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emf" ContentType="image/x-emf"/>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63FE" w:rsidRPr="004F14D2" w:rsidRDefault="009B7EDC" w:rsidP="00F10B4F">
      <w:pPr>
        <w:pStyle w:val="Titel"/>
        <w:rPr>
          <w:color w:val="000000"/>
          <w:sz w:val="40"/>
          <w:szCs w:val="22"/>
        </w:rPr>
      </w:pPr>
      <w:bookmarkStart w:id="0" w:name="_Toc31727501"/>
      <w:r w:rsidRPr="004F14D2">
        <w:rPr>
          <w:color w:val="000000"/>
          <w:sz w:val="40"/>
          <w:szCs w:val="22"/>
        </w:rPr>
        <w:t>Nationale Scheikundeolympiade</w:t>
      </w:r>
    </w:p>
    <w:p w:rsidR="002E63FE" w:rsidRPr="004F14D2" w:rsidRDefault="002E63FE" w:rsidP="00F10B4F">
      <w:pPr>
        <w:jc w:val="center"/>
        <w:rPr>
          <w:b/>
          <w:color w:val="000000"/>
          <w:szCs w:val="22"/>
        </w:rPr>
      </w:pPr>
    </w:p>
    <w:p w:rsidR="002E63FE" w:rsidRPr="004F14D2" w:rsidRDefault="00456994" w:rsidP="00F10B4F">
      <w:pPr>
        <w:jc w:val="center"/>
        <w:rPr>
          <w:b/>
          <w:color w:val="000000"/>
          <w:szCs w:val="22"/>
        </w:rPr>
      </w:pPr>
      <w:r w:rsidRPr="004F14D2">
        <w:rPr>
          <w:b/>
          <w:color w:val="000000"/>
          <w:szCs w:val="22"/>
        </w:rPr>
        <w:t>vrije Universiteit Amsterdam</w:t>
      </w:r>
    </w:p>
    <w:p w:rsidR="00456994" w:rsidRPr="004F14D2" w:rsidRDefault="00456994" w:rsidP="00F10B4F">
      <w:pPr>
        <w:jc w:val="center"/>
        <w:rPr>
          <w:b/>
          <w:color w:val="000000"/>
          <w:szCs w:val="22"/>
        </w:rPr>
      </w:pPr>
      <w:r w:rsidRPr="004F14D2">
        <w:rPr>
          <w:b/>
          <w:color w:val="000000"/>
          <w:szCs w:val="22"/>
        </w:rPr>
        <w:t>divisie scheikunde</w:t>
      </w:r>
    </w:p>
    <w:p w:rsidR="002E63FE" w:rsidRPr="004F14D2" w:rsidRDefault="002E63FE" w:rsidP="00F10B4F">
      <w:pPr>
        <w:jc w:val="center"/>
        <w:rPr>
          <w:b/>
          <w:color w:val="000000"/>
          <w:szCs w:val="22"/>
        </w:rPr>
      </w:pPr>
    </w:p>
    <w:p w:rsidR="002E63FE" w:rsidRPr="004F14D2" w:rsidRDefault="00F10B4F" w:rsidP="00F10B4F">
      <w:pPr>
        <w:jc w:val="center"/>
        <w:rPr>
          <w:b/>
          <w:color w:val="000000"/>
          <w:sz w:val="32"/>
          <w:szCs w:val="22"/>
        </w:rPr>
      </w:pPr>
      <w:r w:rsidRPr="004F14D2">
        <w:rPr>
          <w:b/>
          <w:color w:val="000000"/>
          <w:sz w:val="32"/>
          <w:szCs w:val="22"/>
        </w:rPr>
        <w:t>THEORIETOETS</w:t>
      </w:r>
    </w:p>
    <w:p w:rsidR="002E63FE" w:rsidRPr="004F14D2" w:rsidRDefault="00F10B4F" w:rsidP="00F10B4F">
      <w:pPr>
        <w:jc w:val="center"/>
        <w:rPr>
          <w:b/>
          <w:color w:val="000000"/>
          <w:sz w:val="28"/>
          <w:szCs w:val="22"/>
        </w:rPr>
      </w:pPr>
      <w:r w:rsidRPr="004F14D2">
        <w:rPr>
          <w:b/>
          <w:color w:val="000000"/>
          <w:sz w:val="28"/>
          <w:szCs w:val="22"/>
        </w:rPr>
        <w:t>opgaven</w:t>
      </w:r>
    </w:p>
    <w:p w:rsidR="002E63FE" w:rsidRPr="004F14D2" w:rsidRDefault="002E63FE" w:rsidP="00F10B4F">
      <w:pPr>
        <w:jc w:val="center"/>
        <w:rPr>
          <w:b/>
          <w:color w:val="000000"/>
          <w:szCs w:val="22"/>
        </w:rPr>
      </w:pPr>
    </w:p>
    <w:p w:rsidR="002E63FE" w:rsidRPr="004F14D2" w:rsidRDefault="00F10B4F" w:rsidP="00F10B4F">
      <w:pPr>
        <w:jc w:val="center"/>
        <w:rPr>
          <w:b/>
          <w:color w:val="000000"/>
          <w:szCs w:val="22"/>
        </w:rPr>
      </w:pPr>
      <w:r w:rsidRPr="004F14D2">
        <w:rPr>
          <w:b/>
          <w:color w:val="000000"/>
          <w:szCs w:val="22"/>
        </w:rPr>
        <w:t>di</w:t>
      </w:r>
      <w:r w:rsidR="002E63FE" w:rsidRPr="004F14D2">
        <w:rPr>
          <w:b/>
          <w:color w:val="000000"/>
          <w:szCs w:val="22"/>
        </w:rPr>
        <w:t xml:space="preserve">nsdag </w:t>
      </w:r>
      <w:r w:rsidR="00137D1C" w:rsidRPr="004F14D2">
        <w:rPr>
          <w:b/>
          <w:color w:val="000000"/>
          <w:szCs w:val="22"/>
        </w:rPr>
        <w:t>8</w:t>
      </w:r>
      <w:r w:rsidR="002E63FE" w:rsidRPr="004F14D2">
        <w:rPr>
          <w:b/>
          <w:color w:val="000000"/>
          <w:szCs w:val="22"/>
        </w:rPr>
        <w:t xml:space="preserve"> </w:t>
      </w:r>
      <w:r w:rsidRPr="004F14D2">
        <w:rPr>
          <w:b/>
          <w:color w:val="000000"/>
          <w:szCs w:val="22"/>
        </w:rPr>
        <w:t>juni</w:t>
      </w:r>
      <w:r w:rsidR="002E63FE" w:rsidRPr="004F14D2">
        <w:rPr>
          <w:b/>
          <w:color w:val="000000"/>
          <w:szCs w:val="22"/>
        </w:rPr>
        <w:t xml:space="preserve"> 20</w:t>
      </w:r>
      <w:r w:rsidR="00137D1C" w:rsidRPr="004F14D2">
        <w:rPr>
          <w:b/>
          <w:color w:val="000000"/>
          <w:szCs w:val="22"/>
        </w:rPr>
        <w:t>10</w:t>
      </w:r>
    </w:p>
    <w:p w:rsidR="002E63FE" w:rsidRPr="004F14D2" w:rsidRDefault="002E63FE" w:rsidP="00F10B4F">
      <w:pPr>
        <w:rPr>
          <w:b/>
          <w:szCs w:val="22"/>
        </w:rPr>
      </w:pPr>
    </w:p>
    <w:p w:rsidR="002E63FE" w:rsidRPr="004F14D2" w:rsidRDefault="002E63FE" w:rsidP="00F10B4F">
      <w:pPr>
        <w:rPr>
          <w:b/>
          <w:szCs w:val="22"/>
        </w:rPr>
      </w:pPr>
    </w:p>
    <w:p w:rsidR="002E63FE" w:rsidRPr="004F14D2" w:rsidRDefault="002E63FE" w:rsidP="004D6814">
      <w:pPr>
        <w:tabs>
          <w:tab w:val="right" w:pos="9072"/>
        </w:tabs>
        <w:rPr>
          <w:szCs w:val="22"/>
        </w:rPr>
      </w:pPr>
      <w:r w:rsidRPr="004F14D2">
        <w:rPr>
          <w:b/>
          <w:noProof/>
          <w:szCs w:val="22"/>
        </w:rPr>
        <w:drawing>
          <wp:inline distT="0" distB="0" distL="0" distR="0">
            <wp:extent cx="2272030" cy="4017010"/>
            <wp:effectExtent l="19050" t="0" r="0" b="0"/>
            <wp:docPr id="64"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8" cstate="print"/>
                    <a:srcRect/>
                    <a:stretch>
                      <a:fillRect/>
                    </a:stretch>
                  </pic:blipFill>
                  <pic:spPr bwMode="auto">
                    <a:xfrm>
                      <a:off x="0" y="0"/>
                      <a:ext cx="2272030" cy="4017010"/>
                    </a:xfrm>
                    <a:prstGeom prst="rect">
                      <a:avLst/>
                    </a:prstGeom>
                    <a:noFill/>
                    <a:ln w="9525">
                      <a:noFill/>
                      <a:miter lim="800000"/>
                      <a:headEnd/>
                      <a:tailEnd/>
                    </a:ln>
                  </pic:spPr>
                </pic:pic>
              </a:graphicData>
            </a:graphic>
          </wp:inline>
        </w:drawing>
      </w:r>
      <w:r w:rsidR="004D6814" w:rsidRPr="004F14D2">
        <w:rPr>
          <w:szCs w:val="22"/>
        </w:rPr>
        <w:tab/>
      </w:r>
      <w:r w:rsidRPr="004F14D2">
        <w:rPr>
          <w:noProof/>
          <w:position w:val="40"/>
          <w:szCs w:val="22"/>
        </w:rPr>
        <w:drawing>
          <wp:inline distT="0" distB="0" distL="0" distR="0">
            <wp:extent cx="3035808" cy="3760893"/>
            <wp:effectExtent l="1905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srcRect l="7607" t="5935" r="7319" b="5935"/>
                    <a:stretch>
                      <a:fillRect/>
                    </a:stretch>
                  </pic:blipFill>
                  <pic:spPr bwMode="auto">
                    <a:xfrm>
                      <a:off x="0" y="0"/>
                      <a:ext cx="3039638" cy="3765638"/>
                    </a:xfrm>
                    <a:prstGeom prst="rect">
                      <a:avLst/>
                    </a:prstGeom>
                    <a:noFill/>
                    <a:ln w="9525">
                      <a:noFill/>
                      <a:miter lim="800000"/>
                      <a:headEnd/>
                      <a:tailEnd/>
                    </a:ln>
                  </pic:spPr>
                </pic:pic>
              </a:graphicData>
            </a:graphic>
          </wp:inline>
        </w:drawing>
      </w:r>
    </w:p>
    <w:p w:rsidR="002E63FE" w:rsidRPr="004F14D2" w:rsidRDefault="002E63FE" w:rsidP="00F10B4F">
      <w:pPr>
        <w:rPr>
          <w:b/>
          <w:szCs w:val="22"/>
        </w:rPr>
      </w:pPr>
    </w:p>
    <w:p w:rsidR="002E63FE" w:rsidRPr="004F14D2" w:rsidRDefault="002E63FE" w:rsidP="00F10B4F">
      <w:pPr>
        <w:rPr>
          <w:b/>
          <w:szCs w:val="22"/>
        </w:rPr>
      </w:pPr>
    </w:p>
    <w:p w:rsidR="001E6F3C" w:rsidRPr="004F14D2" w:rsidRDefault="004D6814" w:rsidP="004D6814">
      <w:pPr>
        <w:jc w:val="right"/>
        <w:rPr>
          <w:b/>
          <w:szCs w:val="22"/>
        </w:rPr>
      </w:pPr>
      <w:r w:rsidRPr="004F14D2">
        <w:rPr>
          <w:b/>
          <w:noProof/>
          <w:szCs w:val="22"/>
        </w:rPr>
        <w:drawing>
          <wp:inline distT="0" distB="0" distL="0" distR="0">
            <wp:extent cx="3507426" cy="1035887"/>
            <wp:effectExtent l="19050" t="0" r="0" b="0"/>
            <wp:docPr id="63" name="Afbeelding 4" descr="BVI02 CMYK.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BVI02 CMYK.eps"/>
                    <pic:cNvPicPr>
                      <a:picLocks noChangeAspect="1" noChangeArrowheads="1"/>
                    </pic:cNvPicPr>
                  </pic:nvPicPr>
                  <pic:blipFill>
                    <a:blip r:embed="rId10" cstate="print"/>
                    <a:stretch>
                      <a:fillRect/>
                    </a:stretch>
                  </pic:blipFill>
                  <pic:spPr bwMode="auto">
                    <a:xfrm>
                      <a:off x="0" y="0"/>
                      <a:ext cx="3507134" cy="1035801"/>
                    </a:xfrm>
                    <a:prstGeom prst="rect">
                      <a:avLst/>
                    </a:prstGeom>
                    <a:noFill/>
                    <a:ln>
                      <a:noFill/>
                    </a:ln>
                  </pic:spPr>
                </pic:pic>
              </a:graphicData>
            </a:graphic>
          </wp:inline>
        </w:drawing>
      </w:r>
    </w:p>
    <w:p w:rsidR="001E6F3C" w:rsidRPr="004F14D2" w:rsidRDefault="001E6F3C" w:rsidP="00F10B4F">
      <w:pPr>
        <w:rPr>
          <w:b/>
          <w:szCs w:val="22"/>
        </w:rPr>
      </w:pPr>
    </w:p>
    <w:p w:rsidR="002E63FE" w:rsidRPr="004F14D2" w:rsidRDefault="002E63FE" w:rsidP="00927BC7">
      <w:pPr>
        <w:numPr>
          <w:ilvl w:val="0"/>
          <w:numId w:val="4"/>
        </w:numPr>
        <w:ind w:left="0"/>
        <w:rPr>
          <w:b/>
          <w:color w:val="000000"/>
          <w:szCs w:val="22"/>
        </w:rPr>
      </w:pPr>
      <w:r w:rsidRPr="004F14D2">
        <w:rPr>
          <w:b/>
          <w:color w:val="000000"/>
          <w:szCs w:val="22"/>
        </w:rPr>
        <w:t xml:space="preserve">Deze </w:t>
      </w:r>
      <w:r w:rsidR="00F10B4F" w:rsidRPr="004F14D2">
        <w:rPr>
          <w:b/>
          <w:color w:val="000000"/>
          <w:szCs w:val="22"/>
        </w:rPr>
        <w:t>theorietoets</w:t>
      </w:r>
      <w:r w:rsidRPr="004F14D2">
        <w:rPr>
          <w:b/>
          <w:color w:val="000000"/>
          <w:szCs w:val="22"/>
        </w:rPr>
        <w:t xml:space="preserve"> bestaat </w:t>
      </w:r>
      <w:r w:rsidR="001E6F3C" w:rsidRPr="004F14D2">
        <w:rPr>
          <w:b/>
          <w:color w:val="000000"/>
          <w:szCs w:val="22"/>
        </w:rPr>
        <w:t xml:space="preserve">uit </w:t>
      </w:r>
      <w:r w:rsidR="004A62F7" w:rsidRPr="004F14D2">
        <w:rPr>
          <w:b/>
          <w:color w:val="000000"/>
          <w:szCs w:val="22"/>
        </w:rPr>
        <w:t>7</w:t>
      </w:r>
      <w:r w:rsidRPr="004F14D2">
        <w:rPr>
          <w:b/>
          <w:color w:val="000000"/>
          <w:szCs w:val="22"/>
        </w:rPr>
        <w:t xml:space="preserve"> open vragen met in totaal </w:t>
      </w:r>
      <w:r w:rsidR="004A62F7" w:rsidRPr="004F14D2">
        <w:rPr>
          <w:b/>
          <w:color w:val="000000"/>
          <w:szCs w:val="22"/>
        </w:rPr>
        <w:t>4</w:t>
      </w:r>
      <w:r w:rsidR="009650F1" w:rsidRPr="004F14D2">
        <w:rPr>
          <w:b/>
          <w:color w:val="000000"/>
          <w:szCs w:val="22"/>
        </w:rPr>
        <w:t>2</w:t>
      </w:r>
      <w:r w:rsidR="001E6F3C" w:rsidRPr="004F14D2">
        <w:rPr>
          <w:b/>
          <w:color w:val="000000"/>
          <w:szCs w:val="22"/>
        </w:rPr>
        <w:t xml:space="preserve"> deelvragen</w:t>
      </w:r>
    </w:p>
    <w:p w:rsidR="002E63FE" w:rsidRPr="004F14D2" w:rsidRDefault="002E63FE" w:rsidP="00927BC7">
      <w:pPr>
        <w:numPr>
          <w:ilvl w:val="0"/>
          <w:numId w:val="4"/>
        </w:numPr>
        <w:ind w:left="0"/>
        <w:rPr>
          <w:b/>
          <w:color w:val="000000"/>
          <w:szCs w:val="22"/>
        </w:rPr>
      </w:pPr>
      <w:r w:rsidRPr="004F14D2">
        <w:rPr>
          <w:b/>
          <w:color w:val="000000"/>
          <w:szCs w:val="22"/>
        </w:rPr>
        <w:t>Gebruik voor elke opgave een apart antwoord</w:t>
      </w:r>
      <w:r w:rsidR="008E4860" w:rsidRPr="004F14D2">
        <w:rPr>
          <w:b/>
          <w:color w:val="000000"/>
          <w:szCs w:val="22"/>
        </w:rPr>
        <w:t>blad</w:t>
      </w:r>
      <w:r w:rsidRPr="004F14D2">
        <w:rPr>
          <w:b/>
          <w:color w:val="000000"/>
          <w:szCs w:val="22"/>
        </w:rPr>
        <w:t>, voorzien van naam</w:t>
      </w:r>
    </w:p>
    <w:p w:rsidR="002E63FE" w:rsidRPr="004F14D2" w:rsidRDefault="002E63FE" w:rsidP="00927BC7">
      <w:pPr>
        <w:numPr>
          <w:ilvl w:val="0"/>
          <w:numId w:val="4"/>
        </w:numPr>
        <w:ind w:left="0"/>
        <w:rPr>
          <w:b/>
          <w:color w:val="000000"/>
          <w:szCs w:val="22"/>
        </w:rPr>
      </w:pPr>
      <w:r w:rsidRPr="004F14D2">
        <w:rPr>
          <w:b/>
          <w:color w:val="000000"/>
          <w:szCs w:val="22"/>
        </w:rPr>
        <w:t xml:space="preserve">De maximumscore voor dit werk bedraagt </w:t>
      </w:r>
      <w:r w:rsidR="00E93C2D" w:rsidRPr="004F14D2">
        <w:rPr>
          <w:b/>
          <w:color w:val="000000"/>
          <w:szCs w:val="22"/>
        </w:rPr>
        <w:t>2</w:t>
      </w:r>
      <w:r w:rsidR="009650F1" w:rsidRPr="004F14D2">
        <w:rPr>
          <w:b/>
          <w:color w:val="000000"/>
          <w:szCs w:val="22"/>
        </w:rPr>
        <w:t>08</w:t>
      </w:r>
      <w:r w:rsidRPr="004F14D2">
        <w:rPr>
          <w:b/>
          <w:color w:val="000000"/>
          <w:szCs w:val="22"/>
        </w:rPr>
        <w:t xml:space="preserve"> punten</w:t>
      </w:r>
    </w:p>
    <w:p w:rsidR="002E63FE" w:rsidRPr="004F14D2" w:rsidRDefault="002E63FE" w:rsidP="00927BC7">
      <w:pPr>
        <w:numPr>
          <w:ilvl w:val="0"/>
          <w:numId w:val="4"/>
        </w:numPr>
        <w:ind w:left="0"/>
        <w:rPr>
          <w:b/>
          <w:color w:val="000000"/>
          <w:szCs w:val="22"/>
        </w:rPr>
      </w:pPr>
      <w:r w:rsidRPr="004F14D2">
        <w:rPr>
          <w:b/>
          <w:color w:val="000000"/>
          <w:szCs w:val="22"/>
        </w:rPr>
        <w:t xml:space="preserve">De </w:t>
      </w:r>
      <w:r w:rsidR="008E4860" w:rsidRPr="004F14D2">
        <w:rPr>
          <w:b/>
          <w:color w:val="000000"/>
          <w:szCs w:val="22"/>
        </w:rPr>
        <w:t>theorietoets</w:t>
      </w:r>
      <w:r w:rsidRPr="004F14D2">
        <w:rPr>
          <w:b/>
          <w:color w:val="000000"/>
          <w:szCs w:val="22"/>
        </w:rPr>
        <w:t xml:space="preserve"> duurt maximaal </w:t>
      </w:r>
      <w:r w:rsidR="00F10B4F" w:rsidRPr="004F14D2">
        <w:rPr>
          <w:b/>
          <w:color w:val="000000"/>
          <w:szCs w:val="22"/>
        </w:rPr>
        <w:t>4</w:t>
      </w:r>
      <w:r w:rsidRPr="004F14D2">
        <w:rPr>
          <w:b/>
          <w:color w:val="000000"/>
          <w:szCs w:val="22"/>
        </w:rPr>
        <w:t xml:space="preserve"> klokuren</w:t>
      </w:r>
    </w:p>
    <w:p w:rsidR="002E63FE" w:rsidRPr="004F14D2" w:rsidRDefault="002E63FE" w:rsidP="00927BC7">
      <w:pPr>
        <w:numPr>
          <w:ilvl w:val="0"/>
          <w:numId w:val="4"/>
        </w:numPr>
        <w:ind w:left="0"/>
        <w:rPr>
          <w:b/>
          <w:color w:val="000000"/>
          <w:szCs w:val="22"/>
        </w:rPr>
      </w:pPr>
      <w:r w:rsidRPr="004F14D2">
        <w:rPr>
          <w:b/>
          <w:color w:val="000000"/>
          <w:szCs w:val="22"/>
        </w:rPr>
        <w:t>Benodigde hulpmiddelen: rekenapparaat en BINAS 5</w:t>
      </w:r>
      <w:r w:rsidRPr="004F14D2">
        <w:rPr>
          <w:b/>
          <w:color w:val="000000"/>
          <w:szCs w:val="22"/>
          <w:vertAlign w:val="superscript"/>
        </w:rPr>
        <w:t>e</w:t>
      </w:r>
      <w:r w:rsidRPr="004F14D2">
        <w:rPr>
          <w:b/>
          <w:color w:val="000000"/>
          <w:szCs w:val="22"/>
        </w:rPr>
        <w:t xml:space="preserve"> druk</w:t>
      </w:r>
    </w:p>
    <w:p w:rsidR="00D078B0" w:rsidRPr="004F14D2" w:rsidRDefault="002E63FE" w:rsidP="00927BC7">
      <w:pPr>
        <w:numPr>
          <w:ilvl w:val="0"/>
          <w:numId w:val="4"/>
        </w:numPr>
        <w:ind w:left="0"/>
        <w:rPr>
          <w:b/>
          <w:color w:val="000000"/>
          <w:szCs w:val="22"/>
        </w:rPr>
      </w:pPr>
      <w:r w:rsidRPr="004F14D2">
        <w:rPr>
          <w:b/>
          <w:color w:val="000000"/>
          <w:szCs w:val="22"/>
        </w:rPr>
        <w:t>Bij elke opgave is het aantal punten vermeld dat juiste antwoorden op de vragen oplevert.</w:t>
      </w:r>
    </w:p>
    <w:p w:rsidR="00D078B0" w:rsidRPr="004F14D2" w:rsidRDefault="00D078B0" w:rsidP="00D078B0">
      <w:pPr>
        <w:rPr>
          <w:b/>
          <w:color w:val="000000"/>
          <w:szCs w:val="22"/>
        </w:rPr>
      </w:pPr>
    </w:p>
    <w:bookmarkEnd w:id="0"/>
    <w:p w:rsidR="00D078B0" w:rsidRPr="004F14D2" w:rsidRDefault="00D078B0" w:rsidP="007C4DD6">
      <w:pPr>
        <w:pStyle w:val="opgave0"/>
        <w:rPr>
          <w:rFonts w:eastAsia="HGMaruGothicMPRO"/>
        </w:rPr>
        <w:sectPr w:rsidR="00D078B0" w:rsidRPr="004F14D2" w:rsidSect="009E2C84">
          <w:pgSz w:w="11906" w:h="16838"/>
          <w:pgMar w:top="1417" w:right="1417" w:bottom="1417" w:left="1417" w:header="708" w:footer="708" w:gutter="0"/>
          <w:cols w:space="708"/>
          <w:docGrid w:linePitch="360"/>
        </w:sectPr>
      </w:pPr>
    </w:p>
    <w:p w:rsidR="000F2D92" w:rsidRPr="004F14D2" w:rsidRDefault="007C4DD6" w:rsidP="007C4DD6">
      <w:pPr>
        <w:pStyle w:val="opgave0"/>
        <w:rPr>
          <w:rFonts w:eastAsia="MS ??"/>
        </w:rPr>
      </w:pPr>
      <w:r w:rsidRPr="004F14D2">
        <w:rPr>
          <w:rFonts w:eastAsia="HGMaruGothicMPRO"/>
        </w:rPr>
        <w:lastRenderedPageBreak/>
        <w:t>Kernenergie</w:t>
      </w:r>
      <w:r w:rsidR="00C362E8" w:rsidRPr="004F14D2">
        <w:rPr>
          <w:rFonts w:eastAsia="HGMaruGothicMPRO"/>
        </w:rPr>
        <w:t xml:space="preserve"> ‘Gaat u ‘raan?’</w:t>
      </w:r>
      <w:r w:rsidR="009650F1" w:rsidRPr="004F14D2">
        <w:rPr>
          <w:rFonts w:eastAsia="HGMaruGothicMPRO"/>
        </w:rPr>
        <w:tab/>
        <w:t>35 p</w:t>
      </w:r>
    </w:p>
    <w:p w:rsidR="000F2D92" w:rsidRPr="004F14D2" w:rsidRDefault="000F2D92" w:rsidP="007C4DD6">
      <w:r w:rsidRPr="004F14D2">
        <w:t xml:space="preserve">De laatste tijd staat het opwekken van energie met behulp van </w:t>
      </w:r>
      <w:r w:rsidR="00A05443" w:rsidRPr="004F14D2">
        <w:t>uraan</w:t>
      </w:r>
      <w:r w:rsidRPr="004F14D2">
        <w:t xml:space="preserve"> weer volop in de belangstelling: als CO</w:t>
      </w:r>
      <w:r w:rsidRPr="004F14D2">
        <w:rPr>
          <w:vertAlign w:val="subscript"/>
        </w:rPr>
        <w:t>2</w:t>
      </w:r>
      <w:r w:rsidRPr="004F14D2">
        <w:t xml:space="preserve">-arme energiebron, maar ook vanwege de angst dat het noodzakelijke verrijkte </w:t>
      </w:r>
      <w:r w:rsidR="00A05443" w:rsidRPr="004F14D2">
        <w:t>uraan</w:t>
      </w:r>
      <w:r w:rsidRPr="004F14D2">
        <w:t xml:space="preserve"> voor de productie van kernwapens zal worden gebruikt. In deze opgave gaan we in op enige chemische aspecten van </w:t>
      </w:r>
      <w:r w:rsidR="00A05443" w:rsidRPr="004F14D2">
        <w:t>uraan</w:t>
      </w:r>
      <w:r w:rsidRPr="004F14D2">
        <w:t xml:space="preserve"> en het gebruik in kernsplitsing in het bijzonder.</w:t>
      </w:r>
    </w:p>
    <w:p w:rsidR="000F2D92" w:rsidRPr="004F14D2" w:rsidRDefault="00A05443" w:rsidP="008D4F77">
      <w:pPr>
        <w:pStyle w:val="Interlinie"/>
      </w:pPr>
      <w:r w:rsidRPr="004F14D2">
        <w:t>Uraan</w:t>
      </w:r>
      <w:r w:rsidR="000F2D92" w:rsidRPr="004F14D2">
        <w:t xml:space="preserve"> </w:t>
      </w:r>
      <w:r w:rsidR="00781AF3" w:rsidRPr="004F14D2">
        <w:t>komt</w:t>
      </w:r>
      <w:r w:rsidR="000F2D92" w:rsidRPr="004F14D2">
        <w:t xml:space="preserve"> 500 maal meer voor dan goud en komt in minerale vorm als pekblende (voornamelijk UO</w:t>
      </w:r>
      <w:r w:rsidR="000F2D92" w:rsidRPr="004F14D2">
        <w:rPr>
          <w:vertAlign w:val="subscript"/>
        </w:rPr>
        <w:t>2</w:t>
      </w:r>
      <w:r w:rsidR="000F2D92" w:rsidRPr="004F14D2">
        <w:t>, met kleinere concentraties UO</w:t>
      </w:r>
      <w:r w:rsidR="000F2D92" w:rsidRPr="004F14D2">
        <w:rPr>
          <w:vertAlign w:val="subscript"/>
        </w:rPr>
        <w:t>3</w:t>
      </w:r>
      <w:r w:rsidR="000F2D92" w:rsidRPr="004F14D2">
        <w:t xml:space="preserve">) voor. Natuurlijk </w:t>
      </w:r>
      <w:r w:rsidRPr="004F14D2">
        <w:t>uraan</w:t>
      </w:r>
      <w:r w:rsidR="000F2D92" w:rsidRPr="004F14D2">
        <w:t xml:space="preserve"> is weinig</w:t>
      </w:r>
      <w:r w:rsidR="00781AF3" w:rsidRPr="004F14D2">
        <w:t xml:space="preserve"> radioactief en bestaat voor 99,</w:t>
      </w:r>
      <w:r w:rsidR="000F2D92" w:rsidRPr="004F14D2">
        <w:t xml:space="preserve">3% uit het </w:t>
      </w:r>
      <w:r w:rsidR="000F2D92" w:rsidRPr="004F14D2">
        <w:rPr>
          <w:vertAlign w:val="superscript"/>
        </w:rPr>
        <w:t>238</w:t>
      </w:r>
      <w:r w:rsidR="000F2D92" w:rsidRPr="004F14D2">
        <w:t>U isotoop dat</w:t>
      </w:r>
      <w:r w:rsidR="00781AF3" w:rsidRPr="004F14D2">
        <w:t xml:space="preserve"> een halveringstijd heeft van 4,</w:t>
      </w:r>
      <w:r w:rsidR="000F2D92" w:rsidRPr="004F14D2">
        <w:t xml:space="preserve">5 miljard jaar. In sommige gebieden die </w:t>
      </w:r>
      <w:r w:rsidR="00781AF3" w:rsidRPr="004F14D2">
        <w:t xml:space="preserve">van nature </w:t>
      </w:r>
      <w:r w:rsidR="000F2D92" w:rsidRPr="004F14D2">
        <w:t xml:space="preserve">rijk zijn aan </w:t>
      </w:r>
      <w:r w:rsidRPr="004F14D2">
        <w:t>uraan</w:t>
      </w:r>
      <w:r w:rsidR="000F2D92" w:rsidRPr="004F14D2">
        <w:t xml:space="preserve"> levert een vervalproduct van </w:t>
      </w:r>
      <w:r w:rsidRPr="004F14D2">
        <w:t>uraan</w:t>
      </w:r>
      <w:r w:rsidR="000F2D92" w:rsidRPr="004F14D2">
        <w:t>, radon, echter wel problemen op.</w:t>
      </w:r>
    </w:p>
    <w:p w:rsidR="000F2D92" w:rsidRPr="004F14D2" w:rsidRDefault="00781AF3" w:rsidP="007C4DD6">
      <w:pPr>
        <w:pStyle w:val="Vraag"/>
      </w:pPr>
      <w:r w:rsidRPr="004F14D2">
        <w:rPr>
          <w:rStyle w:val="Numbering"/>
          <w:b w:val="0"/>
        </w:rPr>
        <w:t>Maak aan de hand van fysische, chemische en biologische eigenschappen van radon duidelijk welk groot probleem dit element veroorzaakt.</w:t>
      </w:r>
      <w:r w:rsidR="009650F1" w:rsidRPr="004F14D2">
        <w:rPr>
          <w:rStyle w:val="Numbering"/>
          <w:b w:val="0"/>
        </w:rPr>
        <w:tab/>
        <w:t>4</w:t>
      </w:r>
    </w:p>
    <w:p w:rsidR="000F2D92" w:rsidRPr="004F14D2" w:rsidRDefault="000F2D92" w:rsidP="007C4DD6">
      <w:pPr>
        <w:rPr>
          <w:rFonts w:cs="Arial"/>
        </w:rPr>
      </w:pPr>
      <w:r w:rsidRPr="004F14D2">
        <w:t xml:space="preserve">Winning van </w:t>
      </w:r>
      <w:r w:rsidR="00A05443" w:rsidRPr="004F14D2">
        <w:t>uraan</w:t>
      </w:r>
      <w:r w:rsidRPr="004F14D2">
        <w:t xml:space="preserve"> uit erts dat tenminste 0</w:t>
      </w:r>
      <w:r w:rsidR="00781AF3" w:rsidRPr="004F14D2">
        <w:t>,</w:t>
      </w:r>
      <w:r w:rsidRPr="004F14D2">
        <w:t xml:space="preserve">1% of meer pekblende bevat is economisch mogelijk. Het </w:t>
      </w:r>
      <w:r w:rsidR="00A05443" w:rsidRPr="004F14D2">
        <w:t>uraan</w:t>
      </w:r>
      <w:r w:rsidRPr="004F14D2">
        <w:t xml:space="preserve"> wordt dan uitgeloogd door het erts te behandelen</w:t>
      </w:r>
      <w:r w:rsidRPr="004F14D2">
        <w:rPr>
          <w:rFonts w:cs="Arial"/>
        </w:rPr>
        <w:t xml:space="preserve"> met zwavelzuur waarbij het wateroplosbare uranyl (UO</w:t>
      </w:r>
      <w:r w:rsidRPr="004F14D2">
        <w:rPr>
          <w:rFonts w:cs="Arial"/>
          <w:vertAlign w:val="subscript"/>
        </w:rPr>
        <w:t>2</w:t>
      </w:r>
      <w:r w:rsidRPr="004F14D2">
        <w:rPr>
          <w:rFonts w:cs="Arial"/>
          <w:vertAlign w:val="superscript"/>
        </w:rPr>
        <w:t>2+</w:t>
      </w:r>
      <w:r w:rsidRPr="004F14D2">
        <w:rPr>
          <w:rFonts w:cs="Arial"/>
        </w:rPr>
        <w:t xml:space="preserve">) ion wordt gevormd. Dit ion wordt geëxtraheerd met een </w:t>
      </w:r>
      <w:r w:rsidR="00781AF3" w:rsidRPr="004F14D2">
        <w:rPr>
          <w:rFonts w:cs="Arial"/>
        </w:rPr>
        <w:t>tertiair</w:t>
      </w:r>
      <w:r w:rsidRPr="004F14D2">
        <w:rPr>
          <w:rFonts w:cs="Arial"/>
        </w:rPr>
        <w:t xml:space="preserve"> amine</w:t>
      </w:r>
      <w:r w:rsidR="00781AF3" w:rsidRPr="004F14D2">
        <w:rPr>
          <w:rFonts w:cs="Arial"/>
        </w:rPr>
        <w:t>,</w:t>
      </w:r>
      <w:r w:rsidRPr="004F14D2">
        <w:rPr>
          <w:rFonts w:cs="Arial"/>
        </w:rPr>
        <w:t xml:space="preserve"> opgelost in kerosine, waarbij het complexe uranylion, (R</w:t>
      </w:r>
      <w:r w:rsidRPr="004F14D2">
        <w:rPr>
          <w:rFonts w:cs="Arial"/>
          <w:vertAlign w:val="subscript"/>
        </w:rPr>
        <w:t>3</w:t>
      </w:r>
      <w:r w:rsidRPr="004F14D2">
        <w:rPr>
          <w:rFonts w:cs="Arial"/>
        </w:rPr>
        <w:t>NH)</w:t>
      </w:r>
      <w:r w:rsidRPr="004F14D2">
        <w:rPr>
          <w:rFonts w:cs="Arial"/>
          <w:vertAlign w:val="subscript"/>
        </w:rPr>
        <w:t>4</w:t>
      </w:r>
      <w:r w:rsidRPr="004F14D2">
        <w:rPr>
          <w:rFonts w:cs="Arial"/>
        </w:rPr>
        <w:t>UO</w:t>
      </w:r>
      <w:r w:rsidRPr="004F14D2">
        <w:rPr>
          <w:rFonts w:cs="Arial"/>
          <w:vertAlign w:val="subscript"/>
        </w:rPr>
        <w:t>2</w:t>
      </w:r>
      <w:r w:rsidRPr="004F14D2">
        <w:rPr>
          <w:rFonts w:cs="Arial"/>
        </w:rPr>
        <w:t>(SO</w:t>
      </w:r>
      <w:r w:rsidRPr="004F14D2">
        <w:rPr>
          <w:rFonts w:cs="Arial"/>
          <w:vertAlign w:val="subscript"/>
        </w:rPr>
        <w:t>4</w:t>
      </w:r>
      <w:r w:rsidRPr="004F14D2">
        <w:rPr>
          <w:rFonts w:cs="Arial"/>
        </w:rPr>
        <w:t>)</w:t>
      </w:r>
      <w:r w:rsidRPr="004F14D2">
        <w:rPr>
          <w:rFonts w:cs="Arial"/>
          <w:vertAlign w:val="subscript"/>
        </w:rPr>
        <w:t>2</w:t>
      </w:r>
      <w:r w:rsidRPr="004F14D2">
        <w:rPr>
          <w:rFonts w:cs="Arial"/>
          <w:vertAlign w:val="superscript"/>
        </w:rPr>
        <w:t>2+</w:t>
      </w:r>
      <w:r w:rsidRPr="004F14D2">
        <w:rPr>
          <w:rFonts w:cs="Arial"/>
        </w:rPr>
        <w:t>(org) wordt gescheiden van andere actinide</w:t>
      </w:r>
      <w:r w:rsidR="00781AF3" w:rsidRPr="004F14D2">
        <w:rPr>
          <w:rFonts w:cs="Arial"/>
        </w:rPr>
        <w:t>-</w:t>
      </w:r>
      <w:r w:rsidRPr="004F14D2">
        <w:rPr>
          <w:rFonts w:cs="Arial"/>
        </w:rPr>
        <w:t xml:space="preserve"> </w:t>
      </w:r>
      <w:r w:rsidR="008535E3" w:rsidRPr="004F14D2">
        <w:rPr>
          <w:rFonts w:cs="Arial"/>
        </w:rPr>
        <w:t>(</w:t>
      </w:r>
      <w:r w:rsidRPr="004F14D2">
        <w:rPr>
          <w:rFonts w:cs="Arial"/>
        </w:rPr>
        <w:t>en lanthanide</w:t>
      </w:r>
      <w:r w:rsidR="00781AF3" w:rsidRPr="004F14D2">
        <w:rPr>
          <w:rFonts w:cs="Arial"/>
        </w:rPr>
        <w:t>-</w:t>
      </w:r>
      <w:r w:rsidR="008535E3" w:rsidRPr="004F14D2">
        <w:rPr>
          <w:rFonts w:cs="Arial"/>
        </w:rPr>
        <w:t>)</w:t>
      </w:r>
      <w:r w:rsidRPr="004F14D2">
        <w:rPr>
          <w:rFonts w:cs="Arial"/>
        </w:rPr>
        <w:t>ionen die i</w:t>
      </w:r>
      <w:r w:rsidR="00781AF3" w:rsidRPr="004F14D2">
        <w:rPr>
          <w:rFonts w:cs="Arial"/>
        </w:rPr>
        <w:t>n de waterfase achterblijven.</w:t>
      </w:r>
    </w:p>
    <w:p w:rsidR="000F2D92" w:rsidRPr="004F14D2" w:rsidRDefault="000F2D92" w:rsidP="007C4DD6">
      <w:pPr>
        <w:pStyle w:val="Vraag"/>
      </w:pPr>
      <w:r w:rsidRPr="004F14D2">
        <w:t xml:space="preserve">Specificeer de oxidatietoestanden </w:t>
      </w:r>
      <w:r w:rsidR="00A05443" w:rsidRPr="004F14D2">
        <w:t xml:space="preserve">(schijnbare ladingen) </w:t>
      </w:r>
      <w:r w:rsidRPr="004F14D2">
        <w:t>van elk van de atomen in (R</w:t>
      </w:r>
      <w:r w:rsidRPr="004F14D2">
        <w:rPr>
          <w:vertAlign w:val="subscript"/>
        </w:rPr>
        <w:t>3</w:t>
      </w:r>
      <w:r w:rsidRPr="004F14D2">
        <w:t>NH)</w:t>
      </w:r>
      <w:r w:rsidRPr="004F14D2">
        <w:rPr>
          <w:vertAlign w:val="subscript"/>
        </w:rPr>
        <w:t>4</w:t>
      </w:r>
      <w:r w:rsidRPr="004F14D2">
        <w:t>UO</w:t>
      </w:r>
      <w:r w:rsidRPr="004F14D2">
        <w:rPr>
          <w:vertAlign w:val="subscript"/>
        </w:rPr>
        <w:t>2</w:t>
      </w:r>
      <w:r w:rsidRPr="004F14D2">
        <w:t>(SO</w:t>
      </w:r>
      <w:r w:rsidRPr="004F14D2">
        <w:rPr>
          <w:vertAlign w:val="subscript"/>
        </w:rPr>
        <w:t>4</w:t>
      </w:r>
      <w:r w:rsidRPr="004F14D2">
        <w:t>)</w:t>
      </w:r>
      <w:r w:rsidRPr="004F14D2">
        <w:rPr>
          <w:vertAlign w:val="subscript"/>
        </w:rPr>
        <w:t>2</w:t>
      </w:r>
      <w:r w:rsidRPr="004F14D2">
        <w:rPr>
          <w:vertAlign w:val="superscript"/>
        </w:rPr>
        <w:t>2+</w:t>
      </w:r>
      <w:r w:rsidRPr="004F14D2">
        <w:t xml:space="preserve">. </w:t>
      </w:r>
      <w:r w:rsidR="00781AF3" w:rsidRPr="004F14D2">
        <w:t xml:space="preserve">De alkylgroep R </w:t>
      </w:r>
      <w:r w:rsidR="00DB6D8C" w:rsidRPr="004F14D2">
        <w:t>laat</w:t>
      </w:r>
      <w:r w:rsidR="00781AF3" w:rsidRPr="004F14D2">
        <w:t xml:space="preserve"> je buiten beschouwing.</w:t>
      </w:r>
      <w:r w:rsidR="009650F1" w:rsidRPr="004F14D2">
        <w:tab/>
        <w:t>3</w:t>
      </w:r>
    </w:p>
    <w:p w:rsidR="000F2D92" w:rsidRPr="004F14D2" w:rsidRDefault="000F2D92" w:rsidP="007C4DD6">
      <w:pPr>
        <w:rPr>
          <w:vertAlign w:val="subscript"/>
        </w:rPr>
      </w:pPr>
      <w:r w:rsidRPr="004F14D2">
        <w:t>In een aantal stappen, die we hier niet nader beschrijven, wordt het uranyl verder bewerkt tot de vaste stof UO</w:t>
      </w:r>
      <w:r w:rsidRPr="004F14D2">
        <w:rPr>
          <w:vertAlign w:val="subscript"/>
        </w:rPr>
        <w:t>3</w:t>
      </w:r>
      <w:r w:rsidRPr="004F14D2">
        <w:t xml:space="preserve">. Deze wordt </w:t>
      </w:r>
      <w:r w:rsidR="00DB6D8C" w:rsidRPr="004F14D2">
        <w:t>ver</w:t>
      </w:r>
      <w:r w:rsidRPr="004F14D2">
        <w:t>volgens met waterstofgas gereduceerd tot UO</w:t>
      </w:r>
      <w:r w:rsidRPr="004F14D2">
        <w:rPr>
          <w:vertAlign w:val="subscript"/>
        </w:rPr>
        <w:t>2</w:t>
      </w:r>
      <w:r w:rsidR="008535E3" w:rsidRPr="004F14D2">
        <w:t>.</w:t>
      </w:r>
      <w:r w:rsidRPr="004F14D2">
        <w:t xml:space="preserve"> </w:t>
      </w:r>
      <w:r w:rsidR="008535E3" w:rsidRPr="004F14D2">
        <w:t>D</w:t>
      </w:r>
      <w:r w:rsidRPr="004F14D2">
        <w:t xml:space="preserve">aarna </w:t>
      </w:r>
      <w:r w:rsidR="008535E3" w:rsidRPr="004F14D2">
        <w:t xml:space="preserve">wordt </w:t>
      </w:r>
      <w:r w:rsidRPr="004F14D2">
        <w:t xml:space="preserve">door reactie met waterstoffluoride het vaste </w:t>
      </w:r>
      <w:r w:rsidR="00A05443" w:rsidRPr="004F14D2">
        <w:t>uraan</w:t>
      </w:r>
      <w:r w:rsidRPr="004F14D2">
        <w:t xml:space="preserve">tetrafluoride </w:t>
      </w:r>
      <w:r w:rsidR="008535E3" w:rsidRPr="004F14D2">
        <w:t>gevormd. E</w:t>
      </w:r>
      <w:r w:rsidRPr="004F14D2">
        <w:t xml:space="preserve">n na reactie met fluorgas </w:t>
      </w:r>
      <w:r w:rsidR="008535E3" w:rsidRPr="004F14D2">
        <w:t xml:space="preserve">wordt </w:t>
      </w:r>
      <w:r w:rsidRPr="004F14D2">
        <w:t xml:space="preserve">uiteindelijk het gasvormige </w:t>
      </w:r>
      <w:r w:rsidR="00A05443" w:rsidRPr="004F14D2">
        <w:t>uraan</w:t>
      </w:r>
      <w:r w:rsidRPr="004F14D2">
        <w:t>hexafluoride gevormd.</w:t>
      </w:r>
    </w:p>
    <w:p w:rsidR="00A05443" w:rsidRPr="004F14D2" w:rsidRDefault="000F2D92" w:rsidP="00A05443">
      <w:pPr>
        <w:pStyle w:val="Vraag"/>
        <w:spacing w:after="0"/>
        <w:ind w:hanging="562"/>
        <w:rPr>
          <w:rStyle w:val="Numbering"/>
          <w:b w:val="0"/>
        </w:rPr>
      </w:pPr>
      <w:r w:rsidRPr="004F14D2">
        <w:rPr>
          <w:rStyle w:val="Numbering"/>
          <w:b w:val="0"/>
        </w:rPr>
        <w:t>Geef de reactievergelijkingen v</w:t>
      </w:r>
      <w:r w:rsidR="00A05443" w:rsidRPr="004F14D2">
        <w:rPr>
          <w:rStyle w:val="Numbering"/>
          <w:b w:val="0"/>
        </w:rPr>
        <w:t>oor bovengenoemde drie reacties:</w:t>
      </w:r>
      <w:r w:rsidR="009650F1" w:rsidRPr="004F14D2">
        <w:rPr>
          <w:rStyle w:val="Numbering"/>
          <w:b w:val="0"/>
        </w:rPr>
        <w:tab/>
        <w:t>6</w:t>
      </w:r>
    </w:p>
    <w:p w:rsidR="00A05443" w:rsidRPr="004F14D2" w:rsidRDefault="008535E3" w:rsidP="00A05443">
      <w:pPr>
        <w:pStyle w:val="Lijstalinea"/>
        <w:numPr>
          <w:ilvl w:val="0"/>
          <w:numId w:val="20"/>
        </w:numPr>
        <w:rPr>
          <w:rStyle w:val="Numbering"/>
          <w:b w:val="0"/>
          <w:szCs w:val="22"/>
        </w:rPr>
      </w:pPr>
      <w:r w:rsidRPr="004F14D2">
        <w:rPr>
          <w:rStyle w:val="Numbering"/>
          <w:b w:val="0"/>
          <w:szCs w:val="22"/>
        </w:rPr>
        <w:t>o</w:t>
      </w:r>
      <w:r w:rsidR="00A05443" w:rsidRPr="004F14D2">
        <w:rPr>
          <w:rStyle w:val="Numbering"/>
          <w:b w:val="0"/>
          <w:szCs w:val="22"/>
        </w:rPr>
        <w:t>mzetting UO</w:t>
      </w:r>
      <w:r w:rsidR="00A05443" w:rsidRPr="004F14D2">
        <w:rPr>
          <w:rStyle w:val="Numbering"/>
          <w:b w:val="0"/>
          <w:szCs w:val="22"/>
          <w:vertAlign w:val="subscript"/>
        </w:rPr>
        <w:t>3</w:t>
      </w:r>
      <w:r w:rsidR="00A05443" w:rsidRPr="004F14D2">
        <w:rPr>
          <w:rStyle w:val="Numbering"/>
          <w:b w:val="0"/>
          <w:szCs w:val="22"/>
        </w:rPr>
        <w:t xml:space="preserve"> met waterstof tot UO</w:t>
      </w:r>
      <w:r w:rsidR="00A05443" w:rsidRPr="004F14D2">
        <w:rPr>
          <w:rStyle w:val="Numbering"/>
          <w:b w:val="0"/>
          <w:szCs w:val="22"/>
          <w:vertAlign w:val="subscript"/>
        </w:rPr>
        <w:t>2</w:t>
      </w:r>
      <w:r w:rsidR="00A05443" w:rsidRPr="004F14D2">
        <w:rPr>
          <w:rStyle w:val="Numbering"/>
          <w:b w:val="0"/>
          <w:szCs w:val="22"/>
        </w:rPr>
        <w:t>.</w:t>
      </w:r>
    </w:p>
    <w:p w:rsidR="00A05443" w:rsidRPr="004F14D2" w:rsidRDefault="008535E3" w:rsidP="00A05443">
      <w:pPr>
        <w:pStyle w:val="Lijstalinea"/>
        <w:numPr>
          <w:ilvl w:val="0"/>
          <w:numId w:val="20"/>
        </w:numPr>
        <w:rPr>
          <w:rStyle w:val="Numbering"/>
          <w:b w:val="0"/>
          <w:szCs w:val="22"/>
        </w:rPr>
      </w:pPr>
      <w:r w:rsidRPr="004F14D2">
        <w:rPr>
          <w:rStyle w:val="Numbering"/>
          <w:b w:val="0"/>
          <w:szCs w:val="22"/>
        </w:rPr>
        <w:t>o</w:t>
      </w:r>
      <w:r w:rsidR="00A05443" w:rsidRPr="004F14D2">
        <w:rPr>
          <w:rStyle w:val="Numbering"/>
          <w:b w:val="0"/>
          <w:szCs w:val="22"/>
        </w:rPr>
        <w:t>mzetting UO</w:t>
      </w:r>
      <w:r w:rsidR="00A05443" w:rsidRPr="004F14D2">
        <w:rPr>
          <w:rStyle w:val="Numbering"/>
          <w:b w:val="0"/>
          <w:szCs w:val="22"/>
          <w:vertAlign w:val="subscript"/>
        </w:rPr>
        <w:t>2</w:t>
      </w:r>
      <w:r w:rsidR="00A05443" w:rsidRPr="004F14D2">
        <w:rPr>
          <w:rStyle w:val="Numbering"/>
          <w:b w:val="0"/>
          <w:szCs w:val="22"/>
        </w:rPr>
        <w:t xml:space="preserve"> met waterstoffluoride tot uraantetrafluoride.</w:t>
      </w:r>
    </w:p>
    <w:p w:rsidR="00A05443" w:rsidRPr="004F14D2" w:rsidRDefault="008535E3" w:rsidP="00A05443">
      <w:pPr>
        <w:pStyle w:val="Lijstalinea"/>
        <w:numPr>
          <w:ilvl w:val="0"/>
          <w:numId w:val="20"/>
        </w:numPr>
        <w:rPr>
          <w:rStyle w:val="Numbering"/>
          <w:b w:val="0"/>
          <w:szCs w:val="22"/>
        </w:rPr>
      </w:pPr>
      <w:r w:rsidRPr="004F14D2">
        <w:rPr>
          <w:rStyle w:val="Numbering"/>
          <w:b w:val="0"/>
          <w:szCs w:val="22"/>
        </w:rPr>
        <w:t>o</w:t>
      </w:r>
      <w:r w:rsidR="00A05443" w:rsidRPr="004F14D2">
        <w:rPr>
          <w:rStyle w:val="Numbering"/>
          <w:b w:val="0"/>
          <w:szCs w:val="22"/>
        </w:rPr>
        <w:t>mzetting uraantetrafluoride met fluor tot uraanhexafluoride.</w:t>
      </w:r>
    </w:p>
    <w:p w:rsidR="000F2D92" w:rsidRPr="004F14D2" w:rsidRDefault="000F2D92" w:rsidP="007C4DD6">
      <w:pPr>
        <w:pStyle w:val="Vraag"/>
      </w:pPr>
      <w:r w:rsidRPr="004F14D2">
        <w:t xml:space="preserve">Bereken, uitgaande van 100% opbrengst in alle </w:t>
      </w:r>
      <w:r w:rsidR="00A05443" w:rsidRPr="004F14D2">
        <w:t xml:space="preserve">drie </w:t>
      </w:r>
      <w:r w:rsidRPr="004F14D2">
        <w:t>reacties, het volume (</w:t>
      </w:r>
      <w:r w:rsidR="004F14D2">
        <w:t xml:space="preserve">in </w:t>
      </w:r>
      <w:r w:rsidRPr="004F14D2">
        <w:t xml:space="preserve">L) van </w:t>
      </w:r>
      <w:r w:rsidR="004F14D2">
        <w:t>fluorgas</w:t>
      </w:r>
      <w:r w:rsidR="009650F1" w:rsidRPr="004F14D2">
        <w:tab/>
        <w:t>5</w:t>
      </w:r>
      <w:r w:rsidR="00DB6D8C" w:rsidRPr="004F14D2">
        <w:br/>
        <w:t>(bij 27 °C en 2,</w:t>
      </w:r>
      <w:r w:rsidR="00A05443" w:rsidRPr="004F14D2">
        <w:t>026</w:t>
      </w:r>
      <w:r w:rsidR="00DB6D8C" w:rsidRPr="004F14D2">
        <w:sym w:font="Symbol" w:char="F0D7"/>
      </w:r>
      <w:r w:rsidRPr="004F14D2">
        <w:t>10</w:t>
      </w:r>
      <w:r w:rsidRPr="004F14D2">
        <w:rPr>
          <w:vertAlign w:val="superscript"/>
        </w:rPr>
        <w:t>5</w:t>
      </w:r>
      <w:r w:rsidR="00DB6D8C" w:rsidRPr="004F14D2">
        <w:t xml:space="preserve"> Pa) dat nodig is om 1,</w:t>
      </w:r>
      <w:r w:rsidRPr="004F14D2">
        <w:t>00 kg UO</w:t>
      </w:r>
      <w:r w:rsidRPr="004F14D2">
        <w:rPr>
          <w:vertAlign w:val="subscript"/>
        </w:rPr>
        <w:t>3</w:t>
      </w:r>
      <w:r w:rsidR="004A62F7" w:rsidRPr="004F14D2">
        <w:t xml:space="preserve"> </w:t>
      </w:r>
      <w:r w:rsidRPr="004F14D2">
        <w:t>volledig in UF</w:t>
      </w:r>
      <w:r w:rsidRPr="004F14D2">
        <w:rPr>
          <w:vertAlign w:val="subscript"/>
        </w:rPr>
        <w:t>6</w:t>
      </w:r>
      <w:r w:rsidRPr="004F14D2">
        <w:t xml:space="preserve"> om te zetten.</w:t>
      </w:r>
    </w:p>
    <w:p w:rsidR="000F2D92" w:rsidRPr="004F14D2" w:rsidRDefault="00DB6D8C" w:rsidP="007C4DD6">
      <w:pPr>
        <w:pStyle w:val="Vraag"/>
        <w:rPr>
          <w:rStyle w:val="Numbering"/>
          <w:b w:val="0"/>
        </w:rPr>
      </w:pPr>
      <w:r w:rsidRPr="004F14D2">
        <w:t>Bepaal met VSEPR de elektronenomringing</w:t>
      </w:r>
      <w:r w:rsidR="00A05443" w:rsidRPr="004F14D2">
        <w:t>/geometrie</w:t>
      </w:r>
      <w:r w:rsidRPr="004F14D2">
        <w:t xml:space="preserve"> van een U-atoom in </w:t>
      </w:r>
      <w:r w:rsidR="000F2D92" w:rsidRPr="004F14D2">
        <w:t>UF</w:t>
      </w:r>
      <w:r w:rsidR="000F2D92" w:rsidRPr="004F14D2">
        <w:rPr>
          <w:vertAlign w:val="subscript"/>
        </w:rPr>
        <w:t>4</w:t>
      </w:r>
      <w:r w:rsidR="000F2D92" w:rsidRPr="004F14D2">
        <w:t xml:space="preserve"> en </w:t>
      </w:r>
      <w:r w:rsidR="00A05443" w:rsidRPr="004F14D2">
        <w:t xml:space="preserve">in </w:t>
      </w:r>
      <w:r w:rsidR="000F2D92" w:rsidRPr="004F14D2">
        <w:t>UF</w:t>
      </w:r>
      <w:r w:rsidR="000F2D92" w:rsidRPr="004F14D2">
        <w:rPr>
          <w:vertAlign w:val="subscript"/>
        </w:rPr>
        <w:t>6</w:t>
      </w:r>
      <w:r w:rsidR="000F2D92" w:rsidRPr="004F14D2">
        <w:t>.</w:t>
      </w:r>
      <w:r w:rsidR="009650F1" w:rsidRPr="004F14D2">
        <w:tab/>
        <w:t>10</w:t>
      </w:r>
    </w:p>
    <w:p w:rsidR="00A05443" w:rsidRPr="004F14D2" w:rsidRDefault="000F2D92" w:rsidP="007C4DD6">
      <w:r w:rsidRPr="004F14D2">
        <w:t>Het gasvormige UF</w:t>
      </w:r>
      <w:r w:rsidRPr="004F14D2">
        <w:rPr>
          <w:vertAlign w:val="subscript"/>
        </w:rPr>
        <w:t>6</w:t>
      </w:r>
      <w:r w:rsidRPr="004F14D2">
        <w:t xml:space="preserve"> wordt door middel van geschakelde ultracentrifuges verrijkt tot tenminste 5% </w:t>
      </w:r>
      <w:r w:rsidRPr="004F14D2">
        <w:rPr>
          <w:vertAlign w:val="superscript"/>
        </w:rPr>
        <w:t>235</w:t>
      </w:r>
      <w:r w:rsidRPr="004F14D2">
        <w:t xml:space="preserve">U aanwezig is t.o.v. </w:t>
      </w:r>
      <w:r w:rsidRPr="004F14D2">
        <w:rPr>
          <w:vertAlign w:val="superscript"/>
        </w:rPr>
        <w:t>238</w:t>
      </w:r>
      <w:r w:rsidRPr="004F14D2">
        <w:t xml:space="preserve">U. Dit is voldoende om gecontroleerde kernsplitsing in een kerncentrale mogelijk te maken, maar te laag voor gebruik in kernwapens. In dit splitsingsproces </w:t>
      </w:r>
      <w:r w:rsidR="000B61EF" w:rsidRPr="004F14D2">
        <w:t>ontstaat door absorptie van neutronen</w:t>
      </w:r>
      <w:r w:rsidRPr="004F14D2">
        <w:t xml:space="preserve">, naast splijtingsproducten, </w:t>
      </w:r>
      <w:r w:rsidR="00DB6D8C" w:rsidRPr="004F14D2">
        <w:t>ook 0,</w:t>
      </w:r>
      <w:r w:rsidRPr="004F14D2">
        <w:t>89 % plutonium dat zowel hoogradioactief als toxisch is.</w:t>
      </w:r>
    </w:p>
    <w:p w:rsidR="00A05443" w:rsidRPr="004F14D2" w:rsidRDefault="000F2D92" w:rsidP="007C4DD6">
      <w:r w:rsidRPr="004F14D2">
        <w:rPr>
          <w:rStyle w:val="Numbering"/>
          <w:b w:val="0"/>
        </w:rPr>
        <w:t xml:space="preserve">In zuivere vorm komt plutonium in meerdere allotrope vormen voor. We beschouwen hier </w:t>
      </w:r>
      <w:r w:rsidRPr="004F14D2">
        <w:rPr>
          <w:rStyle w:val="Numbering"/>
          <w:rFonts w:ascii="Symbol" w:hAnsi="Symbol"/>
          <w:b w:val="0"/>
          <w:lang w:val="en-GB"/>
        </w:rPr>
        <w:t></w:t>
      </w:r>
      <w:r w:rsidRPr="004F14D2">
        <w:rPr>
          <w:rStyle w:val="Numbering"/>
          <w:b w:val="0"/>
        </w:rPr>
        <w:t xml:space="preserve">-Pu </w:t>
      </w:r>
      <w:r w:rsidR="00DB6D8C" w:rsidRPr="004F14D2">
        <w:rPr>
          <w:rFonts w:cs="Arial"/>
        </w:rPr>
        <w:t>dat een dichtheid van 15,</w:t>
      </w:r>
      <w:r w:rsidRPr="004F14D2">
        <w:rPr>
          <w:rFonts w:cs="Arial"/>
        </w:rPr>
        <w:t>92 g</w:t>
      </w:r>
      <w:r w:rsidR="000B61EF" w:rsidRPr="004F14D2">
        <w:rPr>
          <w:rFonts w:cs="Arial"/>
        </w:rPr>
        <w:t> </w:t>
      </w:r>
      <w:r w:rsidRPr="004F14D2">
        <w:rPr>
          <w:rFonts w:cs="Arial"/>
        </w:rPr>
        <w:t>cm</w:t>
      </w:r>
      <w:r w:rsidR="000B61EF" w:rsidRPr="004F14D2">
        <w:rPr>
          <w:rFonts w:cs="Arial"/>
          <w:vertAlign w:val="superscript"/>
        </w:rPr>
        <w:sym w:font="Symbol" w:char="F02D"/>
      </w:r>
      <w:r w:rsidR="000B61EF" w:rsidRPr="004F14D2">
        <w:rPr>
          <w:rFonts w:cs="Arial"/>
          <w:vertAlign w:val="superscript"/>
        </w:rPr>
        <w:t>3</w:t>
      </w:r>
      <w:r w:rsidRPr="004F14D2">
        <w:t xml:space="preserve"> heeft en in een kubische dichtstgepakte structuur kristalliseert.</w:t>
      </w:r>
    </w:p>
    <w:p w:rsidR="000F2D92" w:rsidRPr="004F14D2" w:rsidRDefault="000F2D92" w:rsidP="007C4DD6">
      <w:pPr>
        <w:pStyle w:val="Vraag"/>
        <w:rPr>
          <w:rFonts w:eastAsia="MS ??" w:cs="Arial"/>
          <w:lang w:eastAsia="ja-JP"/>
        </w:rPr>
      </w:pPr>
      <w:r w:rsidRPr="004F14D2">
        <w:t>Bereken de straal van de Pu</w:t>
      </w:r>
      <w:r w:rsidR="00F37284" w:rsidRPr="004F14D2">
        <w:t>-</w:t>
      </w:r>
      <w:r w:rsidRPr="004F14D2">
        <w:t>atomen in deze structuur</w:t>
      </w:r>
      <w:r w:rsidR="00301095" w:rsidRPr="004F14D2">
        <w:t xml:space="preserve"> in pm</w:t>
      </w:r>
      <w:r w:rsidRPr="004F14D2">
        <w:t>.</w:t>
      </w:r>
      <w:r w:rsidR="009650F1" w:rsidRPr="004F14D2">
        <w:tab/>
        <w:t>7</w:t>
      </w:r>
    </w:p>
    <w:p w:rsidR="00137D1C" w:rsidRPr="004F14D2" w:rsidRDefault="00DE41E3" w:rsidP="00DE41E3">
      <w:pPr>
        <w:pStyle w:val="opgave0"/>
      </w:pPr>
      <w:r w:rsidRPr="004F14D2">
        <w:t>Instrumentele analyse</w:t>
      </w:r>
      <w:r w:rsidR="00C362E8" w:rsidRPr="004F14D2">
        <w:t xml:space="preserve"> ‘Broeit ‘t?’</w:t>
      </w:r>
      <w:r w:rsidR="00D05311" w:rsidRPr="004F14D2">
        <w:tab/>
        <w:t>22 p</w:t>
      </w:r>
    </w:p>
    <w:p w:rsidR="00DE41E3" w:rsidRPr="004F14D2" w:rsidRDefault="00DE41E3" w:rsidP="00DE41E3">
      <w:r w:rsidRPr="004F14D2">
        <w:t>In een infraroodspectrometer met een optische weglengte van 1 m wordt een transmissiespectrum opgenomen van lucht (standaard</w:t>
      </w:r>
      <w:r w:rsidR="00D05311" w:rsidRPr="004F14D2">
        <w:t xml:space="preserve"> </w:t>
      </w:r>
      <w:r w:rsidRPr="004F14D2">
        <w:t>druk), met droge stikstof als referentie. Het spectrum vertoont een sterke piek (</w:t>
      </w:r>
      <w:r w:rsidRPr="004F14D2">
        <w:rPr>
          <w:i/>
        </w:rPr>
        <w:t>T</w:t>
      </w:r>
      <w:r w:rsidRPr="004F14D2">
        <w:t xml:space="preserve"> = 50 %) bij ca. 2350 cm</w:t>
      </w:r>
      <w:r w:rsidR="00DB6D8C" w:rsidRPr="004F14D2">
        <w:rPr>
          <w:vertAlign w:val="superscript"/>
        </w:rPr>
        <w:sym w:font="Symbol" w:char="F02D"/>
      </w:r>
      <w:r w:rsidRPr="004F14D2">
        <w:rPr>
          <w:vertAlign w:val="superscript"/>
        </w:rPr>
        <w:t>1</w:t>
      </w:r>
      <w:r w:rsidRPr="004F14D2">
        <w:t>, welke overeenkomt met een strekvibratie van CO</w:t>
      </w:r>
      <w:r w:rsidRPr="004F14D2">
        <w:rPr>
          <w:vertAlign w:val="subscript"/>
        </w:rPr>
        <w:t>2</w:t>
      </w:r>
      <w:r w:rsidRPr="004F14D2">
        <w:t>.</w:t>
      </w:r>
    </w:p>
    <w:p w:rsidR="00F14C6E" w:rsidRPr="004F14D2" w:rsidRDefault="00DE41E3" w:rsidP="00F802AF">
      <w:pPr>
        <w:pStyle w:val="Vraag"/>
      </w:pPr>
      <w:bookmarkStart w:id="1" w:name="_Ref263454361"/>
      <w:r w:rsidRPr="004F14D2">
        <w:t xml:space="preserve">Bereken uit het golfgetal </w:t>
      </w:r>
      <w:r w:rsidRPr="004F14D2">
        <w:rPr>
          <w:i/>
        </w:rPr>
        <w:t>σ</w:t>
      </w:r>
      <w:r w:rsidRPr="004F14D2">
        <w:t xml:space="preserve"> (cm</w:t>
      </w:r>
      <w:r w:rsidR="00DB6D8C" w:rsidRPr="004F14D2">
        <w:rPr>
          <w:vertAlign w:val="superscript"/>
        </w:rPr>
        <w:sym w:font="Symbol" w:char="F02D"/>
      </w:r>
      <w:r w:rsidRPr="004F14D2">
        <w:rPr>
          <w:vertAlign w:val="superscript"/>
        </w:rPr>
        <w:t>1</w:t>
      </w:r>
      <w:r w:rsidRPr="004F14D2">
        <w:t xml:space="preserve">) de bijbehorende vibratiefrequentie </w:t>
      </w:r>
      <w:r w:rsidR="004F14D2">
        <w:rPr>
          <w:i/>
        </w:rPr>
        <w:t>f</w:t>
      </w:r>
      <w:r w:rsidRPr="004F14D2">
        <w:t xml:space="preserve"> (in Hz) en energie (in J).</w:t>
      </w:r>
      <w:bookmarkEnd w:id="1"/>
      <w:r w:rsidR="00D05311" w:rsidRPr="004F14D2">
        <w:tab/>
        <w:t>4</w:t>
      </w:r>
    </w:p>
    <w:p w:rsidR="00DE41E3" w:rsidRPr="004F14D2" w:rsidRDefault="00DB6D8C" w:rsidP="00DE41E3">
      <w:pPr>
        <w:pStyle w:val="Vraag"/>
      </w:pPr>
      <w:bookmarkStart w:id="2" w:name="_Toc32848964"/>
      <w:bookmarkStart w:id="3" w:name="_Toc32897818"/>
      <w:r w:rsidRPr="004F14D2">
        <w:t xml:space="preserve">Leg uit of </w:t>
      </w:r>
      <w:r w:rsidR="00544760" w:rsidRPr="004F14D2">
        <w:t>het hier gaat om</w:t>
      </w:r>
      <w:r w:rsidR="00DE41E3" w:rsidRPr="004F14D2">
        <w:t xml:space="preserve"> een symmetrische of een antisymmetrische strekvibratie</w:t>
      </w:r>
      <w:r w:rsidR="00544760" w:rsidRPr="004F14D2">
        <w:t>.</w:t>
      </w:r>
      <w:r w:rsidR="00D05311" w:rsidRPr="004F14D2">
        <w:tab/>
        <w:t>3</w:t>
      </w:r>
    </w:p>
    <w:p w:rsidR="00DB6D8C" w:rsidRPr="004F14D2" w:rsidRDefault="00DB6D8C" w:rsidP="00DB6D8C">
      <w:pPr>
        <w:pStyle w:val="Vraag"/>
      </w:pPr>
      <w:r w:rsidRPr="004F14D2">
        <w:t xml:space="preserve">Bereken de massa van een koolstofatoom </w:t>
      </w:r>
      <w:r w:rsidRPr="004F14D2">
        <w:rPr>
          <w:vertAlign w:val="superscript"/>
        </w:rPr>
        <w:t>12</w:t>
      </w:r>
      <w:r w:rsidRPr="004F14D2">
        <w:t xml:space="preserve">C en van een zuurstofatoom </w:t>
      </w:r>
      <w:r w:rsidRPr="004F14D2">
        <w:rPr>
          <w:vertAlign w:val="superscript"/>
        </w:rPr>
        <w:t>16</w:t>
      </w:r>
      <w:r w:rsidRPr="004F14D2">
        <w:t>O in kg.</w:t>
      </w:r>
      <w:r w:rsidR="00D05311" w:rsidRPr="004F14D2">
        <w:tab/>
        <w:t>2</w:t>
      </w:r>
    </w:p>
    <w:p w:rsidR="00A05443" w:rsidRPr="004F14D2" w:rsidRDefault="00DE41E3" w:rsidP="00DB6D8C">
      <w:pPr>
        <w:keepNext/>
        <w:tabs>
          <w:tab w:val="num" w:pos="567"/>
        </w:tabs>
        <w:spacing w:after="120"/>
      </w:pPr>
      <w:r w:rsidRPr="004F14D2">
        <w:lastRenderedPageBreak/>
        <w:t xml:space="preserve">Bij moleculaire vibraties tussen twee atomen kan de vibratie-energie </w:t>
      </w:r>
      <w:r w:rsidRPr="004F14D2">
        <w:rPr>
          <w:i/>
        </w:rPr>
        <w:t>E</w:t>
      </w:r>
      <w:r w:rsidRPr="004F14D2">
        <w:t xml:space="preserve"> benaderd worden met de volgende formule.</w:t>
      </w:r>
    </w:p>
    <w:p w:rsidR="00DE41E3" w:rsidRPr="004F14D2" w:rsidRDefault="00F175D0" w:rsidP="00615D04">
      <w:r>
        <w:rPr>
          <w:i/>
        </w:rPr>
        <w:t xml:space="preserve">E = </w:t>
      </w:r>
      <m:oMath>
        <m:f>
          <m:fPr>
            <m:ctrlPr>
              <w:rPr>
                <w:rFonts w:ascii="Cambria Math" w:hAnsi="Cambria Math"/>
                <w:i/>
              </w:rPr>
            </m:ctrlPr>
          </m:fPr>
          <m:num>
            <m:r>
              <w:rPr>
                <w:rFonts w:ascii="Cambria Math" w:hAnsi="Cambria Math"/>
              </w:rPr>
              <m:t>h</m:t>
            </m:r>
          </m:num>
          <m:den>
            <m:r>
              <w:rPr>
                <w:rFonts w:ascii="Cambria Math" w:hAnsi="Cambria Math"/>
              </w:rPr>
              <m:t>2π</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e>
                </m:d>
              </m:num>
              <m:den>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den>
            </m:f>
          </m:e>
        </m:rad>
        <m:d>
          <m:dPr>
            <m:ctrlPr>
              <w:rPr>
                <w:rFonts w:ascii="Cambria Math" w:hAnsi="Cambria Math"/>
                <w:i/>
              </w:rPr>
            </m:ctrlPr>
          </m:dPr>
          <m:e>
            <m:r>
              <w:rPr>
                <w:rFonts w:ascii="Cambria Math" w:hAnsi="Cambria Math"/>
              </w:rPr>
              <m:t>ν+</m:t>
            </m:r>
            <m:f>
              <m:fPr>
                <m:type m:val="skw"/>
                <m:ctrlPr>
                  <w:rPr>
                    <w:rFonts w:ascii="Cambria Math" w:hAnsi="Cambria Math"/>
                    <w:i/>
                  </w:rPr>
                </m:ctrlPr>
              </m:fPr>
              <m:num>
                <m:r>
                  <w:rPr>
                    <w:rFonts w:ascii="Cambria Math" w:hAnsi="Cambria Math"/>
                  </w:rPr>
                  <m:t>1</m:t>
                </m:r>
              </m:num>
              <m:den>
                <m:r>
                  <w:rPr>
                    <w:rFonts w:ascii="Cambria Math" w:hAnsi="Cambria Math"/>
                  </w:rPr>
                  <m:t>2</m:t>
                </m:r>
              </m:den>
            </m:f>
          </m:e>
        </m:d>
      </m:oMath>
    </w:p>
    <w:p w:rsidR="00DE41E3" w:rsidRPr="004F14D2" w:rsidRDefault="004F14D2" w:rsidP="00615D04">
      <w:r>
        <w:t>D</w:t>
      </w:r>
      <w:r w:rsidR="00DE41E3" w:rsidRPr="004F14D2">
        <w:t xml:space="preserve">aarbij </w:t>
      </w:r>
      <w:r w:rsidRPr="004F14D2">
        <w:t>stelt</w:t>
      </w:r>
      <w:r>
        <w:t xml:space="preserve"> </w:t>
      </w:r>
      <w:r w:rsidR="00DE41E3" w:rsidRPr="004F14D2">
        <w:rPr>
          <w:i/>
        </w:rPr>
        <w:t>k</w:t>
      </w:r>
      <w:r w:rsidR="00DE41E3" w:rsidRPr="004F14D2">
        <w:t xml:space="preserve"> de krachtsconstante van de binding voor (in N</w:t>
      </w:r>
      <w:r>
        <w:t> </w:t>
      </w:r>
      <w:r w:rsidR="00DE41E3" w:rsidRPr="004F14D2">
        <w:t>m</w:t>
      </w:r>
      <w:r>
        <w:rPr>
          <w:vertAlign w:val="superscript"/>
        </w:rPr>
        <w:sym w:font="Symbol" w:char="F02D"/>
      </w:r>
      <w:r>
        <w:rPr>
          <w:vertAlign w:val="superscript"/>
        </w:rPr>
        <w:t>1</w:t>
      </w:r>
      <w:r w:rsidR="00DE41E3" w:rsidRPr="004F14D2">
        <w:t xml:space="preserve">), en </w:t>
      </w:r>
      <w:r w:rsidR="00DE41E3" w:rsidRPr="004F14D2">
        <w:rPr>
          <w:i/>
        </w:rPr>
        <w:t>m</w:t>
      </w:r>
      <w:r w:rsidR="00DE41E3" w:rsidRPr="004F14D2">
        <w:rPr>
          <w:vertAlign w:val="subscript"/>
        </w:rPr>
        <w:t>1</w:t>
      </w:r>
      <w:r w:rsidR="00DE41E3" w:rsidRPr="004F14D2">
        <w:t xml:space="preserve">, </w:t>
      </w:r>
      <w:r w:rsidR="00DE41E3" w:rsidRPr="004F14D2">
        <w:rPr>
          <w:i/>
        </w:rPr>
        <w:t>m</w:t>
      </w:r>
      <w:r w:rsidR="00DE41E3" w:rsidRPr="004F14D2">
        <w:rPr>
          <w:vertAlign w:val="subscript"/>
        </w:rPr>
        <w:t>2</w:t>
      </w:r>
      <w:r w:rsidR="00DE41E3" w:rsidRPr="004F14D2">
        <w:t xml:space="preserve"> de massa’s van de betrokken atomen (in kg).</w:t>
      </w:r>
      <w:r w:rsidR="00DB6D8C" w:rsidRPr="004F14D2">
        <w:br/>
        <w:t>Bij infraroodabsorptie geldt dat vanuit de grondtoestand (</w:t>
      </w:r>
      <w:r w:rsidR="00DB6D8C" w:rsidRPr="004F14D2">
        <w:rPr>
          <w:i/>
        </w:rPr>
        <w:t>v</w:t>
      </w:r>
      <w:r w:rsidR="00DB6D8C" w:rsidRPr="004F14D2">
        <w:t xml:space="preserve"> = 0) alleen de overgang naar </w:t>
      </w:r>
      <w:r w:rsidR="00DB6D8C" w:rsidRPr="004F14D2">
        <w:rPr>
          <w:i/>
        </w:rPr>
        <w:t>v</w:t>
      </w:r>
      <w:r w:rsidR="00DB6D8C" w:rsidRPr="004F14D2">
        <w:t xml:space="preserve"> = 1 volledig is toegestaan.</w:t>
      </w:r>
    </w:p>
    <w:p w:rsidR="00DE41E3" w:rsidRPr="004F14D2" w:rsidRDefault="00DE41E3" w:rsidP="003320A4">
      <w:pPr>
        <w:pStyle w:val="Vraag"/>
      </w:pPr>
      <w:r w:rsidRPr="004F14D2">
        <w:t xml:space="preserve">Bereken de krachtsconstante </w:t>
      </w:r>
      <w:r w:rsidRPr="004F14D2">
        <w:rPr>
          <w:i/>
        </w:rPr>
        <w:t>k</w:t>
      </w:r>
      <w:r w:rsidRPr="004F14D2">
        <w:t xml:space="preserve"> </w:t>
      </w:r>
      <w:r w:rsidR="00DB6D8C" w:rsidRPr="004F14D2">
        <w:t>(N m</w:t>
      </w:r>
      <w:r w:rsidR="00DB6D8C" w:rsidRPr="004F14D2">
        <w:rPr>
          <w:vertAlign w:val="superscript"/>
        </w:rPr>
        <w:sym w:font="Symbol" w:char="F02D"/>
      </w:r>
      <w:r w:rsidR="00DB6D8C" w:rsidRPr="004F14D2">
        <w:rPr>
          <w:vertAlign w:val="superscript"/>
        </w:rPr>
        <w:t>1</w:t>
      </w:r>
      <w:r w:rsidR="00DB6D8C" w:rsidRPr="004F14D2">
        <w:t xml:space="preserve">) </w:t>
      </w:r>
      <w:r w:rsidRPr="004F14D2">
        <w:t>van deze C = O binding.</w:t>
      </w:r>
      <w:r w:rsidR="00D05311" w:rsidRPr="004F14D2">
        <w:tab/>
        <w:t>3</w:t>
      </w:r>
    </w:p>
    <w:p w:rsidR="00DE41E3" w:rsidRPr="004F14D2" w:rsidRDefault="00DE41E3" w:rsidP="00C21CE4">
      <w:pPr>
        <w:pStyle w:val="Vraag"/>
      </w:pPr>
      <w:bookmarkStart w:id="4" w:name="_Ref263455035"/>
      <w:r w:rsidRPr="004F14D2">
        <w:t>Bereken de transmissie van de atmosfeer van de aarde bij 2350 cm</w:t>
      </w:r>
      <w:r w:rsidR="0071341B" w:rsidRPr="004F14D2">
        <w:rPr>
          <w:rFonts w:ascii="Symbol" w:hAnsi="Symbol"/>
          <w:vertAlign w:val="superscript"/>
        </w:rPr>
        <w:t></w:t>
      </w:r>
      <w:r w:rsidRPr="004F14D2">
        <w:rPr>
          <w:vertAlign w:val="superscript"/>
        </w:rPr>
        <w:t>1</w:t>
      </w:r>
      <w:r w:rsidRPr="004F14D2">
        <w:t>.</w:t>
      </w:r>
      <w:r w:rsidR="00D05311" w:rsidRPr="004F14D2">
        <w:tab/>
        <w:t>4</w:t>
      </w:r>
      <w:r w:rsidR="008D4F77" w:rsidRPr="004F14D2">
        <w:br/>
      </w:r>
      <w:r w:rsidRPr="004F14D2">
        <w:t>Je mag de atmosfeer benaderen als een homogene luchtlaag van 10 km dikte en standaarddruk</w:t>
      </w:r>
      <w:r w:rsidR="00DB6D8C" w:rsidRPr="004F14D2">
        <w:t>.</w:t>
      </w:r>
      <w:bookmarkEnd w:id="4"/>
    </w:p>
    <w:p w:rsidR="00DE41E3" w:rsidRPr="004F14D2" w:rsidRDefault="00DE41E3" w:rsidP="00C21CE4">
      <w:pPr>
        <w:pStyle w:val="Vraag"/>
      </w:pPr>
      <w:r w:rsidRPr="004F14D2">
        <w:t>Kan de toename in het CO</w:t>
      </w:r>
      <w:r w:rsidRPr="004F14D2">
        <w:rPr>
          <w:vertAlign w:val="subscript"/>
        </w:rPr>
        <w:t>2</w:t>
      </w:r>
      <w:r w:rsidR="00DB6D8C" w:rsidRPr="004F14D2">
        <w:t xml:space="preserve"> gehalte (van ca. 0,027</w:t>
      </w:r>
      <w:r w:rsidR="004F14D2" w:rsidRPr="004F14D2">
        <w:t>%</w:t>
      </w:r>
      <w:r w:rsidR="00DB6D8C" w:rsidRPr="004F14D2">
        <w:t xml:space="preserve"> tot 0,</w:t>
      </w:r>
      <w:r w:rsidRPr="004F14D2">
        <w:t>037% sinds de industriële revolutie) en de daarmee gepaard gaande extra absorptie bij 2350 cm</w:t>
      </w:r>
      <w:r w:rsidR="00DB6D8C" w:rsidRPr="004F14D2">
        <w:rPr>
          <w:vertAlign w:val="superscript"/>
        </w:rPr>
        <w:sym w:font="Symbol" w:char="F02D"/>
      </w:r>
      <w:r w:rsidRPr="004F14D2">
        <w:rPr>
          <w:vertAlign w:val="superscript"/>
        </w:rPr>
        <w:t xml:space="preserve">1 </w:t>
      </w:r>
      <w:r w:rsidRPr="004F14D2">
        <w:t>een belangrijke oorzaak zijn bij het opwarmen van de aarde?</w:t>
      </w:r>
      <w:r w:rsidR="00D05311" w:rsidRPr="004F14D2">
        <w:tab/>
        <w:t>6</w:t>
      </w:r>
      <w:r w:rsidR="008D4F77" w:rsidRPr="004F14D2">
        <w:br/>
      </w:r>
      <w:r w:rsidRPr="004F14D2">
        <w:t>Verklaar je antwoord aan de hand van een berekening.</w:t>
      </w:r>
      <w:r w:rsidR="008D4F77" w:rsidRPr="004F14D2">
        <w:br/>
      </w:r>
      <w:r w:rsidRPr="004F14D2">
        <w:t>Welke andere CO</w:t>
      </w:r>
      <w:r w:rsidRPr="004F14D2">
        <w:rPr>
          <w:vertAlign w:val="subscript"/>
        </w:rPr>
        <w:t>2</w:t>
      </w:r>
      <w:r w:rsidRPr="004F14D2">
        <w:t xml:space="preserve"> vibraties kunnen een rol spelen bij het vasthouden van extra warmte in de atmosfeer?</w:t>
      </w:r>
    </w:p>
    <w:p w:rsidR="00700D15" w:rsidRPr="004F14D2" w:rsidRDefault="00700D15" w:rsidP="00700D15">
      <w:pPr>
        <w:pStyle w:val="opgave0"/>
      </w:pPr>
      <w:r w:rsidRPr="004F14D2">
        <w:t>Kwantumchemie</w:t>
      </w:r>
      <w:r w:rsidR="00C362E8" w:rsidRPr="004F14D2">
        <w:t xml:space="preserve"> ‘Enkel of dubbel?’</w:t>
      </w:r>
      <w:r w:rsidR="00D05311" w:rsidRPr="004F14D2">
        <w:tab/>
        <w:t>2</w:t>
      </w:r>
      <w:r w:rsidR="00F82DDA" w:rsidRPr="004F14D2">
        <w:t>8</w:t>
      </w:r>
      <w:r w:rsidR="00D05311" w:rsidRPr="004F14D2">
        <w:t xml:space="preserve"> p</w:t>
      </w:r>
    </w:p>
    <w:p w:rsidR="00700D15" w:rsidRPr="004F14D2" w:rsidRDefault="00700D15" w:rsidP="00700D15">
      <w:r w:rsidRPr="004F14D2">
        <w:t>Voordat de Schrödingervergelijking bestond</w:t>
      </w:r>
      <w:r w:rsidR="00033AF7">
        <w:t>,</w:t>
      </w:r>
      <w:r w:rsidRPr="004F14D2">
        <w:t xml:space="preserve"> had men op basis van verschillende experimenten al relaties tussen golfkarakteristieken (golflengte, frequentie) en deeltjeskarakteristieken (impuls, energie), geponeerd: de De Broglie-relatie.</w:t>
      </w:r>
    </w:p>
    <w:p w:rsidR="00700D15" w:rsidRPr="004F14D2" w:rsidRDefault="00DB6D8C" w:rsidP="00700D15">
      <w:pPr>
        <w:pStyle w:val="Vraag"/>
      </w:pPr>
      <w:r w:rsidRPr="004F14D2">
        <w:t>Geef</w:t>
      </w:r>
      <w:r w:rsidR="00700D15" w:rsidRPr="004F14D2">
        <w:t xml:space="preserve"> deze relatie.</w:t>
      </w:r>
      <w:r w:rsidR="00D05311" w:rsidRPr="004F14D2">
        <w:tab/>
        <w:t>1</w:t>
      </w:r>
    </w:p>
    <w:p w:rsidR="00700D15" w:rsidRPr="004F14D2" w:rsidRDefault="00700D15" w:rsidP="00700D15">
      <w:pPr>
        <w:pStyle w:val="Vraag"/>
      </w:pPr>
      <w:r w:rsidRPr="004F14D2">
        <w:t xml:space="preserve">Bereken </w:t>
      </w:r>
      <w:r w:rsidR="00544760" w:rsidRPr="004F14D2">
        <w:t xml:space="preserve">met behulp van deze relatie </w:t>
      </w:r>
      <w:r w:rsidRPr="004F14D2">
        <w:t>de golflen</w:t>
      </w:r>
      <w:r w:rsidR="00251FE1" w:rsidRPr="004F14D2">
        <w:t>g</w:t>
      </w:r>
      <w:r w:rsidRPr="004F14D2">
        <w:t xml:space="preserve">te van een elektron </w:t>
      </w:r>
      <w:r w:rsidR="00544760" w:rsidRPr="004F14D2">
        <w:t>dat</w:t>
      </w:r>
      <w:r w:rsidRPr="004F14D2">
        <w:t xml:space="preserve"> in een elektronenmicroscoop met een spanning van 1,0</w:t>
      </w:r>
      <w:r w:rsidRPr="004F14D2">
        <w:sym w:font="Symbol" w:char="F0D7"/>
      </w:r>
      <w:r w:rsidRPr="004F14D2">
        <w:t>10</w:t>
      </w:r>
      <w:r w:rsidRPr="004F14D2">
        <w:rPr>
          <w:vertAlign w:val="superscript"/>
        </w:rPr>
        <w:t>4</w:t>
      </w:r>
      <w:r w:rsidRPr="004F14D2">
        <w:t xml:space="preserve"> volt is versneld.</w:t>
      </w:r>
      <w:r w:rsidR="00D05311" w:rsidRPr="004F14D2">
        <w:tab/>
        <w:t>6</w:t>
      </w:r>
    </w:p>
    <w:p w:rsidR="00700D15" w:rsidRPr="004F14D2" w:rsidRDefault="00700D15" w:rsidP="00700D15">
      <w:r w:rsidRPr="004F14D2">
        <w:t>In een molecuul dat uit twee gelijke atomen A bestaat voelt het elektron een symmetrische potentiaal. In Figuur 1a is een eenvoudig model voor deze potentiaal weergegeven. De energieën van de bindende en de antibindende toestanden zijn met horizontale lijnen aangegeven.</w:t>
      </w:r>
    </w:p>
    <w:p w:rsidR="009D0260" w:rsidRPr="004F14D2" w:rsidRDefault="009D0260" w:rsidP="009D0260">
      <w:pPr>
        <w:pStyle w:val="Vergelijking"/>
        <w:rPr>
          <w:b/>
          <w:sz w:val="18"/>
        </w:rPr>
      </w:pPr>
      <w:r w:rsidRPr="004F14D2">
        <w:rPr>
          <w:noProof/>
        </w:rPr>
        <w:drawing>
          <wp:inline distT="0" distB="0" distL="0" distR="0">
            <wp:extent cx="5486400" cy="2218690"/>
            <wp:effectExtent l="19050" t="0" r="0" b="0"/>
            <wp:docPr id="21" name="Afbeelding 89" descr="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_Pic3"/>
                    <pic:cNvPicPr>
                      <a:picLocks noChangeAspect="1" noChangeArrowheads="1"/>
                    </pic:cNvPicPr>
                  </pic:nvPicPr>
                  <pic:blipFill>
                    <a:blip r:embed="rId11" cstate="print"/>
                    <a:srcRect/>
                    <a:stretch>
                      <a:fillRect/>
                    </a:stretch>
                  </pic:blipFill>
                  <pic:spPr bwMode="auto">
                    <a:xfrm>
                      <a:off x="0" y="0"/>
                      <a:ext cx="5486400" cy="2218690"/>
                    </a:xfrm>
                    <a:prstGeom prst="rect">
                      <a:avLst/>
                    </a:prstGeom>
                    <a:noFill/>
                    <a:ln w="9525">
                      <a:noFill/>
                      <a:miter lim="800000"/>
                      <a:headEnd/>
                      <a:tailEnd/>
                    </a:ln>
                  </pic:spPr>
                </pic:pic>
              </a:graphicData>
            </a:graphic>
          </wp:inline>
        </w:drawing>
      </w:r>
      <w:r w:rsidRPr="004F14D2">
        <w:br/>
      </w:r>
      <w:r w:rsidRPr="004F14D2">
        <w:rPr>
          <w:b/>
          <w:sz w:val="18"/>
        </w:rPr>
        <w:t>Figuur 1. a) Twee naast elkaar gelegen pot</w:t>
      </w:r>
      <w:r w:rsidR="00D05311" w:rsidRPr="004F14D2">
        <w:rPr>
          <w:b/>
          <w:sz w:val="18"/>
        </w:rPr>
        <w:t>entiaalpu</w:t>
      </w:r>
      <w:r w:rsidRPr="004F14D2">
        <w:rPr>
          <w:b/>
          <w:sz w:val="18"/>
        </w:rPr>
        <w:t>tten. b) De laagst energetische golffunctie voor pot</w:t>
      </w:r>
      <w:r w:rsidR="00D05311" w:rsidRPr="004F14D2">
        <w:rPr>
          <w:b/>
          <w:sz w:val="18"/>
        </w:rPr>
        <w:t>entiaalpu</w:t>
      </w:r>
      <w:r w:rsidRPr="004F14D2">
        <w:rPr>
          <w:b/>
          <w:sz w:val="18"/>
        </w:rPr>
        <w:t>t A.</w:t>
      </w:r>
    </w:p>
    <w:p w:rsidR="00700D15" w:rsidRPr="004F14D2" w:rsidRDefault="00251FE1" w:rsidP="008D4F77">
      <w:pPr>
        <w:pStyle w:val="Vraag"/>
        <w:keepNext/>
      </w:pPr>
      <w:bookmarkStart w:id="5" w:name="_Ref263619133"/>
      <w:r w:rsidRPr="004F14D2">
        <w:t>Schets</w:t>
      </w:r>
      <w:r w:rsidR="00700D15" w:rsidRPr="004F14D2">
        <w:t xml:space="preserve"> </w:t>
      </w:r>
      <w:r w:rsidR="00D177E9">
        <w:t xml:space="preserve">op het antwoordblad </w:t>
      </w:r>
      <w:r w:rsidR="00700D15" w:rsidRPr="004F14D2">
        <w:t xml:space="preserve">de golffunctie voor de bindende en de antibindende toestand, wetende dat </w:t>
      </w:r>
      <w:r w:rsidR="00700D15" w:rsidRPr="004F14D2">
        <w:rPr>
          <w:rFonts w:ascii="Cambria" w:hAnsi="Cambria" w:cs="Cambria"/>
        </w:rPr>
        <w:t>voor een enkele potentiaalput de golffun</w:t>
      </w:r>
      <w:r w:rsidR="003B07EA" w:rsidRPr="004F14D2">
        <w:rPr>
          <w:rFonts w:ascii="Cambria" w:hAnsi="Cambria" w:cs="Cambria"/>
        </w:rPr>
        <w:t>ctie eruit zit zoals in Fig. 1b</w:t>
      </w:r>
      <w:r w:rsidR="00700D15" w:rsidRPr="004F14D2">
        <w:rPr>
          <w:rFonts w:ascii="Cambria" w:hAnsi="Cambria" w:cs="Cambria"/>
        </w:rPr>
        <w:t>.</w:t>
      </w:r>
      <w:r w:rsidR="004A00E6" w:rsidRPr="004F14D2">
        <w:rPr>
          <w:rFonts w:ascii="Cambria" w:hAnsi="Cambria" w:cs="Cambria"/>
        </w:rPr>
        <w:tab/>
        <w:t>4</w:t>
      </w:r>
      <w:bookmarkEnd w:id="5"/>
    </w:p>
    <w:p w:rsidR="003B07EA" w:rsidRPr="004F14D2" w:rsidRDefault="003B07EA">
      <w:pPr>
        <w:spacing w:after="200" w:line="276" w:lineRule="auto"/>
      </w:pPr>
      <w:r w:rsidRPr="004F14D2">
        <w:br w:type="page"/>
      </w:r>
    </w:p>
    <w:p w:rsidR="00544760" w:rsidRPr="004F14D2" w:rsidRDefault="009D0260" w:rsidP="009D0260">
      <w:pPr>
        <w:spacing w:before="216"/>
      </w:pPr>
      <w:r w:rsidRPr="004F14D2">
        <w:lastRenderedPageBreak/>
        <w:t>In een molecuul dat uit twee verschillende atomen A en B bestaat voelt het elektron een niet</w:t>
      </w:r>
      <w:r w:rsidRPr="004F14D2">
        <w:rPr>
          <w:rFonts w:ascii="Cambria" w:hAnsi="Cambria"/>
        </w:rPr>
        <w:t>‐</w:t>
      </w:r>
      <w:r w:rsidRPr="004F14D2">
        <w:t xml:space="preserve">symmetrische </w:t>
      </w:r>
      <w:r w:rsidR="00544760" w:rsidRPr="004F14D2">
        <w:t>potentiaal, zoals in Figuur 2a.</w:t>
      </w:r>
    </w:p>
    <w:p w:rsidR="003B07EA" w:rsidRPr="004F14D2" w:rsidRDefault="003B07EA" w:rsidP="003B07EA">
      <w:pPr>
        <w:pStyle w:val="Vergelijking"/>
        <w:rPr>
          <w:b/>
          <w:sz w:val="16"/>
        </w:rPr>
      </w:pPr>
      <w:r w:rsidRPr="004F14D2">
        <w:rPr>
          <w:noProof/>
        </w:rPr>
        <w:drawing>
          <wp:inline distT="0" distB="0" distL="0" distR="0">
            <wp:extent cx="5486400" cy="2194560"/>
            <wp:effectExtent l="19050" t="0" r="0" b="0"/>
            <wp:docPr id="1" name="Afbeelding 90" descr="_Pi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_Pic7"/>
                    <pic:cNvPicPr>
                      <a:picLocks noChangeAspect="1" noChangeArrowheads="1"/>
                    </pic:cNvPicPr>
                  </pic:nvPicPr>
                  <pic:blipFill>
                    <a:blip r:embed="rId12" cstate="print"/>
                    <a:srcRect/>
                    <a:stretch>
                      <a:fillRect/>
                    </a:stretch>
                  </pic:blipFill>
                  <pic:spPr bwMode="auto">
                    <a:xfrm>
                      <a:off x="0" y="0"/>
                      <a:ext cx="5486400" cy="2194560"/>
                    </a:xfrm>
                    <a:prstGeom prst="rect">
                      <a:avLst/>
                    </a:prstGeom>
                    <a:noFill/>
                    <a:ln w="9525">
                      <a:noFill/>
                      <a:miter lim="800000"/>
                      <a:headEnd/>
                      <a:tailEnd/>
                    </a:ln>
                  </pic:spPr>
                </pic:pic>
              </a:graphicData>
            </a:graphic>
          </wp:inline>
        </w:drawing>
      </w:r>
      <w:r w:rsidRPr="004F14D2">
        <w:br/>
      </w:r>
      <w:r w:rsidRPr="004F14D2">
        <w:rPr>
          <w:b/>
          <w:sz w:val="16"/>
        </w:rPr>
        <w:t>Figuur 2. a) Twee naast elkaar gelegen pot</w:t>
      </w:r>
      <w:r w:rsidR="00D05311" w:rsidRPr="004F14D2">
        <w:rPr>
          <w:b/>
          <w:sz w:val="16"/>
        </w:rPr>
        <w:t>entiaalpu</w:t>
      </w:r>
      <w:r w:rsidRPr="004F14D2">
        <w:rPr>
          <w:b/>
          <w:sz w:val="16"/>
        </w:rPr>
        <w:t>tten A en B. b) De laagst energetische golffunctie voor pot</w:t>
      </w:r>
      <w:r w:rsidR="00D05311" w:rsidRPr="004F14D2">
        <w:rPr>
          <w:b/>
          <w:sz w:val="16"/>
        </w:rPr>
        <w:t>entiaalpu</w:t>
      </w:r>
      <w:r w:rsidRPr="004F14D2">
        <w:rPr>
          <w:b/>
          <w:sz w:val="16"/>
        </w:rPr>
        <w:t>t B.</w:t>
      </w:r>
    </w:p>
    <w:p w:rsidR="009D0260" w:rsidRPr="004F14D2" w:rsidRDefault="009D0260" w:rsidP="009D0260">
      <w:pPr>
        <w:spacing w:before="216"/>
      </w:pPr>
      <w:r w:rsidRPr="004F14D2">
        <w:t>Voor pot</w:t>
      </w:r>
      <w:r w:rsidR="00D05311" w:rsidRPr="004F14D2">
        <w:t>entiaalpu</w:t>
      </w:r>
      <w:r w:rsidRPr="004F14D2">
        <w:t>t B (Figuur 2b) is de energie van de grondtoestand veel lager dan die van put A (Figuur 1b) . Daarentegen is de energie van de eerste aangeslagen toestand in put B nagenoeg gelijk aan die van de grondtoestand in put A.</w:t>
      </w:r>
    </w:p>
    <w:p w:rsidR="009D0260" w:rsidRPr="004F14D2" w:rsidRDefault="00B813A2" w:rsidP="009D0260">
      <w:pPr>
        <w:pStyle w:val="Vraag"/>
      </w:pPr>
      <w:bookmarkStart w:id="6" w:name="_Ref263619742"/>
      <w:r w:rsidRPr="004F14D2">
        <w:t>Schets</w:t>
      </w:r>
      <w:r w:rsidR="009D0260" w:rsidRPr="004F14D2">
        <w:t xml:space="preserve"> </w:t>
      </w:r>
      <w:r w:rsidR="00D177E9">
        <w:t xml:space="preserve">op het antwoordblad </w:t>
      </w:r>
      <w:r w:rsidR="009D0260" w:rsidRPr="004F14D2">
        <w:t>de golffunctie voor de meest stabiliserende bindende toestand.</w:t>
      </w:r>
      <w:r w:rsidR="004A00E6" w:rsidRPr="004F14D2">
        <w:tab/>
        <w:t>5</w:t>
      </w:r>
      <w:r w:rsidR="004930D8" w:rsidRPr="004F14D2">
        <w:br/>
      </w:r>
      <w:r w:rsidR="009D0260" w:rsidRPr="004F14D2">
        <w:t>Leg uit</w:t>
      </w:r>
      <w:r w:rsidR="004A62F7" w:rsidRPr="004F14D2">
        <w:t xml:space="preserve"> </w:t>
      </w:r>
      <w:r w:rsidR="009D0260" w:rsidRPr="004F14D2">
        <w:t>hoe je de golffunctie construeert.</w:t>
      </w:r>
      <w:bookmarkEnd w:id="6"/>
    </w:p>
    <w:p w:rsidR="004930D8" w:rsidRPr="004F14D2" w:rsidRDefault="004930D8" w:rsidP="004930D8">
      <w:r w:rsidRPr="004F14D2">
        <w:t xml:space="preserve">In dubbele bindingen liggen de </w:t>
      </w:r>
      <w:r w:rsidRPr="004F14D2">
        <w:rPr>
          <w:rFonts w:ascii="Symbol" w:hAnsi="Symbol"/>
        </w:rPr>
        <w:t></w:t>
      </w:r>
      <w:r w:rsidRPr="004F14D2">
        <w:rPr>
          <w:rFonts w:ascii="Cambria" w:hAnsi="Cambria"/>
        </w:rPr>
        <w:t>‐</w:t>
      </w:r>
      <w:r w:rsidRPr="004F14D2">
        <w:t xml:space="preserve">orbitalen hoger in energie dan de </w:t>
      </w:r>
      <w:r w:rsidRPr="004F14D2">
        <w:rPr>
          <w:rFonts w:ascii="Symbol" w:hAnsi="Symbol"/>
        </w:rPr>
        <w:t></w:t>
      </w:r>
      <w:r w:rsidRPr="004F14D2">
        <w:rPr>
          <w:rFonts w:ascii="Cambria" w:hAnsi="Cambria"/>
        </w:rPr>
        <w:t>‐</w:t>
      </w:r>
      <w:r w:rsidRPr="004F14D2">
        <w:t>orbitalen.</w:t>
      </w:r>
    </w:p>
    <w:p w:rsidR="00700D15" w:rsidRPr="004F14D2" w:rsidRDefault="004930D8" w:rsidP="00700D15">
      <w:pPr>
        <w:pStyle w:val="Vraag"/>
      </w:pPr>
      <w:r w:rsidRPr="004F14D2">
        <w:t>Leg uit</w:t>
      </w:r>
      <w:r w:rsidR="00700D15" w:rsidRPr="004F14D2">
        <w:t xml:space="preserve"> waarom dit de </w:t>
      </w:r>
      <w:r w:rsidRPr="004F14D2">
        <w:rPr>
          <w:rFonts w:ascii="Symbol" w:hAnsi="Symbol"/>
        </w:rPr>
        <w:t></w:t>
      </w:r>
      <w:r w:rsidR="00700D15" w:rsidRPr="004F14D2">
        <w:rPr>
          <w:rFonts w:ascii="Cambria" w:hAnsi="Cambria"/>
        </w:rPr>
        <w:t>‐</w:t>
      </w:r>
      <w:r w:rsidR="00700D15" w:rsidRPr="004F14D2">
        <w:t xml:space="preserve">orbitalen belangrijk maakt voor de chemische eigenschappen van </w:t>
      </w:r>
      <w:r w:rsidRPr="004F14D2">
        <w:t>moleculen</w:t>
      </w:r>
      <w:r w:rsidR="00700D15" w:rsidRPr="004F14D2">
        <w:t xml:space="preserve"> met dubbele bindingen, zoals bijvoorbeeld vlakke geconjugeerde koolwaterstoffen.</w:t>
      </w:r>
      <w:r w:rsidR="004A00E6" w:rsidRPr="004F14D2">
        <w:tab/>
        <w:t>4</w:t>
      </w:r>
    </w:p>
    <w:p w:rsidR="00A05443" w:rsidRPr="004F14D2" w:rsidRDefault="00700D15" w:rsidP="009D0260">
      <w:pPr>
        <w:pStyle w:val="Vraag"/>
        <w:rPr>
          <w:noProof/>
        </w:rPr>
      </w:pPr>
      <w:r w:rsidRPr="004F14D2">
        <w:t xml:space="preserve">Bereken in de Hückelbenadering de energieniveaus uitgedrukt in </w:t>
      </w:r>
      <w:r w:rsidR="004930D8" w:rsidRPr="004F14D2">
        <w:rPr>
          <w:rFonts w:ascii="Symbol" w:hAnsi="Symbol"/>
        </w:rPr>
        <w:t></w:t>
      </w:r>
      <w:r w:rsidR="004930D8" w:rsidRPr="004F14D2">
        <w:t xml:space="preserve"> </w:t>
      </w:r>
      <w:r w:rsidRPr="004F14D2">
        <w:t xml:space="preserve">en </w:t>
      </w:r>
      <w:r w:rsidR="004930D8" w:rsidRPr="004F14D2">
        <w:rPr>
          <w:rFonts w:ascii="Symbol" w:hAnsi="Symbol"/>
        </w:rPr>
        <w:t></w:t>
      </w:r>
      <w:r w:rsidR="004930D8" w:rsidRPr="004F14D2">
        <w:t xml:space="preserve"> </w:t>
      </w:r>
      <w:r w:rsidRPr="004F14D2">
        <w:t>van het neutrale allylradi</w:t>
      </w:r>
      <w:r w:rsidR="004930D8" w:rsidRPr="004F14D2">
        <w:t>c</w:t>
      </w:r>
      <w:r w:rsidRPr="004F14D2">
        <w:t>aal (Fig. 3).</w:t>
      </w:r>
      <w:r w:rsidR="004A00E6" w:rsidRPr="004F14D2">
        <w:tab/>
        <w:t>8</w:t>
      </w:r>
    </w:p>
    <w:p w:rsidR="009D0260" w:rsidRPr="004F14D2" w:rsidRDefault="00E92ACC" w:rsidP="00700D15">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margin-left:374.8pt;margin-top:11.6pt;width:70.6pt;height:123.6pt;z-index:-251656192">
            <v:imagedata r:id="rId13" o:title=""/>
          </v:shape>
          <o:OLEObject Type="Embed" ProgID="ACD.ChemSketch.20" ShapeID="_x0000_s1040" DrawAspect="Content" ObjectID="_1340017865" r:id="rId14"/>
        </w:pict>
      </w:r>
      <w:r w:rsidR="00E92812" w:rsidRPr="004F14D2">
        <w:object w:dxaOrig="2093" w:dyaOrig="1651">
          <v:shape id="_x0000_i1025" type="#_x0000_t75" style="width:105.8pt;height:81.4pt" o:ole="">
            <v:imagedata r:id="rId15" o:title=""/>
          </v:shape>
          <o:OLEObject Type="Embed" ProgID="ACD.ChemSketch.20" ShapeID="_x0000_i1025" DrawAspect="Content" ObjectID="_1340017852" r:id="rId16"/>
        </w:object>
      </w:r>
    </w:p>
    <w:p w:rsidR="00700D15" w:rsidRPr="004F14D2" w:rsidRDefault="00700D15" w:rsidP="00700D15">
      <w:pPr>
        <w:rPr>
          <w:b/>
          <w:sz w:val="16"/>
        </w:rPr>
      </w:pPr>
      <w:r w:rsidRPr="004F14D2">
        <w:rPr>
          <w:b/>
          <w:sz w:val="16"/>
        </w:rPr>
        <w:t>Figuur 3. Het allylradicaal.</w:t>
      </w:r>
    </w:p>
    <w:p w:rsidR="002879CF" w:rsidRPr="004F14D2" w:rsidRDefault="00C362E8" w:rsidP="002879CF">
      <w:pPr>
        <w:pStyle w:val="opgave0"/>
      </w:pPr>
      <w:r w:rsidRPr="004F14D2">
        <w:t>Koolhydraat ‘Zoetzuur’</w:t>
      </w:r>
      <w:r w:rsidR="00F53165" w:rsidRPr="004F14D2">
        <w:tab/>
        <w:t>36 p</w:t>
      </w:r>
    </w:p>
    <w:p w:rsidR="00A05443" w:rsidRPr="004F14D2" w:rsidRDefault="00F53165" w:rsidP="004930D8">
      <w:pPr>
        <w:rPr>
          <w:szCs w:val="22"/>
        </w:rPr>
      </w:pPr>
      <w:r w:rsidRPr="004F14D2">
        <w:rPr>
          <w:szCs w:val="22"/>
        </w:rPr>
        <w:t>Rechts boven</w:t>
      </w:r>
      <w:r w:rsidR="002879CF" w:rsidRPr="004F14D2">
        <w:rPr>
          <w:szCs w:val="22"/>
        </w:rPr>
        <w:t xml:space="preserve"> zie je de Fischerprojectie van </w:t>
      </w:r>
      <w:r w:rsidR="002879CF" w:rsidRPr="004F14D2">
        <w:rPr>
          <w:smallCaps/>
          <w:szCs w:val="22"/>
        </w:rPr>
        <w:t>d</w:t>
      </w:r>
      <w:r w:rsidR="002879CF" w:rsidRPr="004F14D2">
        <w:rPr>
          <w:szCs w:val="22"/>
        </w:rPr>
        <w:t>-glucose.</w:t>
      </w:r>
    </w:p>
    <w:p w:rsidR="002879CF" w:rsidRPr="004F14D2" w:rsidRDefault="002879CF" w:rsidP="00F53165">
      <w:pPr>
        <w:pStyle w:val="Vraag"/>
        <w:tabs>
          <w:tab w:val="clear" w:pos="9639"/>
          <w:tab w:val="right" w:pos="9720"/>
        </w:tabs>
      </w:pPr>
      <w:r w:rsidRPr="004F14D2">
        <w:t>Geef de structuurformule</w:t>
      </w:r>
      <w:r w:rsidR="00D8167D" w:rsidRPr="004F14D2">
        <w:t>s</w:t>
      </w:r>
      <w:r w:rsidRPr="004F14D2">
        <w:t xml:space="preserve"> (in de Haworthprojectie) en de nam</w:t>
      </w:r>
      <w:r w:rsidR="00D8167D" w:rsidRPr="004F14D2">
        <w:t>en</w:t>
      </w:r>
      <w:r w:rsidRPr="004F14D2">
        <w:t xml:space="preserve"> van de vier </w:t>
      </w:r>
      <w:r w:rsidR="003B07EA" w:rsidRPr="004F14D2">
        <w:t xml:space="preserve">(meest stabiele) </w:t>
      </w:r>
      <w:r w:rsidRPr="004F14D2">
        <w:t xml:space="preserve">halfacetaalvormen van </w:t>
      </w:r>
      <w:r w:rsidRPr="004F14D2">
        <w:rPr>
          <w:smallCaps/>
        </w:rPr>
        <w:t>d</w:t>
      </w:r>
      <w:r w:rsidRPr="004F14D2">
        <w:t>-glucose.</w:t>
      </w:r>
      <w:r w:rsidR="00F53165" w:rsidRPr="004F14D2">
        <w:tab/>
        <w:t>12</w:t>
      </w:r>
    </w:p>
    <w:p w:rsidR="002879CF" w:rsidRPr="004F14D2" w:rsidRDefault="002879CF" w:rsidP="002879CF">
      <w:r w:rsidRPr="004F14D2">
        <w:t>Het is bekend dat 1,2-diolen in aanwezigheid van een katalytische hoeveelheid zwavelzuur met aceton (propanon) reageren tot cyclische acetalen. Dit is een energetisch gunstige reactie.</w:t>
      </w:r>
    </w:p>
    <w:p w:rsidR="002879CF" w:rsidRPr="004F14D2" w:rsidRDefault="002879CF" w:rsidP="00F53165">
      <w:pPr>
        <w:pStyle w:val="Vraag"/>
        <w:tabs>
          <w:tab w:val="clear" w:pos="9639"/>
          <w:tab w:val="right" w:pos="9720"/>
        </w:tabs>
      </w:pPr>
      <w:r w:rsidRPr="004F14D2">
        <w:t xml:space="preserve">Leg uit wat het hoofdproduct is van de reactie van </w:t>
      </w:r>
      <w:r w:rsidRPr="004F14D2">
        <w:rPr>
          <w:smallCaps/>
        </w:rPr>
        <w:t>d</w:t>
      </w:r>
      <w:r w:rsidRPr="004F14D2">
        <w:t>-glucose en aceton met katalytisch zwavelzuur.</w:t>
      </w:r>
      <w:r w:rsidR="00F53165" w:rsidRPr="004F14D2">
        <w:tab/>
        <w:t>3</w:t>
      </w:r>
      <w:r w:rsidR="004930D8" w:rsidRPr="004F14D2">
        <w:br/>
      </w:r>
      <w:r w:rsidRPr="004F14D2">
        <w:t>Ga ervan uit dat alle reacties evenwichtsreacties zijn en dat de open ketenvorm geen rol van betekenis speelt.</w:t>
      </w:r>
    </w:p>
    <w:p w:rsidR="002879CF" w:rsidRPr="004F14D2" w:rsidRDefault="00F53165" w:rsidP="004930D8">
      <w:pPr>
        <w:keepNext/>
        <w:spacing w:line="360" w:lineRule="auto"/>
        <w:rPr>
          <w:szCs w:val="22"/>
        </w:rPr>
      </w:pPr>
      <w:r w:rsidRPr="004F14D2">
        <w:rPr>
          <w:szCs w:val="22"/>
        </w:rPr>
        <w:lastRenderedPageBreak/>
        <w:t xml:space="preserve">Hieronder </w:t>
      </w:r>
      <w:r w:rsidR="002879CF" w:rsidRPr="004F14D2">
        <w:rPr>
          <w:szCs w:val="22"/>
        </w:rPr>
        <w:t xml:space="preserve">zie je de structuren van </w:t>
      </w:r>
      <w:r w:rsidR="002879CF" w:rsidRPr="004F14D2">
        <w:rPr>
          <w:smallCaps/>
          <w:szCs w:val="22"/>
        </w:rPr>
        <w:t>d</w:t>
      </w:r>
      <w:r w:rsidR="002879CF" w:rsidRPr="004F14D2">
        <w:rPr>
          <w:szCs w:val="22"/>
        </w:rPr>
        <w:t xml:space="preserve">-galactose, </w:t>
      </w:r>
      <w:r w:rsidR="002879CF" w:rsidRPr="004F14D2">
        <w:rPr>
          <w:smallCaps/>
          <w:szCs w:val="22"/>
        </w:rPr>
        <w:t>d</w:t>
      </w:r>
      <w:r w:rsidR="002879CF" w:rsidRPr="004F14D2">
        <w:rPr>
          <w:szCs w:val="22"/>
        </w:rPr>
        <w:t>-ribose en L-ascorbinezuur (vitamine C).</w:t>
      </w:r>
    </w:p>
    <w:p w:rsidR="002879CF" w:rsidRPr="004F14D2" w:rsidRDefault="002879CF" w:rsidP="002879CF">
      <w:pPr>
        <w:spacing w:line="360" w:lineRule="auto"/>
        <w:rPr>
          <w:szCs w:val="22"/>
        </w:rPr>
      </w:pPr>
      <w:r w:rsidRPr="004F14D2">
        <w:rPr>
          <w:szCs w:val="22"/>
        </w:rPr>
        <w:object w:dxaOrig="6597" w:dyaOrig="1671">
          <v:shape id="_x0000_i1026" type="#_x0000_t75" style="width:247.3pt;height:62.6pt" o:ole="">
            <v:imagedata r:id="rId17" o:title=""/>
          </v:shape>
          <o:OLEObject Type="Embed" ProgID="ChemDraw.Document.6.0" ShapeID="_x0000_i1026" DrawAspect="Content" ObjectID="_1340017853" r:id="rId18"/>
        </w:object>
      </w:r>
    </w:p>
    <w:p w:rsidR="002879CF" w:rsidRPr="004F14D2" w:rsidRDefault="002879CF" w:rsidP="007344EC">
      <w:pPr>
        <w:pStyle w:val="Vraag"/>
      </w:pPr>
      <w:r w:rsidRPr="004F14D2">
        <w:t xml:space="preserve">Teken de Fischerprojecties van </w:t>
      </w:r>
      <w:r w:rsidR="00ED4CFB" w:rsidRPr="004F14D2">
        <w:t xml:space="preserve">de open structuur van </w:t>
      </w:r>
      <w:r w:rsidRPr="004F14D2">
        <w:rPr>
          <w:smallCaps/>
        </w:rPr>
        <w:t>d</w:t>
      </w:r>
      <w:r w:rsidRPr="004F14D2">
        <w:t>-galactose</w:t>
      </w:r>
      <w:r w:rsidR="00ED4CFB" w:rsidRPr="004F14D2">
        <w:t>,</w:t>
      </w:r>
      <w:r w:rsidR="00D425D0" w:rsidRPr="004F14D2">
        <w:t xml:space="preserve"> </w:t>
      </w:r>
      <w:r w:rsidRPr="004F14D2">
        <w:rPr>
          <w:smallCaps/>
        </w:rPr>
        <w:t>d</w:t>
      </w:r>
      <w:r w:rsidRPr="004F14D2">
        <w:t>-ribose</w:t>
      </w:r>
      <w:r w:rsidR="00610EFB" w:rsidRPr="004F14D2">
        <w:t xml:space="preserve"> </w:t>
      </w:r>
      <w:r w:rsidR="00D8167D" w:rsidRPr="004F14D2">
        <w:t>(</w:t>
      </w:r>
      <w:r w:rsidR="00033AF7">
        <w:t xml:space="preserve">allebei </w:t>
      </w:r>
      <w:r w:rsidR="00D8167D" w:rsidRPr="004F14D2">
        <w:t xml:space="preserve">additieproducten) </w:t>
      </w:r>
      <w:r w:rsidR="00610EFB" w:rsidRPr="004F14D2">
        <w:t>en</w:t>
      </w:r>
      <w:r w:rsidR="00B813A2" w:rsidRPr="004F14D2">
        <w:t xml:space="preserve"> </w:t>
      </w:r>
      <w:r w:rsidRPr="004F14D2">
        <w:t>L-ascorbinezuur</w:t>
      </w:r>
      <w:r w:rsidR="00D8167D" w:rsidRPr="004F14D2">
        <w:t xml:space="preserve"> (een condensatieproduct)</w:t>
      </w:r>
      <w:r w:rsidRPr="004F14D2">
        <w:t>.</w:t>
      </w:r>
      <w:r w:rsidR="00F53165" w:rsidRPr="004F14D2">
        <w:tab/>
        <w:t>7</w:t>
      </w:r>
    </w:p>
    <w:p w:rsidR="00A05443" w:rsidRPr="004F14D2" w:rsidRDefault="002879CF" w:rsidP="007344EC">
      <w:r w:rsidRPr="004F14D2">
        <w:t xml:space="preserve">Vitamine C oftewel </w:t>
      </w:r>
      <w:r w:rsidRPr="004F14D2">
        <w:rPr>
          <w:smallCaps/>
        </w:rPr>
        <w:t>l</w:t>
      </w:r>
      <w:r w:rsidRPr="004F14D2">
        <w:t xml:space="preserve">-ascorbinezuur wordt in de natuur via een aantal oxidatie- en reductiereacties gevormd uit </w:t>
      </w:r>
      <w:r w:rsidRPr="004F14D2">
        <w:rPr>
          <w:smallCaps/>
        </w:rPr>
        <w:t>d</w:t>
      </w:r>
      <w:r w:rsidRPr="004F14D2">
        <w:t>-glucose.</w:t>
      </w:r>
    </w:p>
    <w:p w:rsidR="002879CF" w:rsidRPr="004F14D2" w:rsidRDefault="002879CF" w:rsidP="007344EC">
      <w:pPr>
        <w:pStyle w:val="Vraag"/>
      </w:pPr>
      <w:r w:rsidRPr="004F14D2">
        <w:t xml:space="preserve">Leg uit hoe </w:t>
      </w:r>
      <w:r w:rsidRPr="004F14D2">
        <w:rPr>
          <w:smallCaps/>
        </w:rPr>
        <w:t>d</w:t>
      </w:r>
      <w:r w:rsidRPr="004F14D2">
        <w:t xml:space="preserve">-glucose omgezet wordt in </w:t>
      </w:r>
      <w:r w:rsidRPr="004F14D2">
        <w:rPr>
          <w:smallCaps/>
        </w:rPr>
        <w:t>l</w:t>
      </w:r>
      <w:r w:rsidRPr="004F14D2">
        <w:t>-ascorbinezuur zonder dat er een inversie van configuratie plaatsvindt.</w:t>
      </w:r>
      <w:r w:rsidR="00F53165" w:rsidRPr="004F14D2">
        <w:tab/>
        <w:t>5</w:t>
      </w:r>
    </w:p>
    <w:p w:rsidR="002879CF" w:rsidRPr="004F14D2" w:rsidRDefault="00C30257" w:rsidP="007344EC">
      <w:pPr>
        <w:pStyle w:val="Vraag"/>
      </w:pPr>
      <w:bookmarkStart w:id="7" w:name="_Ref262937488"/>
      <w:r>
        <w:t xml:space="preserve">Geef de Fischerprojectieformules van </w:t>
      </w:r>
      <w:r w:rsidR="002879CF" w:rsidRPr="004F14D2">
        <w:t xml:space="preserve">de producten van de reactie van </w:t>
      </w:r>
      <w:r w:rsidR="002879CF" w:rsidRPr="004F14D2">
        <w:rPr>
          <w:smallCaps/>
        </w:rPr>
        <w:t>d</w:t>
      </w:r>
      <w:r w:rsidR="002879CF" w:rsidRPr="004F14D2">
        <w:t xml:space="preserve">-glucose, </w:t>
      </w:r>
      <w:r w:rsidR="002879CF" w:rsidRPr="004F14D2">
        <w:rPr>
          <w:smallCaps/>
        </w:rPr>
        <w:t>d</w:t>
      </w:r>
      <w:r w:rsidR="002879CF" w:rsidRPr="004F14D2">
        <w:t xml:space="preserve">-galactose en </w:t>
      </w:r>
      <w:r w:rsidR="002879CF" w:rsidRPr="004F14D2">
        <w:rPr>
          <w:smallCaps/>
        </w:rPr>
        <w:t>d</w:t>
      </w:r>
      <w:r w:rsidR="002879CF" w:rsidRPr="004F14D2">
        <w:t>-ribose met NaBH</w:t>
      </w:r>
      <w:r w:rsidR="002879CF" w:rsidRPr="004F14D2">
        <w:rPr>
          <w:vertAlign w:val="subscript"/>
        </w:rPr>
        <w:t>4</w:t>
      </w:r>
      <w:r w:rsidR="002879CF" w:rsidRPr="004F14D2">
        <w:t xml:space="preserve"> in ethanol.</w:t>
      </w:r>
      <w:bookmarkEnd w:id="7"/>
      <w:r w:rsidR="00F53165" w:rsidRPr="004F14D2">
        <w:tab/>
        <w:t>5</w:t>
      </w:r>
    </w:p>
    <w:p w:rsidR="002879CF" w:rsidRPr="004F14D2" w:rsidRDefault="002879CF" w:rsidP="007344EC">
      <w:pPr>
        <w:pStyle w:val="Vraag"/>
      </w:pPr>
      <w:r w:rsidRPr="004F14D2">
        <w:t xml:space="preserve">Zijn er </w:t>
      </w:r>
      <w:r w:rsidR="00F53165" w:rsidRPr="004F14D2">
        <w:t>bij</w:t>
      </w:r>
      <w:r w:rsidRPr="004F14D2">
        <w:t xml:space="preserve"> de </w:t>
      </w:r>
      <w:r w:rsidR="00F53165" w:rsidRPr="004F14D2">
        <w:t xml:space="preserve">gevraagde </w:t>
      </w:r>
      <w:r w:rsidRPr="004F14D2">
        <w:t xml:space="preserve">producten van </w:t>
      </w:r>
      <w:fldSimple w:instr=" REF _Ref262937488 \r  \* MERGEFORMAT ">
        <w:r w:rsidR="00D078B0" w:rsidRPr="004F14D2">
          <w:t>23</w:t>
        </w:r>
      </w:fldSimple>
      <w:r w:rsidRPr="004F14D2">
        <w:t xml:space="preserve"> verbindingen die </w:t>
      </w:r>
      <w:r w:rsidR="00F53165" w:rsidRPr="004F14D2">
        <w:t xml:space="preserve">geen </w:t>
      </w:r>
      <w:r w:rsidRPr="004F14D2">
        <w:t xml:space="preserve">optische rotatie </w:t>
      </w:r>
      <w:r w:rsidR="00F53165" w:rsidRPr="004F14D2">
        <w:t>vertonen</w:t>
      </w:r>
      <w:r w:rsidRPr="004F14D2">
        <w:t>?</w:t>
      </w:r>
      <w:r w:rsidR="004930D8" w:rsidRPr="004F14D2">
        <w:br/>
      </w:r>
      <w:r w:rsidRPr="004F14D2">
        <w:t>Zo ja, laat zien welke en leg uit waarom.</w:t>
      </w:r>
      <w:r w:rsidR="00F53165" w:rsidRPr="004F14D2">
        <w:tab/>
        <w:t>4</w:t>
      </w:r>
    </w:p>
    <w:p w:rsidR="008139E2" w:rsidRPr="004F14D2" w:rsidRDefault="008139E2" w:rsidP="008139E2">
      <w:pPr>
        <w:pStyle w:val="opgave0"/>
      </w:pPr>
      <w:r w:rsidRPr="004F14D2">
        <w:t>Reactiekinetiek</w:t>
      </w:r>
      <w:r w:rsidR="00C362E8" w:rsidRPr="004F14D2">
        <w:t xml:space="preserve"> ‘Eén, en toch nog ingewikkeld!’</w:t>
      </w:r>
      <w:r w:rsidR="00C362E8" w:rsidRPr="004F14D2">
        <w:tab/>
        <w:t>16 p</w:t>
      </w:r>
    </w:p>
    <w:p w:rsidR="008139E2" w:rsidRPr="004F14D2" w:rsidRDefault="008139E2" w:rsidP="008139E2">
      <w:r w:rsidRPr="004F14D2">
        <w:t>De meeste unimoleculaire reacties lijken eerste-orde kinetiek te volgen. Een probleem dat optreedt bij dit model is: “Hoe verklaar je dat de moleculen voldoende energie krijgen om te reageren?”. In het begin van de 20</w:t>
      </w:r>
      <w:r w:rsidRPr="004F14D2">
        <w:rPr>
          <w:vertAlign w:val="superscript"/>
        </w:rPr>
        <w:t>e</w:t>
      </w:r>
      <w:r w:rsidRPr="004F14D2">
        <w:t xml:space="preserve"> eeuw stelden Lindemann en Hinselwood (LH) een mechanisme voor om dit gedrag te verklaren. De reactie waar we naar kijken is:</w:t>
      </w:r>
    </w:p>
    <w:p w:rsidR="008139E2" w:rsidRPr="004F14D2" w:rsidRDefault="008139E2" w:rsidP="008139E2">
      <w:pPr>
        <w:pStyle w:val="Vergelijking"/>
      </w:pPr>
      <w:r w:rsidRPr="004F14D2">
        <w:rPr>
          <w:b/>
        </w:rPr>
        <w:t>A</w:t>
      </w:r>
      <w:r w:rsidRPr="004F14D2">
        <w:t xml:space="preserve"> </w:t>
      </w:r>
      <m:oMath>
        <m:box>
          <m:boxPr>
            <m:opEmu m:val="on"/>
            <m:ctrlPr>
              <w:rPr>
                <w:rFonts w:ascii="Cambria Math" w:hAnsi="Cambria Math"/>
              </w:rPr>
            </m:ctrlPr>
          </m:boxPr>
          <m:e>
            <m:groupChr>
              <m:groupChrPr>
                <m:chr m:val="→"/>
                <m:vertJc m:val="bot"/>
                <m:ctrlPr>
                  <w:rPr>
                    <w:rFonts w:ascii="Cambria Math" w:hAnsi="Cambria Math"/>
                  </w:rPr>
                </m:ctrlPr>
              </m:groupChrPr>
              <m:e>
                <m:r>
                  <w:rPr>
                    <w:rFonts w:ascii="Cambria Math" w:hAnsi="Cambria Math"/>
                  </w:rPr>
                  <m:t>k</m:t>
                </m:r>
              </m:e>
            </m:groupChr>
          </m:e>
        </m:box>
      </m:oMath>
      <w:r w:rsidRPr="004F14D2">
        <w:t xml:space="preserve"> </w:t>
      </w:r>
      <w:r w:rsidRPr="004F14D2">
        <w:rPr>
          <w:b/>
        </w:rPr>
        <w:t>P</w:t>
      </w:r>
    </w:p>
    <w:p w:rsidR="008139E2" w:rsidRPr="004F14D2" w:rsidRDefault="008139E2" w:rsidP="008139E2">
      <w:r w:rsidRPr="004F14D2">
        <w:t xml:space="preserve">LH opperden dat </w:t>
      </w:r>
      <w:r w:rsidR="00C362E8" w:rsidRPr="004F14D2">
        <w:t xml:space="preserve">bij </w:t>
      </w:r>
      <w:r w:rsidRPr="004F14D2">
        <w:t xml:space="preserve">botsingen tussen moleculen </w:t>
      </w:r>
      <w:r w:rsidRPr="004F14D2">
        <w:rPr>
          <w:b/>
        </w:rPr>
        <w:t>A</w:t>
      </w:r>
      <w:r w:rsidRPr="004F14D2">
        <w:t xml:space="preserve"> af en toe een ervan kan aanslaan naar een geëxciteerde toestand </w:t>
      </w:r>
      <w:r w:rsidRPr="004F14D2">
        <w:rPr>
          <w:b/>
        </w:rPr>
        <w:t>A</w:t>
      </w:r>
      <w:r w:rsidRPr="004F14D2">
        <w:t xml:space="preserve">*. Dit aangeslagen molecuul reageert dan tot product </w:t>
      </w:r>
      <w:r w:rsidRPr="004F14D2">
        <w:rPr>
          <w:b/>
        </w:rPr>
        <w:t>P</w:t>
      </w:r>
      <w:r w:rsidRPr="004F14D2">
        <w:t>.</w:t>
      </w:r>
      <w:r w:rsidR="00C362E8" w:rsidRPr="004F14D2">
        <w:br/>
      </w:r>
      <w:r w:rsidRPr="004F14D2">
        <w:t>Het reactiemechanisme verloopt dus in feite in twee deelstappen:</w:t>
      </w:r>
    </w:p>
    <w:p w:rsidR="008139E2" w:rsidRPr="004F14D2" w:rsidRDefault="008139E2" w:rsidP="008139E2">
      <w:pPr>
        <w:rPr>
          <w:lang w:val="en-US"/>
        </w:rPr>
      </w:pPr>
      <w:r w:rsidRPr="004F14D2">
        <w:rPr>
          <w:lang w:val="en-US"/>
        </w:rPr>
        <w:t xml:space="preserve">een activeringsstap </w:t>
      </w:r>
      <w:r w:rsidRPr="004F14D2">
        <w:rPr>
          <w:b/>
          <w:lang w:val="en-US"/>
        </w:rPr>
        <w:t>A</w:t>
      </w:r>
      <w:r w:rsidRPr="004F14D2">
        <w:rPr>
          <w:lang w:val="en-US"/>
        </w:rPr>
        <w:t xml:space="preserve"> + </w:t>
      </w:r>
      <w:r w:rsidRPr="004F14D2">
        <w:rPr>
          <w:b/>
          <w:lang w:val="en-US"/>
        </w:rPr>
        <w:t>A</w:t>
      </w:r>
      <w:r w:rsidRPr="004F14D2">
        <w:rPr>
          <w:lang w:val="en-US"/>
        </w:rPr>
        <w:t xml:space="preserve"> </w:t>
      </w:r>
      <m:oMath>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m:rPr>
                            <m:sty m:val="p"/>
                          </m:rPr>
                          <w:rPr>
                            <w:rFonts w:ascii="Cambria Math" w:hAnsi="Cambria Math"/>
                            <w:lang w:val="en-US"/>
                          </w:rPr>
                          <m:t>f</m:t>
                        </m:r>
                      </m:sub>
                    </m:sSub>
                  </m:e>
                </m:mr>
                <m:mr>
                  <m:e>
                    <m:r>
                      <w:rPr>
                        <w:rFonts w:ascii="Cambria Math" w:hAnsi="Cambria Math"/>
                        <w:lang w:val="en-US"/>
                      </w:rPr>
                      <m:t>⇄</m:t>
                    </m:r>
                  </m:e>
                </m:mr>
              </m:m>
            </m:e>
          </m:mr>
          <m:mr>
            <m:e>
              <m:sSub>
                <m:sSubPr>
                  <m:ctrlPr>
                    <w:rPr>
                      <w:rFonts w:ascii="Cambria Math" w:hAnsi="Cambria Math"/>
                      <w:i/>
                    </w:rPr>
                  </m:ctrlPr>
                </m:sSubPr>
                <m:e>
                  <m:r>
                    <w:rPr>
                      <w:rFonts w:ascii="Cambria Math" w:hAnsi="Cambria Math"/>
                    </w:rPr>
                    <m:t>k</m:t>
                  </m:r>
                </m:e>
                <m:sub>
                  <m:r>
                    <m:rPr>
                      <m:sty m:val="p"/>
                    </m:rPr>
                    <w:rPr>
                      <w:rFonts w:ascii="Cambria Math" w:hAnsi="Cambria Math"/>
                      <w:lang w:val="en-US"/>
                    </w:rPr>
                    <m:t>r</m:t>
                  </m:r>
                </m:sub>
              </m:sSub>
            </m:e>
          </m:mr>
        </m:m>
      </m:oMath>
      <w:r w:rsidRPr="004F14D2">
        <w:rPr>
          <w:lang w:val="en-US"/>
        </w:rPr>
        <w:t xml:space="preserve"> </w:t>
      </w:r>
      <w:r w:rsidRPr="004F14D2">
        <w:rPr>
          <w:b/>
          <w:lang w:val="en-US"/>
        </w:rPr>
        <w:t>A</w:t>
      </w:r>
      <w:r w:rsidRPr="004F14D2">
        <w:rPr>
          <w:lang w:val="en-US"/>
        </w:rPr>
        <w:t xml:space="preserve"> + </w:t>
      </w:r>
      <w:r w:rsidRPr="004F14D2">
        <w:rPr>
          <w:b/>
          <w:lang w:val="en-US"/>
        </w:rPr>
        <w:t>A</w:t>
      </w:r>
      <w:r w:rsidRPr="004F14D2">
        <w:rPr>
          <w:lang w:val="en-US"/>
        </w:rPr>
        <w:t>*</w:t>
      </w:r>
    </w:p>
    <w:p w:rsidR="008139E2" w:rsidRPr="004F14D2" w:rsidRDefault="008139E2" w:rsidP="008139E2">
      <w:pPr>
        <w:pStyle w:val="Vergelijking"/>
      </w:pPr>
      <w:r w:rsidRPr="004F14D2">
        <w:t xml:space="preserve">gevolgd door </w:t>
      </w:r>
      <w:r w:rsidRPr="004F14D2">
        <w:rPr>
          <w:b/>
        </w:rPr>
        <w:t>A</w:t>
      </w:r>
      <w:r w:rsidRPr="004F14D2">
        <w:t xml:space="preserve">* </w:t>
      </w:r>
      <m:oMath>
        <m:box>
          <m:boxPr>
            <m:opEmu m:val="on"/>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w:rPr>
                        <w:rFonts w:ascii="Cambria Math" w:hAnsi="Cambria Math"/>
                      </w:rPr>
                      <m:t>k</m:t>
                    </m:r>
                  </m:e>
                  <m:sub>
                    <m:r>
                      <m:rPr>
                        <m:sty m:val="p"/>
                      </m:rPr>
                      <w:rPr>
                        <w:rFonts w:ascii="Cambria Math" w:hAnsi="Cambria Math"/>
                      </w:rPr>
                      <m:t>p</m:t>
                    </m:r>
                  </m:sub>
                </m:sSub>
              </m:e>
            </m:groupChr>
          </m:e>
        </m:box>
      </m:oMath>
      <w:r w:rsidRPr="004F14D2">
        <w:t xml:space="preserve"> </w:t>
      </w:r>
      <w:r w:rsidRPr="004F14D2">
        <w:rPr>
          <w:b/>
        </w:rPr>
        <w:t>P</w:t>
      </w:r>
    </w:p>
    <w:p w:rsidR="008139E2" w:rsidRPr="004F14D2" w:rsidRDefault="008139E2" w:rsidP="008139E2">
      <w:pPr>
        <w:pStyle w:val="Vraag"/>
      </w:pPr>
      <w:r w:rsidRPr="004F14D2">
        <w:t>Toon aan dat de snelheid waarmee product gevormd kan worden, wordt weergegeven door de betrekking</w:t>
      </w:r>
      <w:r w:rsidR="00C362E8" w:rsidRPr="004F14D2">
        <w:tab/>
        <w:t>7</w:t>
      </w:r>
      <w:r w:rsidRPr="004F14D2">
        <w:br/>
      </w:r>
      <m:oMathPara>
        <m:oMathParaPr>
          <m:jc m:val="left"/>
        </m:oMathParaPr>
        <m:oMath>
          <m:f>
            <m:fPr>
              <m:ctrlPr>
                <w:rPr>
                  <w:rFonts w:ascii="Cambria Math" w:hAnsi="Cambria Math"/>
                  <w:i/>
                </w:rPr>
              </m:ctrlPr>
            </m:fPr>
            <m:num>
              <m:r>
                <m:rPr>
                  <m:sty m:val="p"/>
                </m:rPr>
                <w:rPr>
                  <w:rFonts w:ascii="Cambria Math" w:hAnsi="Cambria Math"/>
                </w:rPr>
                <m:t>d</m:t>
              </m:r>
              <m:d>
                <m:dPr>
                  <m:begChr m:val="["/>
                  <m:endChr m:val="]"/>
                  <m:ctrlPr>
                    <w:rPr>
                      <w:rFonts w:ascii="Cambria Math" w:hAnsi="Cambria Math"/>
                      <w:i/>
                    </w:rPr>
                  </m:ctrlPr>
                </m:dPr>
                <m:e>
                  <m:r>
                    <m:rPr>
                      <m:sty m:val="b"/>
                    </m:rPr>
                    <w:rPr>
                      <w:rFonts w:ascii="Cambria Math" w:hAnsi="Cambria Math"/>
                    </w:rPr>
                    <m:t>P</m:t>
                  </m:r>
                </m:e>
              </m:d>
            </m:num>
            <m:den>
              <m:r>
                <m:rPr>
                  <m:sty m:val="p"/>
                </m:rPr>
                <w:rPr>
                  <w:rFonts w:ascii="Cambria Math" w:hAnsi="Cambria Math"/>
                </w:rPr>
                <m:t>d</m:t>
              </m:r>
              <m:r>
                <w:rPr>
                  <w:rFonts w:ascii="Cambria Math" w:hAnsi="Cambria Math"/>
                </w:rPr>
                <m:t>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b>
                <m:sSubPr>
                  <m:ctrlPr>
                    <w:rPr>
                      <w:rFonts w:ascii="Cambria Math" w:hAnsi="Cambria Math"/>
                      <w:i/>
                    </w:rPr>
                  </m:ctrlPr>
                </m:sSubPr>
                <m:e>
                  <m:r>
                    <w:rPr>
                      <w:rFonts w:ascii="Cambria Math" w:hAnsi="Cambria Math"/>
                    </w:rPr>
                    <m:t>k</m:t>
                  </m:r>
                </m:e>
                <m:sub>
                  <m:r>
                    <m:rPr>
                      <m:sty m:val="p"/>
                    </m:rPr>
                    <w:rPr>
                      <w:rFonts w:ascii="Cambria Math" w:hAnsi="Cambria Math"/>
                    </w:rPr>
                    <m:t>p</m:t>
                  </m:r>
                </m:sub>
              </m:sSub>
              <m:sSup>
                <m:sSupPr>
                  <m:ctrlPr>
                    <w:rPr>
                      <w:rFonts w:ascii="Cambria Math" w:hAnsi="Cambria Math"/>
                      <w:i/>
                    </w:rPr>
                  </m:ctrlPr>
                </m:sSupPr>
                <m:e>
                  <m:d>
                    <m:dPr>
                      <m:begChr m:val="["/>
                      <m:endChr m:val="]"/>
                      <m:ctrlPr>
                        <w:rPr>
                          <w:rFonts w:ascii="Cambria Math" w:hAnsi="Cambria Math"/>
                          <w:i/>
                        </w:rPr>
                      </m:ctrlPr>
                    </m:dPr>
                    <m:e>
                      <m:r>
                        <m:rPr>
                          <m:sty m:val="b"/>
                        </m:rPr>
                        <w:rPr>
                          <w:rFonts w:ascii="Cambria Math" w:hAnsi="Cambria Math"/>
                        </w:rPr>
                        <m:t>A</m:t>
                      </m:r>
                    </m:e>
                  </m:d>
                </m:e>
                <m:sup>
                  <m:r>
                    <w:rPr>
                      <w:rFonts w:ascii="Cambria Math" w:hAnsi="Cambria Math"/>
                    </w:rPr>
                    <m:t>2</m:t>
                  </m:r>
                </m:sup>
              </m:sSup>
            </m:num>
            <m:den>
              <m:sSub>
                <m:sSubPr>
                  <m:ctrlPr>
                    <w:rPr>
                      <w:rFonts w:ascii="Cambria Math" w:hAnsi="Cambria Math"/>
                      <w:i/>
                    </w:rPr>
                  </m:ctrlPr>
                </m:sSubPr>
                <m:e>
                  <m:r>
                    <w:rPr>
                      <w:rFonts w:ascii="Cambria Math" w:hAnsi="Cambria Math"/>
                    </w:rPr>
                    <m:t>k</m:t>
                  </m:r>
                </m:e>
                <m:sub>
                  <m:r>
                    <m:rPr>
                      <m:sty m:val="p"/>
                    </m:rP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m:rPr>
                      <m:sty m:val="p"/>
                    </m:rPr>
                    <w:rPr>
                      <w:rFonts w:ascii="Cambria Math" w:hAnsi="Cambria Math"/>
                    </w:rPr>
                    <m:t>r</m:t>
                  </m:r>
                </m:sub>
              </m:sSub>
              <m:d>
                <m:dPr>
                  <m:begChr m:val="["/>
                  <m:endChr m:val="]"/>
                  <m:ctrlPr>
                    <w:rPr>
                      <w:rFonts w:ascii="Cambria Math" w:hAnsi="Cambria Math"/>
                      <w:i/>
                    </w:rPr>
                  </m:ctrlPr>
                </m:dPr>
                <m:e>
                  <m:r>
                    <m:rPr>
                      <m:sty m:val="b"/>
                    </m:rPr>
                    <w:rPr>
                      <w:rFonts w:ascii="Cambria Math" w:hAnsi="Cambria Math"/>
                    </w:rPr>
                    <m:t>A</m:t>
                  </m:r>
                </m:e>
              </m:d>
            </m:den>
          </m:f>
        </m:oMath>
      </m:oMathPara>
      <w:r w:rsidRPr="004F14D2">
        <w:br/>
      </w:r>
      <w:r w:rsidRPr="004F14D2">
        <w:t xml:space="preserve">Maak hierbij gebruik van de steady state benadering voor de hoeveelheid </w:t>
      </w:r>
      <w:r w:rsidRPr="004F14D2">
        <w:rPr>
          <w:b/>
        </w:rPr>
        <w:t>A</w:t>
      </w:r>
      <w:r w:rsidRPr="004F14D2">
        <w:t>*.</w:t>
      </w:r>
    </w:p>
    <w:p w:rsidR="008139E2" w:rsidRPr="004F14D2" w:rsidRDefault="008139E2" w:rsidP="008139E2">
      <w:pPr>
        <w:pStyle w:val="Vraag"/>
      </w:pPr>
      <w:r w:rsidRPr="004F14D2">
        <w:t>Onder welke omstandigheden leidt het LH-mechanisme tot eerste-orde kinetiek?</w:t>
      </w:r>
      <w:r w:rsidR="00C362E8" w:rsidRPr="004F14D2">
        <w:tab/>
        <w:t>4</w:t>
      </w:r>
    </w:p>
    <w:p w:rsidR="008139E2" w:rsidRPr="004F14D2" w:rsidRDefault="008139E2" w:rsidP="008139E2">
      <w:pPr>
        <w:pStyle w:val="Vraag"/>
      </w:pPr>
      <w:r w:rsidRPr="004F14D2">
        <w:t xml:space="preserve">Druk in dit geval (eerste-orde) de ‘effectieve </w:t>
      </w:r>
      <w:r w:rsidR="00C362E8" w:rsidRPr="004F14D2">
        <w:t>reactie</w:t>
      </w:r>
      <w:r w:rsidRPr="004F14D2">
        <w:t>snelheidsconstante’ uit in de andere reactiesnelheidsconstanten.</w:t>
      </w:r>
      <w:r w:rsidR="00C362E8" w:rsidRPr="004F14D2">
        <w:tab/>
        <w:t>1</w:t>
      </w:r>
    </w:p>
    <w:p w:rsidR="008139E2" w:rsidRPr="004F14D2" w:rsidRDefault="008139E2" w:rsidP="008139E2">
      <w:pPr>
        <w:pStyle w:val="Vraag"/>
      </w:pPr>
      <w:r w:rsidRPr="004F14D2">
        <w:t>Toon aan dat bij voldoend lage druk dit mechanisme een tweede-orde kinetiek voorspelt.</w:t>
      </w:r>
      <w:r w:rsidR="00C362E8" w:rsidRPr="004F14D2">
        <w:tab/>
        <w:t>4</w:t>
      </w:r>
    </w:p>
    <w:p w:rsidR="00C362E8" w:rsidRPr="004F14D2" w:rsidRDefault="00C362E8">
      <w:pPr>
        <w:spacing w:after="200" w:line="276" w:lineRule="auto"/>
        <w:rPr>
          <w:b/>
          <w:sz w:val="28"/>
        </w:rPr>
      </w:pPr>
      <w:r w:rsidRPr="004F14D2">
        <w:br w:type="page"/>
      </w:r>
    </w:p>
    <w:p w:rsidR="007344EC" w:rsidRPr="004F14D2" w:rsidRDefault="007344EC" w:rsidP="007344EC">
      <w:pPr>
        <w:pStyle w:val="opgave0"/>
      </w:pPr>
      <w:r w:rsidRPr="004F14D2">
        <w:lastRenderedPageBreak/>
        <w:t>Thermodynamisch evenwicht</w:t>
      </w:r>
      <w:r w:rsidR="008139E2" w:rsidRPr="004F14D2">
        <w:t xml:space="preserve"> ‘Hou ’t geestig!’</w:t>
      </w:r>
      <w:r w:rsidR="00C362E8" w:rsidRPr="004F14D2">
        <w:tab/>
      </w:r>
      <w:r w:rsidR="00696CAF" w:rsidRPr="004F14D2">
        <w:t>3</w:t>
      </w:r>
      <w:r w:rsidR="00C362E8" w:rsidRPr="004F14D2">
        <w:t>4 p</w:t>
      </w:r>
    </w:p>
    <w:p w:rsidR="00B813A2" w:rsidRPr="004F14D2" w:rsidRDefault="00A67F97" w:rsidP="00A67F97">
      <w:pPr>
        <w:rPr>
          <w:szCs w:val="22"/>
        </w:rPr>
      </w:pPr>
      <w:r w:rsidRPr="004F14D2">
        <w:rPr>
          <w:szCs w:val="22"/>
        </w:rPr>
        <w:t>De industriële synthese van methanol verloopt volgens reactie:</w:t>
      </w:r>
    </w:p>
    <w:p w:rsidR="002879CF" w:rsidRPr="004F14D2" w:rsidRDefault="00A67F97" w:rsidP="00B813A2">
      <w:pPr>
        <w:pStyle w:val="Vergelijking"/>
        <w:rPr>
          <w:lang w:val="en-US"/>
        </w:rPr>
      </w:pPr>
      <w:r w:rsidRPr="004F14D2">
        <w:rPr>
          <w:lang w:val="en-US"/>
        </w:rPr>
        <w:t>CO(g) + 2 H</w:t>
      </w:r>
      <w:r w:rsidRPr="004F14D2">
        <w:rPr>
          <w:vertAlign w:val="subscript"/>
          <w:lang w:val="en-US"/>
        </w:rPr>
        <w:t>2</w:t>
      </w:r>
      <w:r w:rsidRPr="004F14D2">
        <w:rPr>
          <w:lang w:val="en-US"/>
        </w:rPr>
        <w:t>(g) → CH</w:t>
      </w:r>
      <w:r w:rsidRPr="004F14D2">
        <w:rPr>
          <w:vertAlign w:val="subscript"/>
          <w:lang w:val="en-US"/>
        </w:rPr>
        <w:t>3</w:t>
      </w:r>
      <w:r w:rsidRPr="004F14D2">
        <w:rPr>
          <w:lang w:val="en-US"/>
        </w:rPr>
        <w:t>OH(l)</w:t>
      </w:r>
    </w:p>
    <w:p w:rsidR="00A67F97" w:rsidRPr="004F14D2" w:rsidRDefault="00A67F97" w:rsidP="000041D3">
      <w:pPr>
        <w:spacing w:after="120"/>
        <w:rPr>
          <w:szCs w:val="22"/>
        </w:rPr>
      </w:pPr>
      <w:r w:rsidRPr="004F14D2">
        <w:rPr>
          <w:szCs w:val="22"/>
        </w:rPr>
        <w:t xml:space="preserve">Beantwoord de volgende vragen. Maak daarbij gebruik van de </w:t>
      </w:r>
      <w:r w:rsidR="00F175D0">
        <w:rPr>
          <w:szCs w:val="22"/>
        </w:rPr>
        <w:t xml:space="preserve">onderstaande </w:t>
      </w:r>
      <w:r w:rsidRPr="004F14D2">
        <w:rPr>
          <w:szCs w:val="22"/>
        </w:rPr>
        <w:t>tabel met thermodynamische eigenschappen (bij 300 K). De gassen gedragen zich ideaal, de warmtecapaciteiten zijn onafhankelijk van de temperatuur.</w:t>
      </w:r>
    </w:p>
    <w:tbl>
      <w:tblPr>
        <w:tblStyle w:val="Tabelraster"/>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279"/>
        <w:gridCol w:w="1689"/>
        <w:gridCol w:w="1675"/>
        <w:gridCol w:w="1790"/>
        <w:gridCol w:w="1937"/>
      </w:tblGrid>
      <w:tr w:rsidR="00786D6C" w:rsidRPr="004F14D2" w:rsidTr="00D82B90">
        <w:tc>
          <w:tcPr>
            <w:tcW w:w="0" w:type="auto"/>
            <w:tcBorders>
              <w:top w:val="single" w:sz="4" w:space="0" w:color="auto"/>
              <w:bottom w:val="single" w:sz="4" w:space="0" w:color="auto"/>
            </w:tcBorders>
          </w:tcPr>
          <w:p w:rsidR="00786D6C" w:rsidRPr="004F14D2" w:rsidRDefault="00786D6C" w:rsidP="00A67F97">
            <w:pPr>
              <w:rPr>
                <w:szCs w:val="22"/>
              </w:rPr>
            </w:pPr>
            <w:r w:rsidRPr="004F14D2">
              <w:rPr>
                <w:szCs w:val="22"/>
              </w:rPr>
              <w:t>verbinding</w:t>
            </w:r>
          </w:p>
        </w:tc>
        <w:tc>
          <w:tcPr>
            <w:tcW w:w="0" w:type="auto"/>
            <w:tcBorders>
              <w:top w:val="single" w:sz="4" w:space="0" w:color="auto"/>
              <w:bottom w:val="single" w:sz="4" w:space="0" w:color="auto"/>
            </w:tcBorders>
          </w:tcPr>
          <w:p w:rsidR="00786D6C" w:rsidRPr="004F14D2" w:rsidRDefault="00E92ACC" w:rsidP="000041D3">
            <w:pPr>
              <w:tabs>
                <w:tab w:val="decimal" w:pos="699"/>
              </w:tabs>
              <w:rPr>
                <w:szCs w:val="22"/>
              </w:rPr>
            </w:pPr>
            <m:oMath>
              <m:sSub>
                <m:sSubPr>
                  <m:ctrlPr>
                    <w:rPr>
                      <w:rFonts w:ascii="Cambria Math" w:hAnsi="Cambria Math"/>
                      <w:i/>
                      <w:szCs w:val="22"/>
                    </w:rPr>
                  </m:ctrlPr>
                </m:sSubPr>
                <m:e>
                  <m:r>
                    <m:rPr>
                      <m:sty m:val="p"/>
                    </m:rPr>
                    <w:rPr>
                      <w:rFonts w:ascii="Cambria Math" w:hAnsi="Cambria Math"/>
                      <w:szCs w:val="22"/>
                    </w:rPr>
                    <m:t>Δ</m:t>
                  </m:r>
                </m:e>
                <m:sub>
                  <m:r>
                    <m:rPr>
                      <m:sty m:val="p"/>
                    </m:rPr>
                    <w:rPr>
                      <w:rFonts w:ascii="Cambria Math" w:hAnsi="Cambria Math"/>
                      <w:szCs w:val="22"/>
                    </w:rPr>
                    <m:t>f</m:t>
                  </m:r>
                </m:sub>
              </m:sSub>
              <m:sSup>
                <m:sSupPr>
                  <m:ctrlPr>
                    <w:rPr>
                      <w:rFonts w:ascii="Cambria Math" w:hAnsi="Cambria Math"/>
                      <w:i/>
                      <w:szCs w:val="22"/>
                    </w:rPr>
                  </m:ctrlPr>
                </m:sSupPr>
                <m:e>
                  <m:r>
                    <w:rPr>
                      <w:rFonts w:ascii="Cambria Math" w:hAnsi="Cambria Math"/>
                      <w:szCs w:val="22"/>
                    </w:rPr>
                    <m:t>H</m:t>
                  </m:r>
                </m:e>
                <m:sup>
                  <m:r>
                    <w:rPr>
                      <w:rFonts w:ascii="Cambria Math" w:hAnsi="Cambria Math"/>
                      <w:szCs w:val="22"/>
                    </w:rPr>
                    <m:t>⊖</m:t>
                  </m:r>
                </m:sup>
              </m:sSup>
            </m:oMath>
            <w:r w:rsidR="00786D6C" w:rsidRPr="004F14D2">
              <w:rPr>
                <w:szCs w:val="22"/>
              </w:rPr>
              <w:t xml:space="preserve"> (kJ mol</w:t>
            </w:r>
            <w:r w:rsidR="00786D6C" w:rsidRPr="004F14D2">
              <w:rPr>
                <w:szCs w:val="22"/>
                <w:vertAlign w:val="superscript"/>
              </w:rPr>
              <w:sym w:font="Symbol" w:char="F02D"/>
            </w:r>
            <w:r w:rsidR="00786D6C" w:rsidRPr="004F14D2">
              <w:rPr>
                <w:szCs w:val="22"/>
                <w:vertAlign w:val="superscript"/>
              </w:rPr>
              <w:t>1</w:t>
            </w:r>
            <w:r w:rsidR="00786D6C" w:rsidRPr="004F14D2">
              <w:rPr>
                <w:szCs w:val="22"/>
              </w:rPr>
              <w:t>)</w:t>
            </w:r>
          </w:p>
        </w:tc>
        <w:tc>
          <w:tcPr>
            <w:tcW w:w="0" w:type="auto"/>
            <w:tcBorders>
              <w:top w:val="single" w:sz="4" w:space="0" w:color="auto"/>
              <w:bottom w:val="single" w:sz="4" w:space="0" w:color="auto"/>
            </w:tcBorders>
          </w:tcPr>
          <w:p w:rsidR="00786D6C" w:rsidRPr="004F14D2" w:rsidRDefault="00E92ACC" w:rsidP="000041D3">
            <w:pPr>
              <w:tabs>
                <w:tab w:val="decimal" w:pos="718"/>
              </w:tabs>
              <w:rPr>
                <w:szCs w:val="22"/>
              </w:rPr>
            </w:pPr>
            <m:oMath>
              <m:sSub>
                <m:sSubPr>
                  <m:ctrlPr>
                    <w:rPr>
                      <w:rFonts w:ascii="Cambria Math" w:hAnsi="Cambria Math"/>
                      <w:i/>
                      <w:szCs w:val="22"/>
                    </w:rPr>
                  </m:ctrlPr>
                </m:sSubPr>
                <m:e>
                  <m:r>
                    <m:rPr>
                      <m:sty m:val="p"/>
                    </m:rPr>
                    <w:rPr>
                      <w:rFonts w:ascii="Cambria Math" w:hAnsi="Cambria Math"/>
                      <w:szCs w:val="22"/>
                    </w:rPr>
                    <m:t>Δ</m:t>
                  </m:r>
                </m:e>
                <m:sub>
                  <m:r>
                    <m:rPr>
                      <m:sty m:val="p"/>
                    </m:rPr>
                    <w:rPr>
                      <w:rFonts w:ascii="Cambria Math" w:hAnsi="Cambria Math"/>
                      <w:szCs w:val="22"/>
                    </w:rPr>
                    <m:t>f</m:t>
                  </m:r>
                </m:sub>
              </m:sSub>
              <m:sSup>
                <m:sSupPr>
                  <m:ctrlPr>
                    <w:rPr>
                      <w:rFonts w:ascii="Cambria Math" w:hAnsi="Cambria Math"/>
                      <w:i/>
                      <w:szCs w:val="22"/>
                    </w:rPr>
                  </m:ctrlPr>
                </m:sSupPr>
                <m:e>
                  <m:r>
                    <w:rPr>
                      <w:rFonts w:ascii="Cambria Math" w:hAnsi="Cambria Math"/>
                      <w:szCs w:val="22"/>
                    </w:rPr>
                    <m:t>G</m:t>
                  </m:r>
                </m:e>
                <m:sup>
                  <m:r>
                    <w:rPr>
                      <w:rFonts w:ascii="Cambria Math" w:hAnsi="Cambria Math"/>
                      <w:szCs w:val="22"/>
                    </w:rPr>
                    <m:t>⊖</m:t>
                  </m:r>
                </m:sup>
              </m:sSup>
            </m:oMath>
            <w:r w:rsidR="00786D6C" w:rsidRPr="004F14D2">
              <w:rPr>
                <w:szCs w:val="22"/>
              </w:rPr>
              <w:t xml:space="preserve"> (kJ mol</w:t>
            </w:r>
            <w:r w:rsidR="00786D6C" w:rsidRPr="004F14D2">
              <w:rPr>
                <w:szCs w:val="22"/>
                <w:vertAlign w:val="superscript"/>
              </w:rPr>
              <w:sym w:font="Symbol" w:char="F02D"/>
            </w:r>
            <w:r w:rsidR="00786D6C" w:rsidRPr="004F14D2">
              <w:rPr>
                <w:szCs w:val="22"/>
                <w:vertAlign w:val="superscript"/>
              </w:rPr>
              <w:t>1</w:t>
            </w:r>
            <w:r w:rsidR="00786D6C" w:rsidRPr="004F14D2">
              <w:rPr>
                <w:szCs w:val="22"/>
              </w:rPr>
              <w:t>)</w:t>
            </w:r>
          </w:p>
        </w:tc>
        <w:tc>
          <w:tcPr>
            <w:tcW w:w="0" w:type="auto"/>
            <w:tcBorders>
              <w:top w:val="single" w:sz="4" w:space="0" w:color="auto"/>
              <w:bottom w:val="single" w:sz="4" w:space="0" w:color="auto"/>
            </w:tcBorders>
          </w:tcPr>
          <w:p w:rsidR="00786D6C" w:rsidRPr="004F14D2" w:rsidRDefault="00E92ACC" w:rsidP="00B813A2">
            <w:pPr>
              <w:tabs>
                <w:tab w:val="decimal" w:pos="716"/>
              </w:tabs>
              <w:rPr>
                <w:szCs w:val="22"/>
              </w:rPr>
            </w:pPr>
            <m:oMath>
              <m:sSup>
                <m:sSupPr>
                  <m:ctrlPr>
                    <w:rPr>
                      <w:rFonts w:ascii="Cambria Math" w:hAnsi="Cambria Math"/>
                      <w:i/>
                      <w:szCs w:val="22"/>
                    </w:rPr>
                  </m:ctrlPr>
                </m:sSup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m</m:t>
                      </m:r>
                    </m:sub>
                  </m:sSub>
                </m:e>
                <m:sup>
                  <m:r>
                    <w:rPr>
                      <w:rFonts w:ascii="Cambria Math" w:hAnsi="Cambria Math"/>
                      <w:szCs w:val="22"/>
                    </w:rPr>
                    <m:t>⊖</m:t>
                  </m:r>
                </m:sup>
              </m:sSup>
            </m:oMath>
            <w:r w:rsidR="00786D6C" w:rsidRPr="004F14D2">
              <w:rPr>
                <w:szCs w:val="22"/>
              </w:rPr>
              <w:t xml:space="preserve"> (J mol</w:t>
            </w:r>
            <w:r w:rsidR="00786D6C" w:rsidRPr="004F14D2">
              <w:rPr>
                <w:szCs w:val="22"/>
                <w:vertAlign w:val="superscript"/>
              </w:rPr>
              <w:sym w:font="Symbol" w:char="F02D"/>
            </w:r>
            <w:r w:rsidR="00786D6C" w:rsidRPr="004F14D2">
              <w:rPr>
                <w:szCs w:val="22"/>
                <w:vertAlign w:val="superscript"/>
              </w:rPr>
              <w:t>1</w:t>
            </w:r>
            <w:r w:rsidR="00786D6C" w:rsidRPr="004F14D2">
              <w:rPr>
                <w:szCs w:val="22"/>
              </w:rPr>
              <w:t>K</w:t>
            </w:r>
            <w:r w:rsidR="00786D6C" w:rsidRPr="004F14D2">
              <w:rPr>
                <w:szCs w:val="22"/>
                <w:vertAlign w:val="superscript"/>
              </w:rPr>
              <w:sym w:font="Symbol" w:char="F02D"/>
            </w:r>
            <w:r w:rsidR="00786D6C" w:rsidRPr="004F14D2">
              <w:rPr>
                <w:szCs w:val="22"/>
                <w:vertAlign w:val="superscript"/>
              </w:rPr>
              <w:t>1</w:t>
            </w:r>
            <w:r w:rsidR="00786D6C" w:rsidRPr="004F14D2">
              <w:rPr>
                <w:szCs w:val="22"/>
              </w:rPr>
              <w:t>)</w:t>
            </w:r>
          </w:p>
        </w:tc>
        <w:tc>
          <w:tcPr>
            <w:tcW w:w="0" w:type="auto"/>
            <w:tcBorders>
              <w:top w:val="single" w:sz="4" w:space="0" w:color="auto"/>
              <w:bottom w:val="single" w:sz="4" w:space="0" w:color="auto"/>
            </w:tcBorders>
          </w:tcPr>
          <w:p w:rsidR="00786D6C" w:rsidRPr="004F14D2" w:rsidRDefault="00E92ACC" w:rsidP="00B813A2">
            <w:pPr>
              <w:tabs>
                <w:tab w:val="decimal" w:pos="745"/>
              </w:tabs>
              <w:rPr>
                <w:szCs w:val="22"/>
              </w:rPr>
            </w:pPr>
            <m:oMath>
              <m:sSup>
                <m:sSupPr>
                  <m:ctrlPr>
                    <w:rPr>
                      <w:rFonts w:ascii="Cambria Math" w:hAnsi="Cambria Math"/>
                      <w:i/>
                      <w:szCs w:val="22"/>
                    </w:rPr>
                  </m:ctrlPr>
                </m:sSupPr>
                <m:e>
                  <m:sSub>
                    <m:sSubPr>
                      <m:ctrlPr>
                        <w:rPr>
                          <w:rFonts w:ascii="Cambria Math" w:hAnsi="Cambria Math"/>
                          <w:i/>
                          <w:szCs w:val="22"/>
                        </w:rPr>
                      </m:ctrlPr>
                    </m:sSubPr>
                    <m:e>
                      <m:r>
                        <w:rPr>
                          <w:rFonts w:ascii="Cambria Math" w:hAnsi="Cambria Math"/>
                          <w:szCs w:val="22"/>
                        </w:rPr>
                        <m:t>C</m:t>
                      </m:r>
                    </m:e>
                    <m:sub>
                      <m:r>
                        <w:rPr>
                          <w:rFonts w:ascii="Cambria Math" w:hAnsi="Cambria Math"/>
                          <w:szCs w:val="22"/>
                        </w:rPr>
                        <m:t>p</m:t>
                      </m:r>
                      <m:r>
                        <w:rPr>
                          <w:rFonts w:ascii="Cambria Math"/>
                          <w:szCs w:val="22"/>
                        </w:rPr>
                        <m:t>,</m:t>
                      </m:r>
                      <m:r>
                        <w:rPr>
                          <w:rFonts w:ascii="Cambria Math" w:hAnsi="Cambria Math"/>
                          <w:szCs w:val="22"/>
                        </w:rPr>
                        <m:t>m</m:t>
                      </m:r>
                    </m:sub>
                  </m:sSub>
                </m:e>
                <m:sup>
                  <m:r>
                    <w:rPr>
                      <w:rFonts w:ascii="Cambria Math" w:hAnsi="Cambria Math"/>
                      <w:szCs w:val="22"/>
                    </w:rPr>
                    <m:t>⊖</m:t>
                  </m:r>
                </m:sup>
              </m:sSup>
            </m:oMath>
            <w:r w:rsidR="00D82B90" w:rsidRPr="004F14D2">
              <w:rPr>
                <w:szCs w:val="22"/>
              </w:rPr>
              <w:t xml:space="preserve"> (J mol</w:t>
            </w:r>
            <w:r w:rsidR="00D82B90" w:rsidRPr="004F14D2">
              <w:rPr>
                <w:szCs w:val="22"/>
                <w:vertAlign w:val="superscript"/>
              </w:rPr>
              <w:sym w:font="Symbol" w:char="F02D"/>
            </w:r>
            <w:r w:rsidR="00D82B90" w:rsidRPr="004F14D2">
              <w:rPr>
                <w:szCs w:val="22"/>
                <w:vertAlign w:val="superscript"/>
              </w:rPr>
              <w:t>1</w:t>
            </w:r>
            <w:r w:rsidR="00D82B90" w:rsidRPr="004F14D2">
              <w:rPr>
                <w:szCs w:val="22"/>
              </w:rPr>
              <w:t>K</w:t>
            </w:r>
            <w:r w:rsidR="00D82B90" w:rsidRPr="004F14D2">
              <w:rPr>
                <w:szCs w:val="22"/>
                <w:vertAlign w:val="superscript"/>
              </w:rPr>
              <w:sym w:font="Symbol" w:char="F02D"/>
            </w:r>
            <w:r w:rsidR="00D82B90" w:rsidRPr="004F14D2">
              <w:rPr>
                <w:szCs w:val="22"/>
                <w:vertAlign w:val="superscript"/>
              </w:rPr>
              <w:t>1</w:t>
            </w:r>
            <w:r w:rsidR="00D82B90" w:rsidRPr="004F14D2">
              <w:rPr>
                <w:szCs w:val="22"/>
              </w:rPr>
              <w:t>)</w:t>
            </w:r>
          </w:p>
        </w:tc>
      </w:tr>
      <w:tr w:rsidR="00786D6C" w:rsidRPr="004F14D2" w:rsidTr="00D82B90">
        <w:tc>
          <w:tcPr>
            <w:tcW w:w="0" w:type="auto"/>
            <w:tcBorders>
              <w:top w:val="single" w:sz="4" w:space="0" w:color="auto"/>
            </w:tcBorders>
          </w:tcPr>
          <w:p w:rsidR="00786D6C" w:rsidRPr="004F14D2" w:rsidRDefault="00D82B90" w:rsidP="00A67F97">
            <w:pPr>
              <w:rPr>
                <w:szCs w:val="22"/>
              </w:rPr>
            </w:pPr>
            <w:r w:rsidRPr="004F14D2">
              <w:rPr>
                <w:szCs w:val="22"/>
              </w:rPr>
              <w:t>C(s, grafiet)</w:t>
            </w:r>
          </w:p>
        </w:tc>
        <w:tc>
          <w:tcPr>
            <w:tcW w:w="0" w:type="auto"/>
            <w:tcBorders>
              <w:top w:val="single" w:sz="4" w:space="0" w:color="auto"/>
            </w:tcBorders>
          </w:tcPr>
          <w:p w:rsidR="00786D6C" w:rsidRPr="004F14D2" w:rsidRDefault="00D82B90" w:rsidP="000041D3">
            <w:pPr>
              <w:tabs>
                <w:tab w:val="decimal" w:pos="699"/>
              </w:tabs>
              <w:rPr>
                <w:szCs w:val="22"/>
              </w:rPr>
            </w:pPr>
            <w:r w:rsidRPr="004F14D2">
              <w:rPr>
                <w:szCs w:val="22"/>
              </w:rPr>
              <w:sym w:font="Symbol" w:char="F02D"/>
            </w:r>
          </w:p>
        </w:tc>
        <w:tc>
          <w:tcPr>
            <w:tcW w:w="0" w:type="auto"/>
            <w:tcBorders>
              <w:top w:val="single" w:sz="4" w:space="0" w:color="auto"/>
            </w:tcBorders>
          </w:tcPr>
          <w:p w:rsidR="00786D6C" w:rsidRPr="004F14D2" w:rsidRDefault="00D82B90" w:rsidP="000041D3">
            <w:pPr>
              <w:tabs>
                <w:tab w:val="decimal" w:pos="718"/>
              </w:tabs>
              <w:rPr>
                <w:szCs w:val="22"/>
              </w:rPr>
            </w:pPr>
            <w:r w:rsidRPr="004F14D2">
              <w:rPr>
                <w:szCs w:val="22"/>
              </w:rPr>
              <w:sym w:font="Symbol" w:char="F02D"/>
            </w:r>
          </w:p>
        </w:tc>
        <w:tc>
          <w:tcPr>
            <w:tcW w:w="0" w:type="auto"/>
            <w:tcBorders>
              <w:top w:val="single" w:sz="4" w:space="0" w:color="auto"/>
            </w:tcBorders>
          </w:tcPr>
          <w:p w:rsidR="00786D6C" w:rsidRPr="004F14D2" w:rsidRDefault="00E7795A" w:rsidP="000041D3">
            <w:pPr>
              <w:tabs>
                <w:tab w:val="decimal" w:pos="716"/>
              </w:tabs>
              <w:rPr>
                <w:szCs w:val="22"/>
              </w:rPr>
            </w:pPr>
            <w:r w:rsidRPr="004F14D2">
              <w:rPr>
                <w:szCs w:val="22"/>
              </w:rPr>
              <w:t>5,7</w:t>
            </w:r>
          </w:p>
        </w:tc>
        <w:tc>
          <w:tcPr>
            <w:tcW w:w="0" w:type="auto"/>
            <w:tcBorders>
              <w:top w:val="single" w:sz="4" w:space="0" w:color="auto"/>
            </w:tcBorders>
          </w:tcPr>
          <w:p w:rsidR="00786D6C" w:rsidRPr="004F14D2" w:rsidRDefault="00E7795A" w:rsidP="000041D3">
            <w:pPr>
              <w:tabs>
                <w:tab w:val="decimal" w:pos="745"/>
              </w:tabs>
              <w:rPr>
                <w:szCs w:val="22"/>
              </w:rPr>
            </w:pPr>
            <w:r w:rsidRPr="004F14D2">
              <w:rPr>
                <w:szCs w:val="22"/>
              </w:rPr>
              <w:t>8,5</w:t>
            </w:r>
          </w:p>
        </w:tc>
      </w:tr>
      <w:tr w:rsidR="00D82B90" w:rsidRPr="004F14D2" w:rsidTr="00D82B90">
        <w:tc>
          <w:tcPr>
            <w:tcW w:w="0" w:type="auto"/>
          </w:tcPr>
          <w:p w:rsidR="00D82B90" w:rsidRPr="004F14D2" w:rsidRDefault="00D82B90" w:rsidP="00A67F97">
            <w:pPr>
              <w:rPr>
                <w:szCs w:val="22"/>
              </w:rPr>
            </w:pPr>
            <w:r w:rsidRPr="004F14D2">
              <w:rPr>
                <w:szCs w:val="22"/>
              </w:rPr>
              <w:t>H</w:t>
            </w:r>
            <w:r w:rsidRPr="004F14D2">
              <w:rPr>
                <w:szCs w:val="22"/>
                <w:vertAlign w:val="subscript"/>
              </w:rPr>
              <w:t>2</w:t>
            </w:r>
            <w:r w:rsidRPr="004F14D2">
              <w:rPr>
                <w:szCs w:val="22"/>
              </w:rPr>
              <w:t>(g)</w:t>
            </w:r>
          </w:p>
        </w:tc>
        <w:tc>
          <w:tcPr>
            <w:tcW w:w="0" w:type="auto"/>
          </w:tcPr>
          <w:p w:rsidR="00D82B90" w:rsidRPr="004F14D2" w:rsidRDefault="00D82B90" w:rsidP="000041D3">
            <w:pPr>
              <w:tabs>
                <w:tab w:val="decimal" w:pos="699"/>
              </w:tabs>
              <w:rPr>
                <w:szCs w:val="22"/>
              </w:rPr>
            </w:pPr>
            <w:r w:rsidRPr="004F14D2">
              <w:rPr>
                <w:szCs w:val="22"/>
              </w:rPr>
              <w:sym w:font="Symbol" w:char="F02D"/>
            </w:r>
          </w:p>
        </w:tc>
        <w:tc>
          <w:tcPr>
            <w:tcW w:w="0" w:type="auto"/>
          </w:tcPr>
          <w:p w:rsidR="00D82B90" w:rsidRPr="004F14D2" w:rsidRDefault="00D82B90" w:rsidP="000041D3">
            <w:pPr>
              <w:tabs>
                <w:tab w:val="decimal" w:pos="718"/>
              </w:tabs>
              <w:rPr>
                <w:szCs w:val="22"/>
              </w:rPr>
            </w:pPr>
            <w:r w:rsidRPr="004F14D2">
              <w:rPr>
                <w:szCs w:val="22"/>
              </w:rPr>
              <w:sym w:font="Symbol" w:char="F02D"/>
            </w:r>
          </w:p>
        </w:tc>
        <w:tc>
          <w:tcPr>
            <w:tcW w:w="0" w:type="auto"/>
          </w:tcPr>
          <w:p w:rsidR="00D82B90" w:rsidRPr="004F14D2" w:rsidRDefault="00E7795A" w:rsidP="000041D3">
            <w:pPr>
              <w:tabs>
                <w:tab w:val="decimal" w:pos="716"/>
              </w:tabs>
              <w:rPr>
                <w:szCs w:val="22"/>
              </w:rPr>
            </w:pPr>
            <w:r w:rsidRPr="004F14D2">
              <w:rPr>
                <w:szCs w:val="22"/>
              </w:rPr>
              <w:t>130,7</w:t>
            </w:r>
          </w:p>
        </w:tc>
        <w:tc>
          <w:tcPr>
            <w:tcW w:w="0" w:type="auto"/>
          </w:tcPr>
          <w:p w:rsidR="00D82B90" w:rsidRPr="004F14D2" w:rsidRDefault="00E7795A" w:rsidP="000041D3">
            <w:pPr>
              <w:tabs>
                <w:tab w:val="decimal" w:pos="745"/>
              </w:tabs>
              <w:rPr>
                <w:szCs w:val="22"/>
              </w:rPr>
            </w:pPr>
            <w:r w:rsidRPr="004F14D2">
              <w:rPr>
                <w:szCs w:val="22"/>
              </w:rPr>
              <w:t>28,8</w:t>
            </w:r>
          </w:p>
        </w:tc>
      </w:tr>
      <w:tr w:rsidR="00D82B90" w:rsidRPr="004F14D2" w:rsidTr="00D82B90">
        <w:tc>
          <w:tcPr>
            <w:tcW w:w="0" w:type="auto"/>
          </w:tcPr>
          <w:p w:rsidR="00D82B90" w:rsidRPr="004F14D2" w:rsidRDefault="00D82B90" w:rsidP="00A67F97">
            <w:pPr>
              <w:rPr>
                <w:szCs w:val="22"/>
              </w:rPr>
            </w:pPr>
            <w:r w:rsidRPr="004F14D2">
              <w:rPr>
                <w:szCs w:val="22"/>
              </w:rPr>
              <w:t>O</w:t>
            </w:r>
            <w:r w:rsidRPr="004F14D2">
              <w:rPr>
                <w:szCs w:val="22"/>
                <w:vertAlign w:val="subscript"/>
              </w:rPr>
              <w:t>2</w:t>
            </w:r>
            <w:r w:rsidRPr="004F14D2">
              <w:rPr>
                <w:szCs w:val="22"/>
              </w:rPr>
              <w:t>(g)</w:t>
            </w:r>
          </w:p>
        </w:tc>
        <w:tc>
          <w:tcPr>
            <w:tcW w:w="0" w:type="auto"/>
          </w:tcPr>
          <w:p w:rsidR="00D82B90" w:rsidRPr="004F14D2" w:rsidRDefault="00D82B90" w:rsidP="000041D3">
            <w:pPr>
              <w:tabs>
                <w:tab w:val="decimal" w:pos="699"/>
              </w:tabs>
              <w:rPr>
                <w:szCs w:val="22"/>
              </w:rPr>
            </w:pPr>
            <w:r w:rsidRPr="004F14D2">
              <w:rPr>
                <w:szCs w:val="22"/>
              </w:rPr>
              <w:sym w:font="Symbol" w:char="F02D"/>
            </w:r>
          </w:p>
        </w:tc>
        <w:tc>
          <w:tcPr>
            <w:tcW w:w="0" w:type="auto"/>
          </w:tcPr>
          <w:p w:rsidR="00D82B90" w:rsidRPr="004F14D2" w:rsidRDefault="00D82B90" w:rsidP="000041D3">
            <w:pPr>
              <w:tabs>
                <w:tab w:val="decimal" w:pos="718"/>
              </w:tabs>
              <w:rPr>
                <w:szCs w:val="22"/>
              </w:rPr>
            </w:pPr>
            <w:r w:rsidRPr="004F14D2">
              <w:rPr>
                <w:szCs w:val="22"/>
              </w:rPr>
              <w:sym w:font="Symbol" w:char="F02D"/>
            </w:r>
          </w:p>
        </w:tc>
        <w:tc>
          <w:tcPr>
            <w:tcW w:w="0" w:type="auto"/>
          </w:tcPr>
          <w:p w:rsidR="00D82B90" w:rsidRPr="004F14D2" w:rsidRDefault="00E7795A" w:rsidP="000041D3">
            <w:pPr>
              <w:tabs>
                <w:tab w:val="decimal" w:pos="716"/>
              </w:tabs>
              <w:rPr>
                <w:szCs w:val="22"/>
              </w:rPr>
            </w:pPr>
            <w:r w:rsidRPr="004F14D2">
              <w:rPr>
                <w:szCs w:val="22"/>
              </w:rPr>
              <w:t>205,1</w:t>
            </w:r>
          </w:p>
        </w:tc>
        <w:tc>
          <w:tcPr>
            <w:tcW w:w="0" w:type="auto"/>
          </w:tcPr>
          <w:p w:rsidR="00D82B90" w:rsidRPr="004F14D2" w:rsidRDefault="00E7795A" w:rsidP="000041D3">
            <w:pPr>
              <w:tabs>
                <w:tab w:val="decimal" w:pos="745"/>
              </w:tabs>
              <w:rPr>
                <w:szCs w:val="22"/>
              </w:rPr>
            </w:pPr>
            <w:r w:rsidRPr="004F14D2">
              <w:rPr>
                <w:szCs w:val="22"/>
              </w:rPr>
              <w:t>29,4</w:t>
            </w:r>
          </w:p>
        </w:tc>
      </w:tr>
      <w:tr w:rsidR="00D82B90" w:rsidRPr="004F14D2" w:rsidTr="00D82B90">
        <w:tc>
          <w:tcPr>
            <w:tcW w:w="0" w:type="auto"/>
          </w:tcPr>
          <w:p w:rsidR="00D82B90" w:rsidRPr="004F14D2" w:rsidRDefault="00D82B90" w:rsidP="00A67F97">
            <w:pPr>
              <w:rPr>
                <w:szCs w:val="22"/>
              </w:rPr>
            </w:pPr>
            <w:r w:rsidRPr="004F14D2">
              <w:rPr>
                <w:szCs w:val="22"/>
              </w:rPr>
              <w:t>CO(g)</w:t>
            </w:r>
          </w:p>
        </w:tc>
        <w:tc>
          <w:tcPr>
            <w:tcW w:w="0" w:type="auto"/>
          </w:tcPr>
          <w:p w:rsidR="00D82B90" w:rsidRPr="004F14D2" w:rsidRDefault="00D82B90" w:rsidP="000041D3">
            <w:pPr>
              <w:tabs>
                <w:tab w:val="decimal" w:pos="699"/>
              </w:tabs>
              <w:rPr>
                <w:szCs w:val="22"/>
              </w:rPr>
            </w:pPr>
            <w:r w:rsidRPr="004F14D2">
              <w:rPr>
                <w:szCs w:val="22"/>
              </w:rPr>
              <w:sym w:font="Symbol" w:char="F02D"/>
            </w:r>
            <w:r w:rsidRPr="004F14D2">
              <w:rPr>
                <w:szCs w:val="22"/>
              </w:rPr>
              <w:t>110,5</w:t>
            </w:r>
          </w:p>
        </w:tc>
        <w:tc>
          <w:tcPr>
            <w:tcW w:w="0" w:type="auto"/>
          </w:tcPr>
          <w:p w:rsidR="00D82B90" w:rsidRPr="004F14D2" w:rsidRDefault="000041D3" w:rsidP="000041D3">
            <w:pPr>
              <w:tabs>
                <w:tab w:val="decimal" w:pos="718"/>
              </w:tabs>
              <w:rPr>
                <w:szCs w:val="22"/>
              </w:rPr>
            </w:pPr>
            <w:r w:rsidRPr="004F14D2">
              <w:rPr>
                <w:szCs w:val="22"/>
              </w:rPr>
              <w:sym w:font="Symbol" w:char="F02D"/>
            </w:r>
            <w:r w:rsidR="00E7795A" w:rsidRPr="004F14D2">
              <w:rPr>
                <w:szCs w:val="22"/>
              </w:rPr>
              <w:t>137,2</w:t>
            </w:r>
          </w:p>
        </w:tc>
        <w:tc>
          <w:tcPr>
            <w:tcW w:w="0" w:type="auto"/>
          </w:tcPr>
          <w:p w:rsidR="00D82B90" w:rsidRPr="004F14D2" w:rsidRDefault="00E7795A" w:rsidP="000041D3">
            <w:pPr>
              <w:tabs>
                <w:tab w:val="decimal" w:pos="716"/>
              </w:tabs>
              <w:rPr>
                <w:szCs w:val="22"/>
              </w:rPr>
            </w:pPr>
            <w:r w:rsidRPr="004F14D2">
              <w:rPr>
                <w:szCs w:val="22"/>
              </w:rPr>
              <w:t>197,7</w:t>
            </w:r>
          </w:p>
        </w:tc>
        <w:tc>
          <w:tcPr>
            <w:tcW w:w="0" w:type="auto"/>
          </w:tcPr>
          <w:p w:rsidR="00D82B90" w:rsidRPr="004F14D2" w:rsidRDefault="00E7795A" w:rsidP="000041D3">
            <w:pPr>
              <w:tabs>
                <w:tab w:val="decimal" w:pos="745"/>
              </w:tabs>
              <w:rPr>
                <w:szCs w:val="22"/>
              </w:rPr>
            </w:pPr>
            <w:r w:rsidRPr="004F14D2">
              <w:rPr>
                <w:szCs w:val="22"/>
              </w:rPr>
              <w:t>29,1</w:t>
            </w:r>
          </w:p>
        </w:tc>
      </w:tr>
      <w:tr w:rsidR="00D82B90" w:rsidRPr="004F14D2" w:rsidTr="00D82B90">
        <w:tc>
          <w:tcPr>
            <w:tcW w:w="0" w:type="auto"/>
          </w:tcPr>
          <w:p w:rsidR="00D82B90" w:rsidRPr="004F14D2" w:rsidRDefault="00D82B90" w:rsidP="00A67F97">
            <w:pPr>
              <w:rPr>
                <w:szCs w:val="22"/>
              </w:rPr>
            </w:pPr>
            <w:r w:rsidRPr="004F14D2">
              <w:rPr>
                <w:szCs w:val="22"/>
              </w:rPr>
              <w:t>CO</w:t>
            </w:r>
            <w:r w:rsidRPr="004F14D2">
              <w:rPr>
                <w:szCs w:val="22"/>
                <w:vertAlign w:val="subscript"/>
              </w:rPr>
              <w:t>2</w:t>
            </w:r>
            <w:r w:rsidRPr="004F14D2">
              <w:rPr>
                <w:szCs w:val="22"/>
              </w:rPr>
              <w:t>(g)</w:t>
            </w:r>
          </w:p>
        </w:tc>
        <w:tc>
          <w:tcPr>
            <w:tcW w:w="0" w:type="auto"/>
          </w:tcPr>
          <w:p w:rsidR="00D82B90" w:rsidRPr="004F14D2" w:rsidRDefault="000041D3" w:rsidP="000041D3">
            <w:pPr>
              <w:tabs>
                <w:tab w:val="decimal" w:pos="699"/>
              </w:tabs>
              <w:rPr>
                <w:szCs w:val="22"/>
              </w:rPr>
            </w:pPr>
            <w:r w:rsidRPr="004F14D2">
              <w:rPr>
                <w:szCs w:val="22"/>
              </w:rPr>
              <w:sym w:font="Symbol" w:char="F02D"/>
            </w:r>
            <w:r w:rsidRPr="004F14D2">
              <w:rPr>
                <w:szCs w:val="22"/>
              </w:rPr>
              <w:t>393,5</w:t>
            </w:r>
          </w:p>
        </w:tc>
        <w:tc>
          <w:tcPr>
            <w:tcW w:w="0" w:type="auto"/>
          </w:tcPr>
          <w:p w:rsidR="00D82B90" w:rsidRPr="004F14D2" w:rsidRDefault="000041D3" w:rsidP="000041D3">
            <w:pPr>
              <w:tabs>
                <w:tab w:val="decimal" w:pos="718"/>
              </w:tabs>
              <w:rPr>
                <w:szCs w:val="22"/>
              </w:rPr>
            </w:pPr>
            <w:r w:rsidRPr="004F14D2">
              <w:rPr>
                <w:szCs w:val="22"/>
              </w:rPr>
              <w:sym w:font="Symbol" w:char="F02D"/>
            </w:r>
            <w:r w:rsidRPr="004F14D2">
              <w:rPr>
                <w:szCs w:val="22"/>
              </w:rPr>
              <w:t>394,4</w:t>
            </w:r>
          </w:p>
        </w:tc>
        <w:tc>
          <w:tcPr>
            <w:tcW w:w="0" w:type="auto"/>
          </w:tcPr>
          <w:p w:rsidR="00D82B90" w:rsidRPr="004F14D2" w:rsidRDefault="00E7795A" w:rsidP="000041D3">
            <w:pPr>
              <w:tabs>
                <w:tab w:val="decimal" w:pos="716"/>
              </w:tabs>
              <w:rPr>
                <w:szCs w:val="22"/>
              </w:rPr>
            </w:pPr>
            <w:r w:rsidRPr="004F14D2">
              <w:rPr>
                <w:szCs w:val="22"/>
              </w:rPr>
              <w:t>213,7</w:t>
            </w:r>
          </w:p>
        </w:tc>
        <w:tc>
          <w:tcPr>
            <w:tcW w:w="0" w:type="auto"/>
          </w:tcPr>
          <w:p w:rsidR="00D82B90" w:rsidRPr="004F14D2" w:rsidRDefault="00E7795A" w:rsidP="000041D3">
            <w:pPr>
              <w:tabs>
                <w:tab w:val="decimal" w:pos="745"/>
              </w:tabs>
              <w:rPr>
                <w:szCs w:val="22"/>
              </w:rPr>
            </w:pPr>
            <w:r w:rsidRPr="004F14D2">
              <w:rPr>
                <w:szCs w:val="22"/>
              </w:rPr>
              <w:t>37,1</w:t>
            </w:r>
          </w:p>
        </w:tc>
      </w:tr>
      <w:tr w:rsidR="00D82B90" w:rsidRPr="004F14D2" w:rsidTr="00D82B90">
        <w:tc>
          <w:tcPr>
            <w:tcW w:w="0" w:type="auto"/>
          </w:tcPr>
          <w:p w:rsidR="00D82B90" w:rsidRPr="004F14D2" w:rsidRDefault="00D82B90" w:rsidP="00A67F97">
            <w:pPr>
              <w:rPr>
                <w:szCs w:val="22"/>
              </w:rPr>
            </w:pPr>
            <w:r w:rsidRPr="004F14D2">
              <w:rPr>
                <w:szCs w:val="22"/>
              </w:rPr>
              <w:t>H</w:t>
            </w:r>
            <w:r w:rsidRPr="004F14D2">
              <w:rPr>
                <w:szCs w:val="22"/>
                <w:vertAlign w:val="subscript"/>
              </w:rPr>
              <w:t>2</w:t>
            </w:r>
            <w:r w:rsidRPr="004F14D2">
              <w:rPr>
                <w:szCs w:val="22"/>
              </w:rPr>
              <w:t>O(l)</w:t>
            </w:r>
          </w:p>
        </w:tc>
        <w:tc>
          <w:tcPr>
            <w:tcW w:w="0" w:type="auto"/>
          </w:tcPr>
          <w:p w:rsidR="00D82B90" w:rsidRPr="004F14D2" w:rsidRDefault="000041D3" w:rsidP="000041D3">
            <w:pPr>
              <w:tabs>
                <w:tab w:val="decimal" w:pos="699"/>
              </w:tabs>
              <w:rPr>
                <w:szCs w:val="22"/>
              </w:rPr>
            </w:pPr>
            <w:r w:rsidRPr="004F14D2">
              <w:rPr>
                <w:szCs w:val="22"/>
              </w:rPr>
              <w:sym w:font="Symbol" w:char="F02D"/>
            </w:r>
            <w:r w:rsidRPr="004F14D2">
              <w:rPr>
                <w:szCs w:val="22"/>
              </w:rPr>
              <w:t>285,8</w:t>
            </w:r>
          </w:p>
        </w:tc>
        <w:tc>
          <w:tcPr>
            <w:tcW w:w="0" w:type="auto"/>
          </w:tcPr>
          <w:p w:rsidR="00D82B90" w:rsidRPr="004F14D2" w:rsidRDefault="000041D3" w:rsidP="000041D3">
            <w:pPr>
              <w:tabs>
                <w:tab w:val="decimal" w:pos="718"/>
              </w:tabs>
              <w:rPr>
                <w:szCs w:val="22"/>
              </w:rPr>
            </w:pPr>
            <w:r w:rsidRPr="004F14D2">
              <w:rPr>
                <w:szCs w:val="22"/>
              </w:rPr>
              <w:sym w:font="Symbol" w:char="F02D"/>
            </w:r>
            <w:r w:rsidRPr="004F14D2">
              <w:rPr>
                <w:szCs w:val="22"/>
              </w:rPr>
              <w:t>237,1</w:t>
            </w:r>
          </w:p>
        </w:tc>
        <w:tc>
          <w:tcPr>
            <w:tcW w:w="0" w:type="auto"/>
          </w:tcPr>
          <w:p w:rsidR="00D82B90" w:rsidRPr="004F14D2" w:rsidRDefault="00E7795A" w:rsidP="000041D3">
            <w:pPr>
              <w:tabs>
                <w:tab w:val="decimal" w:pos="716"/>
              </w:tabs>
              <w:rPr>
                <w:szCs w:val="22"/>
              </w:rPr>
            </w:pPr>
            <w:r w:rsidRPr="004F14D2">
              <w:rPr>
                <w:szCs w:val="22"/>
              </w:rPr>
              <w:t>69,9</w:t>
            </w:r>
          </w:p>
        </w:tc>
        <w:tc>
          <w:tcPr>
            <w:tcW w:w="0" w:type="auto"/>
          </w:tcPr>
          <w:p w:rsidR="00D82B90" w:rsidRPr="004F14D2" w:rsidRDefault="00E7795A" w:rsidP="000041D3">
            <w:pPr>
              <w:tabs>
                <w:tab w:val="decimal" w:pos="745"/>
              </w:tabs>
              <w:rPr>
                <w:szCs w:val="22"/>
              </w:rPr>
            </w:pPr>
            <w:r w:rsidRPr="004F14D2">
              <w:rPr>
                <w:szCs w:val="22"/>
              </w:rPr>
              <w:t>75,3</w:t>
            </w:r>
          </w:p>
        </w:tc>
      </w:tr>
      <w:tr w:rsidR="00D82B90" w:rsidRPr="004F14D2" w:rsidTr="00D82B90">
        <w:tc>
          <w:tcPr>
            <w:tcW w:w="0" w:type="auto"/>
          </w:tcPr>
          <w:p w:rsidR="00D82B90" w:rsidRPr="004F14D2" w:rsidRDefault="00D82B90" w:rsidP="00D82B90">
            <w:pPr>
              <w:rPr>
                <w:szCs w:val="22"/>
              </w:rPr>
            </w:pPr>
            <w:r w:rsidRPr="004F14D2">
              <w:rPr>
                <w:szCs w:val="22"/>
              </w:rPr>
              <w:t>H</w:t>
            </w:r>
            <w:r w:rsidRPr="004F14D2">
              <w:rPr>
                <w:szCs w:val="22"/>
                <w:vertAlign w:val="subscript"/>
              </w:rPr>
              <w:t>2</w:t>
            </w:r>
            <w:r w:rsidRPr="004F14D2">
              <w:rPr>
                <w:szCs w:val="22"/>
              </w:rPr>
              <w:t>O(g)</w:t>
            </w:r>
          </w:p>
        </w:tc>
        <w:tc>
          <w:tcPr>
            <w:tcW w:w="0" w:type="auto"/>
          </w:tcPr>
          <w:p w:rsidR="00D82B90" w:rsidRPr="004F14D2" w:rsidRDefault="000041D3" w:rsidP="000041D3">
            <w:pPr>
              <w:tabs>
                <w:tab w:val="decimal" w:pos="699"/>
              </w:tabs>
              <w:rPr>
                <w:szCs w:val="22"/>
              </w:rPr>
            </w:pPr>
            <w:r w:rsidRPr="004F14D2">
              <w:rPr>
                <w:szCs w:val="22"/>
              </w:rPr>
              <w:sym w:font="Symbol" w:char="F02D"/>
            </w:r>
            <w:r w:rsidRPr="004F14D2">
              <w:rPr>
                <w:szCs w:val="22"/>
              </w:rPr>
              <w:t>241,8</w:t>
            </w:r>
          </w:p>
        </w:tc>
        <w:tc>
          <w:tcPr>
            <w:tcW w:w="0" w:type="auto"/>
          </w:tcPr>
          <w:p w:rsidR="00D82B90" w:rsidRPr="004F14D2" w:rsidRDefault="000041D3" w:rsidP="000041D3">
            <w:pPr>
              <w:tabs>
                <w:tab w:val="decimal" w:pos="718"/>
              </w:tabs>
              <w:rPr>
                <w:szCs w:val="22"/>
              </w:rPr>
            </w:pPr>
            <w:r w:rsidRPr="004F14D2">
              <w:rPr>
                <w:szCs w:val="22"/>
              </w:rPr>
              <w:sym w:font="Symbol" w:char="F02D"/>
            </w:r>
            <w:r w:rsidRPr="004F14D2">
              <w:rPr>
                <w:szCs w:val="22"/>
              </w:rPr>
              <w:t>228,6</w:t>
            </w:r>
          </w:p>
        </w:tc>
        <w:tc>
          <w:tcPr>
            <w:tcW w:w="0" w:type="auto"/>
          </w:tcPr>
          <w:p w:rsidR="00D82B90" w:rsidRPr="004F14D2" w:rsidRDefault="00E7795A" w:rsidP="000041D3">
            <w:pPr>
              <w:tabs>
                <w:tab w:val="decimal" w:pos="716"/>
              </w:tabs>
              <w:rPr>
                <w:szCs w:val="22"/>
              </w:rPr>
            </w:pPr>
            <w:r w:rsidRPr="004F14D2">
              <w:rPr>
                <w:szCs w:val="22"/>
              </w:rPr>
              <w:t>188,8</w:t>
            </w:r>
          </w:p>
        </w:tc>
        <w:tc>
          <w:tcPr>
            <w:tcW w:w="0" w:type="auto"/>
          </w:tcPr>
          <w:p w:rsidR="00D82B90" w:rsidRPr="004F14D2" w:rsidRDefault="00E7795A" w:rsidP="000041D3">
            <w:pPr>
              <w:tabs>
                <w:tab w:val="decimal" w:pos="745"/>
              </w:tabs>
              <w:rPr>
                <w:szCs w:val="22"/>
              </w:rPr>
            </w:pPr>
            <w:r w:rsidRPr="004F14D2">
              <w:rPr>
                <w:szCs w:val="22"/>
              </w:rPr>
              <w:t>33,6</w:t>
            </w:r>
          </w:p>
        </w:tc>
      </w:tr>
      <w:tr w:rsidR="00D82B90" w:rsidRPr="004F14D2" w:rsidTr="00D82B90">
        <w:tc>
          <w:tcPr>
            <w:tcW w:w="0" w:type="auto"/>
          </w:tcPr>
          <w:p w:rsidR="00D82B90" w:rsidRPr="004F14D2" w:rsidRDefault="00D82B90" w:rsidP="00A67F97">
            <w:pPr>
              <w:rPr>
                <w:szCs w:val="22"/>
              </w:rPr>
            </w:pPr>
            <w:r w:rsidRPr="004F14D2">
              <w:rPr>
                <w:szCs w:val="22"/>
              </w:rPr>
              <w:t>CH</w:t>
            </w:r>
            <w:r w:rsidRPr="004F14D2">
              <w:rPr>
                <w:szCs w:val="22"/>
                <w:vertAlign w:val="subscript"/>
              </w:rPr>
              <w:t>3</w:t>
            </w:r>
            <w:r w:rsidRPr="004F14D2">
              <w:rPr>
                <w:szCs w:val="22"/>
              </w:rPr>
              <w:t>OH(l)</w:t>
            </w:r>
          </w:p>
        </w:tc>
        <w:tc>
          <w:tcPr>
            <w:tcW w:w="0" w:type="auto"/>
          </w:tcPr>
          <w:p w:rsidR="00D82B90" w:rsidRPr="004F14D2" w:rsidRDefault="000041D3" w:rsidP="000041D3">
            <w:pPr>
              <w:tabs>
                <w:tab w:val="decimal" w:pos="699"/>
              </w:tabs>
              <w:rPr>
                <w:szCs w:val="22"/>
              </w:rPr>
            </w:pPr>
            <w:r w:rsidRPr="004F14D2">
              <w:rPr>
                <w:szCs w:val="22"/>
              </w:rPr>
              <w:sym w:font="Symbol" w:char="F02D"/>
            </w:r>
            <w:r w:rsidRPr="004F14D2">
              <w:rPr>
                <w:szCs w:val="22"/>
              </w:rPr>
              <w:t>238,7</w:t>
            </w:r>
          </w:p>
        </w:tc>
        <w:tc>
          <w:tcPr>
            <w:tcW w:w="0" w:type="auto"/>
          </w:tcPr>
          <w:p w:rsidR="00D82B90" w:rsidRPr="004F14D2" w:rsidRDefault="000041D3" w:rsidP="000041D3">
            <w:pPr>
              <w:tabs>
                <w:tab w:val="decimal" w:pos="718"/>
              </w:tabs>
              <w:rPr>
                <w:szCs w:val="22"/>
              </w:rPr>
            </w:pPr>
            <w:r w:rsidRPr="004F14D2">
              <w:rPr>
                <w:szCs w:val="22"/>
              </w:rPr>
              <w:t>?</w:t>
            </w:r>
          </w:p>
        </w:tc>
        <w:tc>
          <w:tcPr>
            <w:tcW w:w="0" w:type="auto"/>
          </w:tcPr>
          <w:p w:rsidR="00D82B90" w:rsidRPr="004F14D2" w:rsidRDefault="00E7795A" w:rsidP="000041D3">
            <w:pPr>
              <w:tabs>
                <w:tab w:val="decimal" w:pos="716"/>
              </w:tabs>
              <w:rPr>
                <w:szCs w:val="22"/>
              </w:rPr>
            </w:pPr>
            <w:r w:rsidRPr="004F14D2">
              <w:rPr>
                <w:szCs w:val="22"/>
              </w:rPr>
              <w:t>126,8</w:t>
            </w:r>
          </w:p>
        </w:tc>
        <w:tc>
          <w:tcPr>
            <w:tcW w:w="0" w:type="auto"/>
          </w:tcPr>
          <w:p w:rsidR="00D82B90" w:rsidRPr="004F14D2" w:rsidRDefault="00E7795A" w:rsidP="000041D3">
            <w:pPr>
              <w:tabs>
                <w:tab w:val="decimal" w:pos="745"/>
              </w:tabs>
              <w:rPr>
                <w:szCs w:val="22"/>
              </w:rPr>
            </w:pPr>
            <w:r w:rsidRPr="004F14D2">
              <w:rPr>
                <w:szCs w:val="22"/>
              </w:rPr>
              <w:t>81,6</w:t>
            </w:r>
          </w:p>
        </w:tc>
      </w:tr>
      <w:tr w:rsidR="00D82B90" w:rsidRPr="004F14D2" w:rsidTr="00D82B90">
        <w:tc>
          <w:tcPr>
            <w:tcW w:w="0" w:type="auto"/>
          </w:tcPr>
          <w:p w:rsidR="00D82B90" w:rsidRPr="004F14D2" w:rsidRDefault="00D82B90" w:rsidP="00D82B90">
            <w:pPr>
              <w:rPr>
                <w:szCs w:val="22"/>
              </w:rPr>
            </w:pPr>
            <w:r w:rsidRPr="004F14D2">
              <w:rPr>
                <w:szCs w:val="22"/>
              </w:rPr>
              <w:t>CH</w:t>
            </w:r>
            <w:r w:rsidRPr="004F14D2">
              <w:rPr>
                <w:szCs w:val="22"/>
                <w:vertAlign w:val="subscript"/>
              </w:rPr>
              <w:t>3</w:t>
            </w:r>
            <w:r w:rsidRPr="004F14D2">
              <w:rPr>
                <w:szCs w:val="22"/>
              </w:rPr>
              <w:t>OH(g)</w:t>
            </w:r>
          </w:p>
        </w:tc>
        <w:tc>
          <w:tcPr>
            <w:tcW w:w="0" w:type="auto"/>
          </w:tcPr>
          <w:p w:rsidR="00D82B90" w:rsidRPr="004F14D2" w:rsidRDefault="000041D3" w:rsidP="000041D3">
            <w:pPr>
              <w:tabs>
                <w:tab w:val="decimal" w:pos="699"/>
              </w:tabs>
              <w:rPr>
                <w:szCs w:val="22"/>
              </w:rPr>
            </w:pPr>
            <w:r w:rsidRPr="004F14D2">
              <w:rPr>
                <w:szCs w:val="22"/>
              </w:rPr>
              <w:sym w:font="Symbol" w:char="F02D"/>
            </w:r>
            <w:r w:rsidRPr="004F14D2">
              <w:rPr>
                <w:szCs w:val="22"/>
              </w:rPr>
              <w:t>200,7</w:t>
            </w:r>
          </w:p>
        </w:tc>
        <w:tc>
          <w:tcPr>
            <w:tcW w:w="0" w:type="auto"/>
          </w:tcPr>
          <w:p w:rsidR="00D82B90" w:rsidRPr="004F14D2" w:rsidRDefault="000041D3" w:rsidP="000041D3">
            <w:pPr>
              <w:tabs>
                <w:tab w:val="decimal" w:pos="718"/>
              </w:tabs>
              <w:rPr>
                <w:szCs w:val="22"/>
              </w:rPr>
            </w:pPr>
            <w:r w:rsidRPr="004F14D2">
              <w:rPr>
                <w:szCs w:val="22"/>
              </w:rPr>
              <w:sym w:font="Symbol" w:char="F02D"/>
            </w:r>
            <w:r w:rsidRPr="004F14D2">
              <w:rPr>
                <w:szCs w:val="22"/>
              </w:rPr>
              <w:t>162,0</w:t>
            </w:r>
          </w:p>
        </w:tc>
        <w:tc>
          <w:tcPr>
            <w:tcW w:w="0" w:type="auto"/>
          </w:tcPr>
          <w:p w:rsidR="00D82B90" w:rsidRPr="004F14D2" w:rsidRDefault="00E7795A" w:rsidP="000041D3">
            <w:pPr>
              <w:tabs>
                <w:tab w:val="decimal" w:pos="716"/>
              </w:tabs>
              <w:rPr>
                <w:szCs w:val="22"/>
              </w:rPr>
            </w:pPr>
            <w:r w:rsidRPr="004F14D2">
              <w:rPr>
                <w:szCs w:val="22"/>
              </w:rPr>
              <w:t>239,8</w:t>
            </w:r>
          </w:p>
        </w:tc>
        <w:tc>
          <w:tcPr>
            <w:tcW w:w="0" w:type="auto"/>
          </w:tcPr>
          <w:p w:rsidR="00D82B90" w:rsidRPr="004F14D2" w:rsidRDefault="00E7795A" w:rsidP="000041D3">
            <w:pPr>
              <w:tabs>
                <w:tab w:val="decimal" w:pos="745"/>
              </w:tabs>
              <w:rPr>
                <w:szCs w:val="22"/>
              </w:rPr>
            </w:pPr>
            <w:r w:rsidRPr="004F14D2">
              <w:rPr>
                <w:szCs w:val="22"/>
              </w:rPr>
              <w:t>43,9</w:t>
            </w:r>
          </w:p>
        </w:tc>
      </w:tr>
    </w:tbl>
    <w:p w:rsidR="002879CF" w:rsidRPr="004F14D2" w:rsidRDefault="000041D3" w:rsidP="000041D3">
      <w:pPr>
        <w:pStyle w:val="Vraag"/>
      </w:pPr>
      <w:r w:rsidRPr="004F14D2">
        <w:t xml:space="preserve">Bereken de standaard reactie-enthalpie </w: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r</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Pr="004F14D2">
        <w:t xml:space="preserve"> van de bovenvermelde synthese van methanol bij 300 K.</w:t>
      </w:r>
      <w:r w:rsidR="008B5921" w:rsidRPr="004F14D2">
        <w:tab/>
        <w:t>3</w:t>
      </w:r>
    </w:p>
    <w:p w:rsidR="00DE41E3" w:rsidRPr="004F14D2" w:rsidRDefault="000041D3" w:rsidP="000041D3">
      <w:pPr>
        <w:pStyle w:val="Vraag"/>
      </w:pPr>
      <w:r w:rsidRPr="004F14D2">
        <w:t xml:space="preserve">Bereken de verandering in interne energie </w: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r</m:t>
            </m:r>
          </m:sub>
        </m:sSub>
        <m:sSup>
          <m:sSupPr>
            <m:ctrlPr>
              <w:rPr>
                <w:rFonts w:ascii="Cambria Math" w:hAnsi="Cambria Math"/>
                <w:i/>
              </w:rPr>
            </m:ctrlPr>
          </m:sSupPr>
          <m:e>
            <m:r>
              <w:rPr>
                <w:rFonts w:ascii="Cambria Math" w:hAnsi="Cambria Math"/>
              </w:rPr>
              <m:t>U</m:t>
            </m:r>
          </m:e>
          <m:sup>
            <m:r>
              <w:rPr>
                <w:rFonts w:ascii="Cambria Math" w:hAnsi="Cambria Math"/>
              </w:rPr>
              <m:t>⊖</m:t>
            </m:r>
          </m:sup>
        </m:sSup>
      </m:oMath>
      <w:r w:rsidRPr="004F14D2">
        <w:t xml:space="preserve"> voor deze reactie bij 300 K.</w:t>
      </w:r>
      <w:r w:rsidR="008B5921" w:rsidRPr="004F14D2">
        <w:tab/>
        <w:t>5</w:t>
      </w:r>
    </w:p>
    <w:p w:rsidR="000931C2" w:rsidRPr="004F14D2" w:rsidRDefault="000041D3" w:rsidP="000041D3">
      <w:pPr>
        <w:pStyle w:val="Vraag"/>
      </w:pPr>
      <w:r w:rsidRPr="004F14D2">
        <w:t xml:space="preserve">Bereken de entropieverandering in interne </w:t>
      </w:r>
      <w:r w:rsidR="00B813A2" w:rsidRPr="004F14D2">
        <w:t>energie</w:t>
      </w:r>
      <w:r w:rsidRPr="004F14D2">
        <w:t xml:space="preserve"> </w: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r</m:t>
            </m:r>
          </m:sub>
        </m:sSub>
        <m:sSup>
          <m:sSupPr>
            <m:ctrlPr>
              <w:rPr>
                <w:rFonts w:ascii="Cambria Math" w:hAnsi="Cambria Math"/>
                <w:i/>
              </w:rPr>
            </m:ctrlPr>
          </m:sSupPr>
          <m:e>
            <m:r>
              <w:rPr>
                <w:rFonts w:ascii="Cambria Math" w:hAnsi="Cambria Math"/>
              </w:rPr>
              <m:t>S</m:t>
            </m:r>
          </m:e>
          <m:sup>
            <m:r>
              <w:rPr>
                <w:rFonts w:ascii="Cambria Math" w:hAnsi="Cambria Math"/>
              </w:rPr>
              <m:t>⊖</m:t>
            </m:r>
          </m:sup>
        </m:sSup>
      </m:oMath>
      <w:r w:rsidRPr="004F14D2">
        <w:t xml:space="preserve"> voor deze reactie bij 300 K.</w:t>
      </w:r>
      <w:r w:rsidR="008B5921" w:rsidRPr="004F14D2">
        <w:tab/>
        <w:t>3</w:t>
      </w:r>
    </w:p>
    <w:p w:rsidR="000041D3" w:rsidRPr="004F14D2" w:rsidRDefault="00AF2D39" w:rsidP="000041D3">
      <w:pPr>
        <w:pStyle w:val="Vraag"/>
      </w:pPr>
      <w:bookmarkStart w:id="8" w:name="_Ref263494020"/>
      <w:r w:rsidRPr="004F14D2">
        <w:t>Leg uit of</w:t>
      </w:r>
      <w:r w:rsidR="000041D3" w:rsidRPr="004F14D2">
        <w:t xml:space="preserve"> bovenstaande reactie op grond van thermodynamische criteria bij 300 K een spontaan verloop</w:t>
      </w:r>
      <w:r w:rsidRPr="004F14D2">
        <w:t xml:space="preserve"> heeft.</w:t>
      </w:r>
      <w:bookmarkEnd w:id="8"/>
      <w:r w:rsidR="008B5921" w:rsidRPr="004F14D2">
        <w:tab/>
        <w:t>4</w:t>
      </w:r>
    </w:p>
    <w:p w:rsidR="000041D3" w:rsidRPr="004F14D2" w:rsidRDefault="00AF2D39" w:rsidP="000041D3">
      <w:pPr>
        <w:pStyle w:val="Vraag"/>
      </w:pPr>
      <w:r w:rsidRPr="004F14D2">
        <w:t xml:space="preserve">Bereken de Gibbs vrije vormingsenergie </w: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m:t>
            </m:r>
          </m:sup>
        </m:sSup>
      </m:oMath>
      <w:r w:rsidRPr="004F14D2">
        <w:t xml:space="preserve"> van vloeibaar methanol bij 300 K.</w:t>
      </w:r>
      <w:r w:rsidR="008B5921" w:rsidRPr="004F14D2">
        <w:tab/>
        <w:t>3</w:t>
      </w:r>
    </w:p>
    <w:p w:rsidR="008B5921" w:rsidRPr="004F14D2" w:rsidRDefault="008B5921" w:rsidP="008B5921">
      <w:pPr>
        <w:pStyle w:val="Vraag"/>
      </w:pPr>
      <w:r w:rsidRPr="004F14D2">
        <w:t xml:space="preserve">Bereken de standaard verdampingsenthalpie </w: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damp</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Pr="004F14D2">
        <w:t xml:space="preserve"> van methanol bij 300 K.</w:t>
      </w:r>
      <w:r w:rsidRPr="004F14D2">
        <w:tab/>
        <w:t>2</w:t>
      </w:r>
    </w:p>
    <w:p w:rsidR="00AF2D39" w:rsidRPr="004F14D2" w:rsidRDefault="00AF2D39" w:rsidP="008B5921">
      <w:pPr>
        <w:spacing w:before="240"/>
      </w:pPr>
      <w:r w:rsidRPr="004F14D2">
        <w:t xml:space="preserve">Bij standaard druk </w:t>
      </w:r>
      <m:oMath>
        <m:sSup>
          <m:sSupPr>
            <m:ctrlPr>
              <w:rPr>
                <w:rFonts w:ascii="Cambria Math" w:hAnsi="Cambria Math"/>
                <w:i/>
                <w:szCs w:val="22"/>
              </w:rPr>
            </m:ctrlPr>
          </m:sSupPr>
          <m:e>
            <m:r>
              <w:rPr>
                <w:rFonts w:ascii="Cambria Math" w:hAnsi="Cambria Math"/>
              </w:rPr>
              <m:t>p</m:t>
            </m:r>
          </m:e>
          <m:sup>
            <m:r>
              <w:rPr>
                <w:rFonts w:ascii="Cambria Math" w:hAnsi="Cambria Math"/>
                <w:szCs w:val="22"/>
              </w:rPr>
              <m:t>⊖</m:t>
            </m:r>
          </m:sup>
        </m:sSup>
      </m:oMath>
      <w:r w:rsidRPr="004F14D2">
        <w:rPr>
          <w:szCs w:val="22"/>
        </w:rPr>
        <w:t xml:space="preserve"> is het kookpunt van methanol 64 </w:t>
      </w:r>
      <w:r w:rsidRPr="004F14D2">
        <w:rPr>
          <w:szCs w:val="22"/>
        </w:rPr>
        <w:sym w:font="Symbol" w:char="F0B0"/>
      </w:r>
      <w:r w:rsidRPr="004F14D2">
        <w:rPr>
          <w:szCs w:val="22"/>
        </w:rPr>
        <w:t>C.</w:t>
      </w:r>
    </w:p>
    <w:p w:rsidR="000041D3" w:rsidRPr="004F14D2" w:rsidRDefault="00AF2D39" w:rsidP="000041D3">
      <w:pPr>
        <w:pStyle w:val="Vraag"/>
      </w:pPr>
      <w:bookmarkStart w:id="9" w:name="_Ref263798818"/>
      <w:r w:rsidRPr="004F14D2">
        <w:t xml:space="preserve">Bereken de standaard verdampingsenthalpie </w: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damp</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Pr="004F14D2">
        <w:t xml:space="preserve"> van methanol bij het kookpunt.</w:t>
      </w:r>
      <w:r w:rsidR="008B5921" w:rsidRPr="004F14D2">
        <w:tab/>
        <w:t>3</w:t>
      </w:r>
      <w:bookmarkEnd w:id="9"/>
    </w:p>
    <w:p w:rsidR="000041D3" w:rsidRPr="004F14D2" w:rsidRDefault="00AF2D39" w:rsidP="00AF2D39">
      <w:pPr>
        <w:pStyle w:val="Vraag"/>
      </w:pPr>
      <w:bookmarkStart w:id="10" w:name="_Ref263496959"/>
      <w:r w:rsidRPr="004F14D2">
        <w:t>Bereken de verandering in molaire Gibbs vrije energie bij verdamping van methanol bij het kookpunt.</w:t>
      </w:r>
      <w:bookmarkEnd w:id="10"/>
      <w:r w:rsidR="008B5921" w:rsidRPr="004F14D2">
        <w:tab/>
        <w:t>2</w:t>
      </w:r>
    </w:p>
    <w:p w:rsidR="00AF2D39" w:rsidRPr="004F14D2" w:rsidRDefault="00AF2D39" w:rsidP="00AF2D39">
      <w:pPr>
        <w:pStyle w:val="Vraag"/>
      </w:pPr>
      <w:r w:rsidRPr="004F14D2">
        <w:t xml:space="preserve">Bereken de vormingsenthalpie </w: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Pr="004F14D2">
        <w:t xml:space="preserve"> van methanol bij 400 K.</w:t>
      </w:r>
      <w:r w:rsidR="008B5921" w:rsidRPr="004F14D2">
        <w:tab/>
        <w:t>3</w:t>
      </w:r>
    </w:p>
    <w:p w:rsidR="00AF2D39" w:rsidRPr="004F14D2" w:rsidRDefault="00AF2D39" w:rsidP="00AF2D39">
      <w:pPr>
        <w:pStyle w:val="Vraag"/>
      </w:pPr>
      <w:r w:rsidRPr="004F14D2">
        <w:t xml:space="preserve">Leg </w:t>
      </w:r>
      <w:r w:rsidR="008B5921" w:rsidRPr="004F14D2">
        <w:t xml:space="preserve">aan de hand van berekeningen </w:t>
      </w:r>
      <w:r w:rsidRPr="004F14D2">
        <w:t>uit</w:t>
      </w:r>
      <w:r w:rsidR="00A50FF2" w:rsidRPr="004F14D2">
        <w:t xml:space="preserve"> of voor de methanolsynthese het </w:t>
      </w:r>
      <w:r w:rsidR="008219A5" w:rsidRPr="004F14D2">
        <w:t>verhogen</w:t>
      </w:r>
      <w:r w:rsidR="00A50FF2" w:rsidRPr="004F14D2">
        <w:t xml:space="preserve"> van de temperatuur tot 400 K thermodynamisch gunstig is.</w:t>
      </w:r>
      <w:r w:rsidR="008B5921" w:rsidRPr="004F14D2">
        <w:tab/>
        <w:t>6</w:t>
      </w:r>
    </w:p>
    <w:p w:rsidR="008B5921" w:rsidRPr="004F14D2" w:rsidRDefault="008B5921">
      <w:pPr>
        <w:spacing w:after="200" w:line="276" w:lineRule="auto"/>
        <w:rPr>
          <w:b/>
          <w:sz w:val="28"/>
        </w:rPr>
      </w:pPr>
      <w:r w:rsidRPr="004F14D2">
        <w:br w:type="page"/>
      </w:r>
    </w:p>
    <w:p w:rsidR="008139E2" w:rsidRPr="004F14D2" w:rsidRDefault="008139E2" w:rsidP="008139E2">
      <w:pPr>
        <w:pStyle w:val="opgave0"/>
      </w:pPr>
      <w:r w:rsidRPr="004F14D2">
        <w:lastRenderedPageBreak/>
        <w:t>Sildenafil</w:t>
      </w:r>
      <w:r w:rsidR="008B5921" w:rsidRPr="004F14D2">
        <w:t xml:space="preserve"> ‘Rechtstaat?’</w:t>
      </w:r>
      <w:r w:rsidR="008B5921" w:rsidRPr="004F14D2">
        <w:tab/>
        <w:t>37 p</w:t>
      </w:r>
    </w:p>
    <w:p w:rsidR="008139E2" w:rsidRPr="004F14D2" w:rsidRDefault="008139E2" w:rsidP="008139E2">
      <w:pPr>
        <w:spacing w:line="360" w:lineRule="auto"/>
        <w:rPr>
          <w:szCs w:val="22"/>
        </w:rPr>
      </w:pPr>
      <w:r w:rsidRPr="004F14D2">
        <w:rPr>
          <w:szCs w:val="22"/>
        </w:rPr>
        <w:t>Sildenafilcitraat, het citroenzuurzout van sildenafil (</w:t>
      </w:r>
      <w:r w:rsidRPr="004F14D2">
        <w:rPr>
          <w:b/>
          <w:szCs w:val="22"/>
        </w:rPr>
        <w:t>G</w:t>
      </w:r>
      <w:r w:rsidRPr="004F14D2">
        <w:rPr>
          <w:szCs w:val="22"/>
        </w:rPr>
        <w:t>), is de actieve verbinding in Viagra™.</w:t>
      </w:r>
    </w:p>
    <w:p w:rsidR="008139E2" w:rsidRPr="004F14D2" w:rsidRDefault="00E92ACC" w:rsidP="008139E2">
      <w:pPr>
        <w:spacing w:line="360" w:lineRule="auto"/>
        <w:rPr>
          <w:szCs w:val="22"/>
        </w:rPr>
      </w:pPr>
      <w:r w:rsidRPr="00E92ACC">
        <w:rPr>
          <w:noProof/>
        </w:rPr>
        <w:pict>
          <v:shape id="_x0000_s1081" type="#_x0000_t75" style="position:absolute;margin-left:6.1pt;margin-top:94.55pt;width:86.05pt;height:97.7pt;z-index:-251653120">
            <v:imagedata r:id="rId19" o:title=""/>
          </v:shape>
          <o:OLEObject Type="Embed" ProgID="ACD.ChemSketch.20" ShapeID="_x0000_s1081" DrawAspect="Content" ObjectID="_1340017866" r:id="rId20"/>
        </w:pict>
      </w:r>
      <w:r>
        <w:rPr>
          <w:noProof/>
          <w:szCs w:val="22"/>
          <w:lang w:eastAsia="en-US"/>
        </w:rPr>
        <w:pict>
          <v:shapetype id="_x0000_t202" coordsize="21600,21600" o:spt="202" path="m,l,21600r21600,l21600,xe">
            <v:stroke joinstyle="miter"/>
            <v:path gradientshapeok="t" o:connecttype="rect"/>
          </v:shapetype>
          <v:shape id="_x0000_s1080" type="#_x0000_t202" style="position:absolute;margin-left:107.25pt;margin-top:49.45pt;width:67.8pt;height:17.55pt;z-index:-251658240;mso-height-percent:200;mso-height-percent:200;mso-width-relative:margin;mso-height-relative:margin" wrapcoords="-90 0 -90 20700 21600 20700 21600 0 -90 0" stroked="f">
            <v:textbox style="mso-next-textbox:#_x0000_s1080;mso-fit-shape-to-text:t">
              <w:txbxContent>
                <w:p w:rsidR="006E1C7F" w:rsidRPr="00ED4CFB" w:rsidRDefault="006E1C7F" w:rsidP="008139E2">
                  <w:pPr>
                    <w:rPr>
                      <w:rFonts w:ascii="Arial" w:hAnsi="Arial" w:cs="Arial"/>
                      <w:sz w:val="18"/>
                    </w:rPr>
                  </w:pPr>
                  <w:r w:rsidRPr="00ED4CFB">
                    <w:rPr>
                      <w:rFonts w:ascii="Arial" w:hAnsi="Arial" w:cs="Arial"/>
                      <w:sz w:val="18"/>
                    </w:rPr>
                    <w:t>4. Aanzuren</w:t>
                  </w:r>
                </w:p>
              </w:txbxContent>
            </v:textbox>
          </v:shape>
        </w:pict>
      </w:r>
      <w:r w:rsidR="008139E2" w:rsidRPr="004F14D2">
        <w:rPr>
          <w:szCs w:val="22"/>
        </w:rPr>
        <w:object w:dxaOrig="10492" w:dyaOrig="4910">
          <v:shape id="_x0000_i1027" type="#_x0000_t75" style="width:6in;height:202.25pt" o:ole="">
            <v:imagedata r:id="rId21" o:title=""/>
          </v:shape>
          <o:OLEObject Type="Embed" ProgID="ChemDraw.Document.6.0" ShapeID="_x0000_i1027" DrawAspect="Content" ObjectID="_1340017854" r:id="rId22"/>
        </w:object>
      </w:r>
    </w:p>
    <w:p w:rsidR="008139E2" w:rsidRPr="004F14D2" w:rsidRDefault="008139E2" w:rsidP="008139E2">
      <w:pPr>
        <w:rPr>
          <w:sz w:val="20"/>
          <w:szCs w:val="22"/>
        </w:rPr>
      </w:pPr>
      <w:r w:rsidRPr="004F14D2">
        <w:rPr>
          <w:sz w:val="20"/>
          <w:szCs w:val="22"/>
        </w:rPr>
        <w:t>opmerking 1: HNO</w:t>
      </w:r>
      <w:r w:rsidRPr="004F14D2">
        <w:rPr>
          <w:sz w:val="20"/>
          <w:szCs w:val="22"/>
          <w:vertAlign w:val="subscript"/>
        </w:rPr>
        <w:t>3</w:t>
      </w:r>
      <w:r w:rsidRPr="004F14D2">
        <w:rPr>
          <w:sz w:val="20"/>
          <w:szCs w:val="22"/>
        </w:rPr>
        <w:t>/H</w:t>
      </w:r>
      <w:r w:rsidRPr="004F14D2">
        <w:rPr>
          <w:sz w:val="20"/>
          <w:szCs w:val="22"/>
          <w:vertAlign w:val="subscript"/>
        </w:rPr>
        <w:t>2</w:t>
      </w:r>
      <w:r w:rsidRPr="004F14D2">
        <w:rPr>
          <w:sz w:val="20"/>
          <w:szCs w:val="22"/>
        </w:rPr>
        <w:t>SO</w:t>
      </w:r>
      <w:r w:rsidRPr="004F14D2">
        <w:rPr>
          <w:sz w:val="20"/>
          <w:szCs w:val="22"/>
          <w:vertAlign w:val="subscript"/>
        </w:rPr>
        <w:t>4</w:t>
      </w:r>
      <w:r w:rsidRPr="004F14D2">
        <w:rPr>
          <w:sz w:val="20"/>
          <w:szCs w:val="22"/>
        </w:rPr>
        <w:t xml:space="preserve"> wordt ook wel nitreerzuur genoemd.</w:t>
      </w:r>
    </w:p>
    <w:p w:rsidR="008139E2" w:rsidRPr="004F14D2" w:rsidRDefault="008139E2" w:rsidP="008139E2">
      <w:pPr>
        <w:rPr>
          <w:sz w:val="20"/>
          <w:szCs w:val="22"/>
        </w:rPr>
      </w:pPr>
      <w:r w:rsidRPr="004F14D2">
        <w:rPr>
          <w:sz w:val="20"/>
          <w:szCs w:val="22"/>
        </w:rPr>
        <w:t>opmerking 2: DMAP = 4-dimethylaminopyridine. Dit treedt samen met triethylamine op als katalysator.</w:t>
      </w:r>
    </w:p>
    <w:p w:rsidR="008139E2" w:rsidRPr="004F14D2" w:rsidRDefault="008139E2" w:rsidP="008139E2">
      <w:pPr>
        <w:pStyle w:val="Vraag"/>
      </w:pPr>
      <w:r w:rsidRPr="004F14D2">
        <w:rPr>
          <w:szCs w:val="20"/>
        </w:rPr>
        <w:t xml:space="preserve">Geef de structuurformules van </w:t>
      </w:r>
      <w:r w:rsidRPr="004F14D2">
        <w:t xml:space="preserve">de ontbrekende verbindingen </w:t>
      </w:r>
      <w:r w:rsidRPr="004F14D2">
        <w:rPr>
          <w:b/>
        </w:rPr>
        <w:t>A</w:t>
      </w:r>
      <w:r w:rsidRPr="004F14D2">
        <w:t xml:space="preserve"> en </w:t>
      </w:r>
      <w:r w:rsidRPr="004F14D2">
        <w:rPr>
          <w:b/>
        </w:rPr>
        <w:t>C</w:t>
      </w:r>
      <w:r w:rsidRPr="004F14D2">
        <w:t>.</w:t>
      </w:r>
      <w:r w:rsidR="008B5921" w:rsidRPr="004F14D2">
        <w:tab/>
        <w:t>6</w:t>
      </w:r>
      <w:r w:rsidRPr="004F14D2">
        <w:br/>
        <w:t xml:space="preserve">Hint 1: verbinding </w:t>
      </w:r>
      <w:r w:rsidRPr="004F14D2">
        <w:rPr>
          <w:b/>
        </w:rPr>
        <w:t>A</w:t>
      </w:r>
      <w:r w:rsidRPr="004F14D2">
        <w:t xml:space="preserve"> is een ethylester</w:t>
      </w:r>
      <w:r w:rsidRPr="004F14D2">
        <w:br/>
        <w:t xml:space="preserve">Hint 2: </w:t>
      </w:r>
      <w:r w:rsidR="008B5921" w:rsidRPr="004F14D2">
        <w:t>d</w:t>
      </w:r>
      <w:r w:rsidRPr="004F14D2">
        <w:t>imethylsulfaat (Me</w:t>
      </w:r>
      <w:r w:rsidRPr="004F14D2">
        <w:rPr>
          <w:vertAlign w:val="subscript"/>
        </w:rPr>
        <w:t>2</w:t>
      </w:r>
      <w:r w:rsidRPr="004F14D2">
        <w:t>SO</w:t>
      </w:r>
      <w:r w:rsidRPr="004F14D2">
        <w:rPr>
          <w:vertAlign w:val="subscript"/>
        </w:rPr>
        <w:t>4</w:t>
      </w:r>
      <w:r w:rsidRPr="004F14D2">
        <w:t>) is een elektrofiel methyleringsreagens</w:t>
      </w:r>
    </w:p>
    <w:p w:rsidR="008139E2" w:rsidRPr="004F14D2" w:rsidRDefault="008139E2" w:rsidP="008139E2">
      <w:pPr>
        <w:pStyle w:val="Vraag"/>
      </w:pPr>
      <w:r w:rsidRPr="004F14D2">
        <w:t>Leg uit wat er in elke reactiestap gebeurt in de volgende reactiesequenties:</w:t>
      </w:r>
      <w:r w:rsidR="008B5921" w:rsidRPr="004F14D2">
        <w:tab/>
        <w:t>21</w:t>
      </w:r>
    </w:p>
    <w:p w:rsidR="008139E2" w:rsidRPr="004F14D2" w:rsidRDefault="008139E2" w:rsidP="008139E2">
      <w:pPr>
        <w:numPr>
          <w:ilvl w:val="1"/>
          <w:numId w:val="14"/>
        </w:numPr>
        <w:tabs>
          <w:tab w:val="clear" w:pos="1440"/>
        </w:tabs>
        <w:ind w:left="284" w:hanging="284"/>
        <w:rPr>
          <w:b/>
          <w:szCs w:val="22"/>
        </w:rPr>
      </w:pPr>
      <w:r w:rsidRPr="004F14D2">
        <w:rPr>
          <w:b/>
          <w:szCs w:val="22"/>
        </w:rPr>
        <w:t>A</w:t>
      </w:r>
      <w:r w:rsidRPr="004F14D2">
        <w:rPr>
          <w:szCs w:val="22"/>
        </w:rPr>
        <w:t xml:space="preserve"> → </w:t>
      </w:r>
      <w:r w:rsidRPr="004F14D2">
        <w:rPr>
          <w:b/>
          <w:szCs w:val="22"/>
        </w:rPr>
        <w:t>B</w:t>
      </w:r>
    </w:p>
    <w:p w:rsidR="008139E2" w:rsidRPr="004F14D2" w:rsidRDefault="008139E2" w:rsidP="008139E2">
      <w:pPr>
        <w:numPr>
          <w:ilvl w:val="1"/>
          <w:numId w:val="14"/>
        </w:numPr>
        <w:tabs>
          <w:tab w:val="clear" w:pos="1440"/>
        </w:tabs>
        <w:ind w:left="284" w:hanging="284"/>
        <w:rPr>
          <w:szCs w:val="22"/>
        </w:rPr>
      </w:pPr>
      <w:r w:rsidRPr="004F14D2">
        <w:rPr>
          <w:b/>
          <w:szCs w:val="22"/>
        </w:rPr>
        <w:t>B</w:t>
      </w:r>
      <w:r w:rsidRPr="004F14D2">
        <w:rPr>
          <w:szCs w:val="22"/>
        </w:rPr>
        <w:t xml:space="preserve"> → </w:t>
      </w:r>
      <w:r w:rsidRPr="004F14D2">
        <w:rPr>
          <w:b/>
          <w:szCs w:val="22"/>
        </w:rPr>
        <w:t>C</w:t>
      </w:r>
    </w:p>
    <w:p w:rsidR="008139E2" w:rsidRPr="004F14D2" w:rsidRDefault="008139E2" w:rsidP="008139E2">
      <w:pPr>
        <w:numPr>
          <w:ilvl w:val="1"/>
          <w:numId w:val="14"/>
        </w:numPr>
        <w:tabs>
          <w:tab w:val="clear" w:pos="1440"/>
        </w:tabs>
        <w:ind w:left="284" w:hanging="284"/>
        <w:rPr>
          <w:szCs w:val="22"/>
        </w:rPr>
      </w:pPr>
      <w:r w:rsidRPr="004F14D2">
        <w:rPr>
          <w:b/>
          <w:szCs w:val="22"/>
        </w:rPr>
        <w:t>F</w:t>
      </w:r>
      <w:r w:rsidRPr="004F14D2">
        <w:rPr>
          <w:szCs w:val="22"/>
        </w:rPr>
        <w:t xml:space="preserve"> → </w:t>
      </w:r>
      <w:r w:rsidRPr="004F14D2">
        <w:rPr>
          <w:b/>
          <w:szCs w:val="22"/>
        </w:rPr>
        <w:t>G.</w:t>
      </w:r>
      <w:r w:rsidR="008B5921" w:rsidRPr="004F14D2">
        <w:rPr>
          <w:b/>
          <w:szCs w:val="22"/>
        </w:rPr>
        <w:br/>
      </w:r>
      <w:r w:rsidRPr="004F14D2">
        <w:rPr>
          <w:szCs w:val="22"/>
        </w:rPr>
        <w:t>Licht toe waarom er een overmaat chloorsulfonzuur gebruik wordt.</w:t>
      </w:r>
    </w:p>
    <w:p w:rsidR="008139E2" w:rsidRPr="004F14D2" w:rsidRDefault="008139E2" w:rsidP="008139E2">
      <w:pPr>
        <w:pStyle w:val="Vraag"/>
      </w:pPr>
      <w:r w:rsidRPr="004F14D2">
        <w:t xml:space="preserve">Geef de structuurformule van de ontbrekende reactant </w:t>
      </w:r>
      <w:r w:rsidRPr="004F14D2">
        <w:rPr>
          <w:b/>
        </w:rPr>
        <w:t>D</w:t>
      </w:r>
      <w:r w:rsidRPr="004F14D2">
        <w:t>.</w:t>
      </w:r>
      <w:r w:rsidR="008B5921" w:rsidRPr="004F14D2">
        <w:tab/>
        <w:t>2</w:t>
      </w:r>
    </w:p>
    <w:p w:rsidR="008139E2" w:rsidRPr="004F14D2" w:rsidRDefault="008139E2" w:rsidP="008139E2">
      <w:pPr>
        <w:pStyle w:val="Vraag"/>
      </w:pPr>
      <w:r w:rsidRPr="004F14D2">
        <w:t xml:space="preserve">Geef een plausibel reactiemechanisme voor de reactie van </w:t>
      </w:r>
      <w:r w:rsidRPr="004F14D2">
        <w:rPr>
          <w:b/>
        </w:rPr>
        <w:t>E</w:t>
      </w:r>
      <w:r w:rsidRPr="004F14D2">
        <w:t xml:space="preserve"> naar </w:t>
      </w:r>
      <w:r w:rsidRPr="004F14D2">
        <w:rPr>
          <w:b/>
        </w:rPr>
        <w:t>F</w:t>
      </w:r>
      <w:r w:rsidRPr="004F14D2">
        <w:t>.</w:t>
      </w:r>
      <w:r w:rsidR="008B5921" w:rsidRPr="004F14D2">
        <w:tab/>
        <w:t>8</w:t>
      </w:r>
    </w:p>
    <w:p w:rsidR="00A50FF2" w:rsidRPr="004F14D2" w:rsidRDefault="00A50FF2" w:rsidP="000041D3">
      <w:pPr>
        <w:rPr>
          <w:color w:val="000000"/>
          <w:sz w:val="32"/>
          <w:szCs w:val="22"/>
        </w:rPr>
      </w:pPr>
    </w:p>
    <w:p w:rsidR="00A50FF2" w:rsidRPr="004F14D2" w:rsidRDefault="00A50FF2" w:rsidP="000041D3">
      <w:pPr>
        <w:rPr>
          <w:color w:val="000000"/>
          <w:sz w:val="32"/>
          <w:szCs w:val="22"/>
        </w:rPr>
        <w:sectPr w:rsidR="00A50FF2" w:rsidRPr="004F14D2" w:rsidSect="00D078B0">
          <w:footerReference w:type="default" r:id="rId23"/>
          <w:type w:val="oddPage"/>
          <w:pgSz w:w="11906" w:h="16838"/>
          <w:pgMar w:top="1417" w:right="1417" w:bottom="1417" w:left="1417" w:header="708" w:footer="708" w:gutter="0"/>
          <w:cols w:space="708"/>
          <w:docGrid w:linePitch="360"/>
        </w:sectPr>
      </w:pPr>
    </w:p>
    <w:p w:rsidR="00D177E9" w:rsidRPr="004F14D2" w:rsidRDefault="00D177E9" w:rsidP="00D177E9">
      <w:pPr>
        <w:pStyle w:val="Kop1"/>
      </w:pPr>
      <w:r w:rsidRPr="004F14D2">
        <w:lastRenderedPageBreak/>
        <w:t>antwoordblad bij ‘Enkel of dubbel’</w:t>
      </w:r>
    </w:p>
    <w:p w:rsidR="00D177E9" w:rsidRPr="004F14D2" w:rsidRDefault="00D177E9" w:rsidP="00D177E9">
      <w:pPr>
        <w:pStyle w:val="Kop3"/>
        <w:rPr>
          <w:lang w:eastAsia="en-US"/>
        </w:rPr>
      </w:pPr>
      <w:r w:rsidRPr="004F14D2">
        <w:rPr>
          <w:lang w:eastAsia="en-US"/>
        </w:rPr>
        <w:t xml:space="preserve">deelvraag </w:t>
      </w:r>
      <w:fldSimple w:instr=" REF _Ref263619133 \r  \* MERGEFORMAT ">
        <w:r w:rsidRPr="004F14D2">
          <w:rPr>
            <w:lang w:eastAsia="en-US"/>
          </w:rPr>
          <w:t>15</w:t>
        </w:r>
      </w:fldSimple>
    </w:p>
    <w:p w:rsidR="00D177E9" w:rsidRPr="004F14D2" w:rsidRDefault="00D177E9" w:rsidP="00D177E9">
      <w:pPr>
        <w:rPr>
          <w:lang w:eastAsia="en-US"/>
        </w:rPr>
      </w:pPr>
    </w:p>
    <w:p w:rsidR="00D177E9" w:rsidRPr="004F14D2" w:rsidRDefault="00D177E9" w:rsidP="00D177E9">
      <w:pPr>
        <w:rPr>
          <w:lang w:eastAsia="en-US"/>
        </w:rPr>
      </w:pPr>
    </w:p>
    <w:p w:rsidR="00D177E9" w:rsidRPr="004F14D2" w:rsidRDefault="00D177E9" w:rsidP="00D177E9">
      <w:r w:rsidRPr="004F14D2">
        <w:object w:dxaOrig="10349" w:dyaOrig="2784">
          <v:shape id="_x0000_i1028" type="#_x0000_t75" style="width:437pt;height:117.7pt" o:ole="">
            <v:imagedata r:id="rId24" o:title=""/>
          </v:shape>
          <o:OLEObject Type="Embed" ProgID="ACD.ChemSketch.20" ShapeID="_x0000_i1028" DrawAspect="Content" ObjectID="_1340017855" r:id="rId25"/>
        </w:object>
      </w:r>
    </w:p>
    <w:p w:rsidR="00D177E9" w:rsidRPr="004F14D2" w:rsidRDefault="00D177E9" w:rsidP="00D177E9"/>
    <w:p w:rsidR="00D177E9" w:rsidRPr="004F14D2" w:rsidRDefault="00D177E9" w:rsidP="00D177E9"/>
    <w:p w:rsidR="00D177E9" w:rsidRPr="004F14D2" w:rsidRDefault="00D177E9" w:rsidP="00D177E9"/>
    <w:p w:rsidR="00D177E9" w:rsidRPr="004F14D2" w:rsidRDefault="00D177E9" w:rsidP="00D177E9"/>
    <w:p w:rsidR="00D177E9" w:rsidRPr="004F14D2" w:rsidRDefault="00D177E9" w:rsidP="00D177E9">
      <w:pPr>
        <w:pStyle w:val="Kop3"/>
        <w:rPr>
          <w:lang w:eastAsia="en-US"/>
        </w:rPr>
      </w:pPr>
      <w:r w:rsidRPr="004F14D2">
        <w:rPr>
          <w:lang w:eastAsia="en-US"/>
        </w:rPr>
        <w:t xml:space="preserve">deelvraag </w:t>
      </w:r>
      <w:fldSimple w:instr=" REF _Ref263619742 \r  \* MERGEFORMAT ">
        <w:r w:rsidRPr="004F14D2">
          <w:rPr>
            <w:lang w:eastAsia="en-US"/>
          </w:rPr>
          <w:t>16</w:t>
        </w:r>
      </w:fldSimple>
    </w:p>
    <w:p w:rsidR="00D177E9" w:rsidRPr="004F14D2" w:rsidRDefault="00D177E9" w:rsidP="00D177E9">
      <w:pPr>
        <w:rPr>
          <w:lang w:eastAsia="en-US"/>
        </w:rPr>
      </w:pPr>
    </w:p>
    <w:p w:rsidR="00D177E9" w:rsidRPr="004F14D2" w:rsidRDefault="00D177E9" w:rsidP="00D177E9">
      <w:pPr>
        <w:rPr>
          <w:lang w:eastAsia="en-US"/>
        </w:rPr>
      </w:pPr>
    </w:p>
    <w:p w:rsidR="00D177E9" w:rsidRDefault="00D177E9" w:rsidP="00D177E9">
      <w:r w:rsidRPr="004F14D2">
        <w:object w:dxaOrig="5026" w:dyaOrig="2165">
          <v:shape id="_x0000_i1029" type="#_x0000_t75" style="width:251.05pt;height:108.3pt" o:ole="">
            <v:imagedata r:id="rId26" o:title=""/>
          </v:shape>
          <o:OLEObject Type="Embed" ProgID="ACD.ChemSketch.20" ShapeID="_x0000_i1029" DrawAspect="Content" ObjectID="_1340017856" r:id="rId27"/>
        </w:object>
      </w:r>
    </w:p>
    <w:p w:rsidR="00D177E9" w:rsidRDefault="00D177E9" w:rsidP="00D177E9">
      <w:pPr>
        <w:sectPr w:rsidR="00D177E9" w:rsidSect="0064777A">
          <w:footerReference w:type="default" r:id="rId28"/>
          <w:pgSz w:w="11906" w:h="16838"/>
          <w:pgMar w:top="1417" w:right="1417" w:bottom="1417" w:left="1417" w:header="708" w:footer="708" w:gutter="0"/>
          <w:pgNumType w:start="1"/>
          <w:cols w:space="708"/>
          <w:docGrid w:linePitch="360"/>
        </w:sectPr>
      </w:pPr>
    </w:p>
    <w:p w:rsidR="00D177E9" w:rsidRDefault="00D177E9" w:rsidP="00D177E9"/>
    <w:p w:rsidR="00D177E9" w:rsidRDefault="00D177E9" w:rsidP="00D177E9">
      <w:pPr>
        <w:sectPr w:rsidR="00D177E9" w:rsidSect="00D177E9">
          <w:type w:val="oddPage"/>
          <w:pgSz w:w="11906" w:h="16838"/>
          <w:pgMar w:top="1417" w:right="1417" w:bottom="1417" w:left="1417" w:header="708" w:footer="708" w:gutter="0"/>
          <w:pgNumType w:start="1"/>
          <w:cols w:space="708"/>
          <w:docGrid w:linePitch="360"/>
        </w:sectPr>
      </w:pPr>
    </w:p>
    <w:p w:rsidR="00D177E9" w:rsidRPr="004F14D2" w:rsidRDefault="00D177E9" w:rsidP="00D177E9">
      <w:pPr>
        <w:rPr>
          <w:lang w:eastAsia="en-US"/>
        </w:rPr>
      </w:pPr>
    </w:p>
    <w:p w:rsidR="005D110A" w:rsidRPr="004F14D2" w:rsidRDefault="005D110A" w:rsidP="005D110A">
      <w:pPr>
        <w:pStyle w:val="Titel"/>
        <w:rPr>
          <w:color w:val="000000"/>
          <w:sz w:val="40"/>
          <w:szCs w:val="22"/>
        </w:rPr>
      </w:pPr>
      <w:r w:rsidRPr="004F14D2">
        <w:rPr>
          <w:color w:val="000000"/>
          <w:sz w:val="40"/>
          <w:szCs w:val="22"/>
        </w:rPr>
        <w:t>Nationale Scheikundeolympiade</w:t>
      </w:r>
    </w:p>
    <w:p w:rsidR="005D110A" w:rsidRPr="004F14D2" w:rsidRDefault="005D110A" w:rsidP="005D110A">
      <w:pPr>
        <w:jc w:val="center"/>
        <w:rPr>
          <w:b/>
          <w:color w:val="000000"/>
          <w:szCs w:val="22"/>
        </w:rPr>
      </w:pPr>
    </w:p>
    <w:p w:rsidR="005D110A" w:rsidRPr="004F14D2" w:rsidRDefault="005D110A" w:rsidP="005D110A">
      <w:pPr>
        <w:jc w:val="center"/>
        <w:rPr>
          <w:b/>
          <w:color w:val="000000"/>
          <w:szCs w:val="22"/>
        </w:rPr>
      </w:pPr>
      <w:r w:rsidRPr="004F14D2">
        <w:rPr>
          <w:b/>
          <w:color w:val="000000"/>
          <w:szCs w:val="22"/>
        </w:rPr>
        <w:t>vrije Universiteit Amsterdam</w:t>
      </w:r>
    </w:p>
    <w:p w:rsidR="005D110A" w:rsidRPr="004F14D2" w:rsidRDefault="005D110A" w:rsidP="005D110A">
      <w:pPr>
        <w:jc w:val="center"/>
        <w:rPr>
          <w:b/>
          <w:color w:val="000000"/>
          <w:szCs w:val="22"/>
        </w:rPr>
      </w:pPr>
      <w:r w:rsidRPr="004F14D2">
        <w:rPr>
          <w:b/>
          <w:color w:val="000000"/>
          <w:szCs w:val="22"/>
        </w:rPr>
        <w:t>divisie scheikunde</w:t>
      </w:r>
    </w:p>
    <w:p w:rsidR="005D110A" w:rsidRPr="004F14D2" w:rsidRDefault="005D110A" w:rsidP="005D110A">
      <w:pPr>
        <w:jc w:val="center"/>
        <w:rPr>
          <w:b/>
          <w:color w:val="000000"/>
          <w:szCs w:val="22"/>
        </w:rPr>
      </w:pPr>
    </w:p>
    <w:p w:rsidR="005D110A" w:rsidRPr="004F14D2" w:rsidRDefault="005D110A" w:rsidP="005D110A">
      <w:pPr>
        <w:jc w:val="center"/>
        <w:rPr>
          <w:b/>
          <w:color w:val="000000"/>
          <w:sz w:val="32"/>
          <w:szCs w:val="22"/>
        </w:rPr>
      </w:pPr>
      <w:r w:rsidRPr="004F14D2">
        <w:rPr>
          <w:b/>
          <w:color w:val="000000"/>
          <w:sz w:val="32"/>
          <w:szCs w:val="22"/>
        </w:rPr>
        <w:t>THEORIETOETS</w:t>
      </w:r>
    </w:p>
    <w:p w:rsidR="005D110A" w:rsidRPr="004F14D2" w:rsidRDefault="005D110A" w:rsidP="005D110A">
      <w:pPr>
        <w:jc w:val="center"/>
        <w:rPr>
          <w:b/>
          <w:color w:val="000000"/>
          <w:sz w:val="28"/>
          <w:szCs w:val="22"/>
        </w:rPr>
      </w:pPr>
      <w:r w:rsidRPr="004F14D2">
        <w:rPr>
          <w:b/>
          <w:color w:val="000000"/>
          <w:sz w:val="28"/>
          <w:szCs w:val="22"/>
        </w:rPr>
        <w:t>antwoordmodel</w:t>
      </w:r>
    </w:p>
    <w:p w:rsidR="005D110A" w:rsidRPr="004F14D2" w:rsidRDefault="005D110A" w:rsidP="005D110A">
      <w:pPr>
        <w:jc w:val="center"/>
        <w:rPr>
          <w:b/>
          <w:color w:val="000000"/>
          <w:szCs w:val="22"/>
        </w:rPr>
      </w:pPr>
    </w:p>
    <w:p w:rsidR="005D110A" w:rsidRPr="004F14D2" w:rsidRDefault="005D110A" w:rsidP="005D110A">
      <w:pPr>
        <w:jc w:val="center"/>
        <w:rPr>
          <w:b/>
          <w:color w:val="000000"/>
          <w:szCs w:val="22"/>
        </w:rPr>
      </w:pPr>
      <w:r w:rsidRPr="004F14D2">
        <w:rPr>
          <w:b/>
          <w:color w:val="000000"/>
          <w:szCs w:val="22"/>
        </w:rPr>
        <w:t>dinsdag 8 juni 2010</w:t>
      </w:r>
    </w:p>
    <w:p w:rsidR="005D110A" w:rsidRPr="004F14D2" w:rsidRDefault="005D110A" w:rsidP="005D110A">
      <w:pPr>
        <w:rPr>
          <w:b/>
          <w:szCs w:val="22"/>
        </w:rPr>
      </w:pPr>
    </w:p>
    <w:p w:rsidR="005D110A" w:rsidRPr="004F14D2" w:rsidRDefault="005D110A" w:rsidP="005D110A">
      <w:pPr>
        <w:rPr>
          <w:b/>
          <w:szCs w:val="22"/>
        </w:rPr>
      </w:pPr>
    </w:p>
    <w:p w:rsidR="005D110A" w:rsidRPr="004F14D2" w:rsidRDefault="005D110A" w:rsidP="005D110A">
      <w:pPr>
        <w:tabs>
          <w:tab w:val="right" w:pos="9072"/>
        </w:tabs>
        <w:rPr>
          <w:szCs w:val="22"/>
        </w:rPr>
      </w:pPr>
      <w:r w:rsidRPr="004F14D2">
        <w:rPr>
          <w:b/>
          <w:noProof/>
          <w:szCs w:val="22"/>
        </w:rPr>
        <w:drawing>
          <wp:inline distT="0" distB="0" distL="0" distR="0">
            <wp:extent cx="2272030" cy="4017010"/>
            <wp:effectExtent l="19050" t="0" r="0" b="0"/>
            <wp:docPr id="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8" cstate="print"/>
                    <a:srcRect/>
                    <a:stretch>
                      <a:fillRect/>
                    </a:stretch>
                  </pic:blipFill>
                  <pic:spPr bwMode="auto">
                    <a:xfrm>
                      <a:off x="0" y="0"/>
                      <a:ext cx="2272030" cy="4017010"/>
                    </a:xfrm>
                    <a:prstGeom prst="rect">
                      <a:avLst/>
                    </a:prstGeom>
                    <a:noFill/>
                    <a:ln w="9525">
                      <a:noFill/>
                      <a:miter lim="800000"/>
                      <a:headEnd/>
                      <a:tailEnd/>
                    </a:ln>
                  </pic:spPr>
                </pic:pic>
              </a:graphicData>
            </a:graphic>
          </wp:inline>
        </w:drawing>
      </w:r>
      <w:r w:rsidRPr="004F14D2">
        <w:rPr>
          <w:szCs w:val="22"/>
        </w:rPr>
        <w:tab/>
      </w:r>
      <w:r w:rsidRPr="004F14D2">
        <w:rPr>
          <w:noProof/>
          <w:position w:val="40"/>
          <w:szCs w:val="22"/>
        </w:rPr>
        <w:drawing>
          <wp:inline distT="0" distB="0" distL="0" distR="0">
            <wp:extent cx="3035808" cy="3760893"/>
            <wp:effectExtent l="19050" t="0" r="0" b="0"/>
            <wp:docPr id="10"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srcRect l="7607" t="5935" r="7319" b="5935"/>
                    <a:stretch>
                      <a:fillRect/>
                    </a:stretch>
                  </pic:blipFill>
                  <pic:spPr bwMode="auto">
                    <a:xfrm>
                      <a:off x="0" y="0"/>
                      <a:ext cx="3039638" cy="3765638"/>
                    </a:xfrm>
                    <a:prstGeom prst="rect">
                      <a:avLst/>
                    </a:prstGeom>
                    <a:noFill/>
                    <a:ln w="9525">
                      <a:noFill/>
                      <a:miter lim="800000"/>
                      <a:headEnd/>
                      <a:tailEnd/>
                    </a:ln>
                  </pic:spPr>
                </pic:pic>
              </a:graphicData>
            </a:graphic>
          </wp:inline>
        </w:drawing>
      </w:r>
    </w:p>
    <w:p w:rsidR="005D110A" w:rsidRPr="004F14D2" w:rsidRDefault="005D110A" w:rsidP="005D110A">
      <w:pPr>
        <w:rPr>
          <w:b/>
          <w:szCs w:val="22"/>
        </w:rPr>
      </w:pPr>
    </w:p>
    <w:p w:rsidR="005D110A" w:rsidRPr="004F14D2" w:rsidRDefault="005D110A" w:rsidP="005D110A">
      <w:pPr>
        <w:jc w:val="right"/>
        <w:rPr>
          <w:b/>
          <w:szCs w:val="22"/>
        </w:rPr>
      </w:pPr>
      <w:r w:rsidRPr="004F14D2">
        <w:rPr>
          <w:b/>
          <w:noProof/>
          <w:szCs w:val="22"/>
        </w:rPr>
        <w:drawing>
          <wp:inline distT="0" distB="0" distL="0" distR="0">
            <wp:extent cx="3507426" cy="1035887"/>
            <wp:effectExtent l="19050" t="0" r="0" b="0"/>
            <wp:docPr id="11" name="Afbeelding 4" descr="BVI02 CMYK.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BVI02 CMYK.eps"/>
                    <pic:cNvPicPr>
                      <a:picLocks noChangeAspect="1" noChangeArrowheads="1"/>
                    </pic:cNvPicPr>
                  </pic:nvPicPr>
                  <pic:blipFill>
                    <a:blip r:embed="rId10" cstate="print"/>
                    <a:stretch>
                      <a:fillRect/>
                    </a:stretch>
                  </pic:blipFill>
                  <pic:spPr bwMode="auto">
                    <a:xfrm>
                      <a:off x="0" y="0"/>
                      <a:ext cx="3507134" cy="1035801"/>
                    </a:xfrm>
                    <a:prstGeom prst="rect">
                      <a:avLst/>
                    </a:prstGeom>
                    <a:noFill/>
                    <a:ln>
                      <a:noFill/>
                    </a:ln>
                  </pic:spPr>
                </pic:pic>
              </a:graphicData>
            </a:graphic>
          </wp:inline>
        </w:drawing>
      </w:r>
    </w:p>
    <w:p w:rsidR="007C3FE1" w:rsidRPr="004F14D2" w:rsidRDefault="007C3FE1" w:rsidP="007C3FE1"/>
    <w:p w:rsidR="007C3FE1" w:rsidRPr="004F14D2" w:rsidRDefault="007C3FE1" w:rsidP="00927BC7">
      <w:pPr>
        <w:numPr>
          <w:ilvl w:val="0"/>
          <w:numId w:val="8"/>
        </w:numPr>
        <w:rPr>
          <w:b/>
          <w:szCs w:val="22"/>
        </w:rPr>
      </w:pPr>
      <w:r w:rsidRPr="004F14D2">
        <w:rPr>
          <w:b/>
          <w:szCs w:val="22"/>
        </w:rPr>
        <w:t xml:space="preserve">Deze eindtoets bestaat uit </w:t>
      </w:r>
      <w:r w:rsidR="00610EFB" w:rsidRPr="004F14D2">
        <w:rPr>
          <w:b/>
          <w:szCs w:val="22"/>
        </w:rPr>
        <w:t>4</w:t>
      </w:r>
      <w:r w:rsidR="00460FA9" w:rsidRPr="004F14D2">
        <w:rPr>
          <w:b/>
          <w:szCs w:val="22"/>
        </w:rPr>
        <w:t>2</w:t>
      </w:r>
      <w:r w:rsidRPr="004F14D2">
        <w:rPr>
          <w:b/>
          <w:szCs w:val="22"/>
        </w:rPr>
        <w:t xml:space="preserve"> deelvragen verdeeld over </w:t>
      </w:r>
      <w:r w:rsidR="00610EFB" w:rsidRPr="004F14D2">
        <w:rPr>
          <w:b/>
          <w:szCs w:val="22"/>
        </w:rPr>
        <w:t>7</w:t>
      </w:r>
      <w:r w:rsidRPr="004F14D2">
        <w:rPr>
          <w:b/>
          <w:szCs w:val="22"/>
        </w:rPr>
        <w:t xml:space="preserve"> opgaven</w:t>
      </w:r>
    </w:p>
    <w:p w:rsidR="007C3FE1" w:rsidRPr="004F14D2" w:rsidRDefault="007C3FE1" w:rsidP="00927BC7">
      <w:pPr>
        <w:numPr>
          <w:ilvl w:val="0"/>
          <w:numId w:val="8"/>
        </w:numPr>
        <w:rPr>
          <w:b/>
          <w:szCs w:val="22"/>
        </w:rPr>
      </w:pPr>
      <w:r w:rsidRPr="004F14D2">
        <w:rPr>
          <w:b/>
          <w:szCs w:val="22"/>
        </w:rPr>
        <w:t>Gebruik voor elke opgave een apart antwoordvel, voorzien van naam</w:t>
      </w:r>
    </w:p>
    <w:p w:rsidR="007C3FE1" w:rsidRPr="004F14D2" w:rsidRDefault="007C3FE1" w:rsidP="00927BC7">
      <w:pPr>
        <w:numPr>
          <w:ilvl w:val="0"/>
          <w:numId w:val="8"/>
        </w:numPr>
        <w:rPr>
          <w:b/>
          <w:szCs w:val="22"/>
        </w:rPr>
      </w:pPr>
      <w:r w:rsidRPr="004F14D2">
        <w:rPr>
          <w:b/>
          <w:szCs w:val="22"/>
        </w:rPr>
        <w:t xml:space="preserve">De maximumscore voor dit werk bedraagt </w:t>
      </w:r>
      <w:r w:rsidR="00E93C2D" w:rsidRPr="004F14D2">
        <w:rPr>
          <w:b/>
          <w:szCs w:val="22"/>
        </w:rPr>
        <w:t>2</w:t>
      </w:r>
      <w:r w:rsidR="00460FA9" w:rsidRPr="004F14D2">
        <w:rPr>
          <w:b/>
          <w:szCs w:val="22"/>
        </w:rPr>
        <w:t>08</w:t>
      </w:r>
      <w:r w:rsidRPr="004F14D2">
        <w:rPr>
          <w:b/>
          <w:szCs w:val="22"/>
        </w:rPr>
        <w:t xml:space="preserve"> punten</w:t>
      </w:r>
    </w:p>
    <w:p w:rsidR="007C3FE1" w:rsidRPr="004F14D2" w:rsidRDefault="007C3FE1" w:rsidP="00927BC7">
      <w:pPr>
        <w:numPr>
          <w:ilvl w:val="0"/>
          <w:numId w:val="8"/>
        </w:numPr>
        <w:rPr>
          <w:b/>
          <w:szCs w:val="22"/>
        </w:rPr>
      </w:pPr>
      <w:r w:rsidRPr="004F14D2">
        <w:rPr>
          <w:b/>
          <w:szCs w:val="22"/>
        </w:rPr>
        <w:t>De eindtoets duurt maximaal 4 klokuren</w:t>
      </w:r>
    </w:p>
    <w:p w:rsidR="007C3FE1" w:rsidRPr="004F14D2" w:rsidRDefault="007C3FE1" w:rsidP="00927BC7">
      <w:pPr>
        <w:numPr>
          <w:ilvl w:val="0"/>
          <w:numId w:val="8"/>
        </w:numPr>
        <w:rPr>
          <w:b/>
          <w:szCs w:val="22"/>
        </w:rPr>
      </w:pPr>
      <w:r w:rsidRPr="004F14D2">
        <w:rPr>
          <w:b/>
          <w:szCs w:val="22"/>
        </w:rPr>
        <w:t>Benodigde hulpmiddelen: rekenapparaat en BINAS 5</w:t>
      </w:r>
      <w:r w:rsidRPr="004F14D2">
        <w:rPr>
          <w:b/>
          <w:szCs w:val="22"/>
          <w:vertAlign w:val="superscript"/>
        </w:rPr>
        <w:t>e</w:t>
      </w:r>
      <w:r w:rsidRPr="004F14D2">
        <w:rPr>
          <w:b/>
          <w:szCs w:val="22"/>
        </w:rPr>
        <w:t xml:space="preserve"> druk</w:t>
      </w:r>
    </w:p>
    <w:p w:rsidR="00CD6102" w:rsidRPr="004F14D2" w:rsidRDefault="007C3FE1" w:rsidP="00927BC7">
      <w:pPr>
        <w:numPr>
          <w:ilvl w:val="0"/>
          <w:numId w:val="8"/>
        </w:numPr>
        <w:rPr>
          <w:b/>
          <w:szCs w:val="22"/>
        </w:rPr>
        <w:sectPr w:rsidR="00CD6102" w:rsidRPr="004F14D2" w:rsidSect="00D177E9">
          <w:type w:val="oddPage"/>
          <w:pgSz w:w="11906" w:h="16838"/>
          <w:pgMar w:top="1417" w:right="1417" w:bottom="1417" w:left="1417" w:header="708" w:footer="708" w:gutter="0"/>
          <w:pgNumType w:start="1"/>
          <w:cols w:space="708"/>
          <w:docGrid w:linePitch="360"/>
        </w:sectPr>
      </w:pPr>
      <w:r w:rsidRPr="004F14D2">
        <w:rPr>
          <w:b/>
          <w:szCs w:val="22"/>
        </w:rPr>
        <w:t>Bij elke opgave is het aantal punten vermeld dat juiste antwoorden op de vragen oplevert</w:t>
      </w:r>
    </w:p>
    <w:p w:rsidR="00F03EE3" w:rsidRPr="004F14D2" w:rsidRDefault="00F03EE3" w:rsidP="00927BC7">
      <w:pPr>
        <w:numPr>
          <w:ilvl w:val="0"/>
          <w:numId w:val="8"/>
        </w:numPr>
        <w:rPr>
          <w:b/>
          <w:szCs w:val="22"/>
        </w:rPr>
        <w:sectPr w:rsidR="00F03EE3" w:rsidRPr="004F14D2" w:rsidSect="00CD6102">
          <w:type w:val="oddPage"/>
          <w:pgSz w:w="11906" w:h="16838"/>
          <w:pgMar w:top="1417" w:right="1417" w:bottom="1417" w:left="1417" w:header="708" w:footer="708" w:gutter="0"/>
          <w:pgNumType w:start="1"/>
          <w:cols w:space="708"/>
          <w:docGrid w:linePitch="360"/>
        </w:sectPr>
      </w:pPr>
    </w:p>
    <w:bookmarkEnd w:id="2"/>
    <w:bookmarkEnd w:id="3"/>
    <w:p w:rsidR="002E63FE" w:rsidRPr="004F14D2" w:rsidRDefault="008A28BE" w:rsidP="00927BC7">
      <w:pPr>
        <w:pStyle w:val="opgave0"/>
        <w:numPr>
          <w:ilvl w:val="0"/>
          <w:numId w:val="7"/>
        </w:numPr>
        <w:tabs>
          <w:tab w:val="num" w:pos="1080"/>
        </w:tabs>
        <w:ind w:left="1080" w:hanging="1080"/>
      </w:pPr>
      <w:r w:rsidRPr="004F14D2">
        <w:lastRenderedPageBreak/>
        <w:t>Kernenergie</w:t>
      </w:r>
      <w:r w:rsidR="00460FA9" w:rsidRPr="004F14D2">
        <w:rPr>
          <w:rFonts w:eastAsia="HGMaruGothicMPRO"/>
        </w:rPr>
        <w:t xml:space="preserve"> ‘Gaat u ‘raan?’</w:t>
      </w:r>
      <w:r w:rsidR="000749DC" w:rsidRPr="004F14D2">
        <w:tab/>
      </w:r>
      <w:r w:rsidR="00AB79CD" w:rsidRPr="004F14D2">
        <w:t>35</w:t>
      </w:r>
      <w:r w:rsidR="000749DC" w:rsidRPr="004F14D2">
        <w:t xml:space="preserve"> p</w:t>
      </w:r>
    </w:p>
    <w:p w:rsidR="002E63FE" w:rsidRPr="004F14D2" w:rsidRDefault="002E63FE" w:rsidP="00927BC7">
      <w:pPr>
        <w:pStyle w:val="Vraag"/>
        <w:numPr>
          <w:ilvl w:val="0"/>
          <w:numId w:val="9"/>
        </w:numPr>
        <w:tabs>
          <w:tab w:val="clear" w:pos="360"/>
          <w:tab w:val="left" w:pos="0"/>
        </w:tabs>
        <w:ind w:left="0" w:hanging="540"/>
      </w:pPr>
      <w:r w:rsidRPr="004F14D2">
        <w:t xml:space="preserve">maximumscore </w:t>
      </w:r>
      <w:r w:rsidR="00551518" w:rsidRPr="004F14D2">
        <w:t>4</w:t>
      </w:r>
    </w:p>
    <w:p w:rsidR="008535E3" w:rsidRPr="004F14D2" w:rsidRDefault="00551518" w:rsidP="00551518">
      <w:pPr>
        <w:pStyle w:val="Stip"/>
        <w:rPr>
          <w:rFonts w:eastAsia="Arial"/>
        </w:rPr>
      </w:pPr>
      <w:r w:rsidRPr="004F14D2">
        <w:rPr>
          <w:rFonts w:eastAsia="Arial"/>
        </w:rPr>
        <w:t xml:space="preserve">radon </w:t>
      </w:r>
      <w:r w:rsidR="00301095" w:rsidRPr="004F14D2">
        <w:rPr>
          <w:rFonts w:eastAsia="Arial"/>
        </w:rPr>
        <w:t>is een kleurloos en reukloos gas</w:t>
      </w:r>
      <w:r w:rsidRPr="004F14D2">
        <w:rPr>
          <w:rFonts w:eastAsia="Arial"/>
        </w:rPr>
        <w:tab/>
        <w:t>1</w:t>
      </w:r>
    </w:p>
    <w:p w:rsidR="008535E3" w:rsidRPr="004F14D2" w:rsidRDefault="00301095" w:rsidP="008535E3">
      <w:pPr>
        <w:pStyle w:val="Stip"/>
        <w:rPr>
          <w:rFonts w:eastAsia="Arial"/>
        </w:rPr>
      </w:pPr>
      <w:r w:rsidRPr="004F14D2">
        <w:rPr>
          <w:rFonts w:eastAsia="Arial"/>
        </w:rPr>
        <w:t>met een hoge soortelijke massa</w:t>
      </w:r>
      <w:r w:rsidR="00551518" w:rsidRPr="004F14D2">
        <w:rPr>
          <w:rFonts w:eastAsia="Arial"/>
        </w:rPr>
        <w:tab/>
        <w:t>1</w:t>
      </w:r>
    </w:p>
    <w:p w:rsidR="008535E3" w:rsidRPr="004F14D2" w:rsidRDefault="00301095" w:rsidP="008535E3">
      <w:pPr>
        <w:pStyle w:val="Stip"/>
        <w:rPr>
          <w:rFonts w:eastAsia="Arial"/>
        </w:rPr>
      </w:pPr>
      <w:r w:rsidRPr="004F14D2">
        <w:rPr>
          <w:rFonts w:eastAsia="Arial"/>
        </w:rPr>
        <w:t xml:space="preserve">dat zich </w:t>
      </w:r>
      <w:r w:rsidR="00551518" w:rsidRPr="004F14D2">
        <w:rPr>
          <w:rFonts w:eastAsia="Arial"/>
        </w:rPr>
        <w:t xml:space="preserve">in gebieden met een hoge concentratie natuurlijk uraan </w:t>
      </w:r>
      <w:r w:rsidRPr="004F14D2">
        <w:rPr>
          <w:rFonts w:eastAsia="Arial"/>
        </w:rPr>
        <w:t>kan ophopen in slecht geventileerde kelders</w:t>
      </w:r>
      <w:r w:rsidR="00551518" w:rsidRPr="004F14D2">
        <w:rPr>
          <w:rFonts w:eastAsia="Arial"/>
        </w:rPr>
        <w:t>/ruimten</w:t>
      </w:r>
      <w:r w:rsidR="008535E3" w:rsidRPr="004F14D2">
        <w:rPr>
          <w:rFonts w:eastAsia="Arial"/>
        </w:rPr>
        <w:t>.</w:t>
      </w:r>
      <w:r w:rsidR="00551518" w:rsidRPr="004F14D2">
        <w:rPr>
          <w:rFonts w:eastAsia="Arial"/>
        </w:rPr>
        <w:tab/>
        <w:t>1</w:t>
      </w:r>
    </w:p>
    <w:p w:rsidR="00A05443" w:rsidRPr="004F14D2" w:rsidRDefault="00301095" w:rsidP="008535E3">
      <w:pPr>
        <w:pStyle w:val="Stip"/>
        <w:rPr>
          <w:rFonts w:eastAsia="Arial"/>
        </w:rPr>
      </w:pPr>
      <w:r w:rsidRPr="004F14D2">
        <w:rPr>
          <w:rFonts w:eastAsia="Arial"/>
        </w:rPr>
        <w:t>Bij inademing levert dit een gevaar voor de gezondheid</w:t>
      </w:r>
      <w:r w:rsidR="00551518" w:rsidRPr="004F14D2">
        <w:rPr>
          <w:rFonts w:eastAsia="Arial"/>
        </w:rPr>
        <w:t>,</w:t>
      </w:r>
      <w:r w:rsidRPr="004F14D2">
        <w:rPr>
          <w:rFonts w:eastAsia="Arial"/>
        </w:rPr>
        <w:t xml:space="preserve"> omdat radon </w:t>
      </w:r>
      <w:r w:rsidRPr="004F14D2">
        <w:rPr>
          <w:rFonts w:ascii="Symbol" w:eastAsia="Symbol" w:hAnsi="Symbol" w:cs="Symbol"/>
        </w:rPr>
        <w:t></w:t>
      </w:r>
      <w:r w:rsidRPr="004F14D2">
        <w:rPr>
          <w:rFonts w:eastAsia="Arial"/>
        </w:rPr>
        <w:t xml:space="preserve">-deeltjes uitzendt die longkanker kunnen veroorzaken. </w:t>
      </w:r>
      <w:r w:rsidR="008535E3" w:rsidRPr="004F14D2">
        <w:rPr>
          <w:rFonts w:eastAsia="Arial"/>
        </w:rPr>
        <w:t>(</w:t>
      </w:r>
      <w:r w:rsidRPr="004F14D2">
        <w:rPr>
          <w:rFonts w:eastAsia="Arial"/>
        </w:rPr>
        <w:t>Hierdoor is radon wereldwijd (na uiteraard roken) de tweede oorzaak van longkanker.</w:t>
      </w:r>
      <w:r w:rsidR="008535E3" w:rsidRPr="004F14D2">
        <w:rPr>
          <w:rFonts w:eastAsia="Arial"/>
        </w:rPr>
        <w:t>)</w:t>
      </w:r>
      <w:r w:rsidR="00551518" w:rsidRPr="004F14D2">
        <w:rPr>
          <w:rFonts w:eastAsia="Arial"/>
        </w:rPr>
        <w:tab/>
        <w:t>1</w:t>
      </w:r>
    </w:p>
    <w:p w:rsidR="00301095" w:rsidRPr="004F14D2" w:rsidRDefault="00551518" w:rsidP="00301095">
      <w:pPr>
        <w:pStyle w:val="Vraag"/>
        <w:rPr>
          <w:rFonts w:eastAsia="Arial"/>
        </w:rPr>
      </w:pPr>
      <w:r w:rsidRPr="004F14D2">
        <w:t>maximumscore 3</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2"/>
        <w:gridCol w:w="1842"/>
        <w:gridCol w:w="1842"/>
        <w:gridCol w:w="1843"/>
        <w:gridCol w:w="1843"/>
      </w:tblGrid>
      <w:tr w:rsidR="008F5E91" w:rsidRPr="004F14D2" w:rsidTr="008F5E91">
        <w:tc>
          <w:tcPr>
            <w:tcW w:w="1842" w:type="dxa"/>
          </w:tcPr>
          <w:p w:rsidR="008F5E91" w:rsidRPr="004F14D2" w:rsidRDefault="008F5E91" w:rsidP="002B29D7">
            <w:pPr>
              <w:rPr>
                <w:rFonts w:eastAsia="Arial"/>
              </w:rPr>
            </w:pPr>
            <w:r w:rsidRPr="004F14D2">
              <w:rPr>
                <w:rFonts w:eastAsia="Arial"/>
              </w:rPr>
              <w:t>N: 3–</w:t>
            </w:r>
          </w:p>
        </w:tc>
        <w:tc>
          <w:tcPr>
            <w:tcW w:w="1842" w:type="dxa"/>
          </w:tcPr>
          <w:p w:rsidR="008F5E91" w:rsidRPr="004F14D2" w:rsidRDefault="008F5E91" w:rsidP="002B29D7">
            <w:pPr>
              <w:rPr>
                <w:rFonts w:eastAsia="Arial"/>
              </w:rPr>
            </w:pPr>
            <w:r w:rsidRPr="004F14D2">
              <w:rPr>
                <w:rFonts w:eastAsia="Arial"/>
              </w:rPr>
              <w:t>H: 1+</w:t>
            </w:r>
          </w:p>
        </w:tc>
        <w:tc>
          <w:tcPr>
            <w:tcW w:w="1842" w:type="dxa"/>
          </w:tcPr>
          <w:p w:rsidR="008F5E91" w:rsidRPr="004F14D2" w:rsidRDefault="008F5E91" w:rsidP="002B29D7">
            <w:pPr>
              <w:rPr>
                <w:rFonts w:eastAsia="Arial"/>
              </w:rPr>
            </w:pPr>
            <w:r w:rsidRPr="004F14D2">
              <w:rPr>
                <w:rFonts w:eastAsia="Arial"/>
              </w:rPr>
              <w:t>O: 2–</w:t>
            </w:r>
          </w:p>
        </w:tc>
        <w:tc>
          <w:tcPr>
            <w:tcW w:w="1843" w:type="dxa"/>
          </w:tcPr>
          <w:p w:rsidR="008F5E91" w:rsidRPr="004F14D2" w:rsidRDefault="008F5E91" w:rsidP="002B29D7">
            <w:pPr>
              <w:rPr>
                <w:rFonts w:eastAsia="Arial"/>
              </w:rPr>
            </w:pPr>
            <w:r w:rsidRPr="004F14D2">
              <w:rPr>
                <w:rFonts w:eastAsia="Arial"/>
              </w:rPr>
              <w:t>S: 6+</w:t>
            </w:r>
          </w:p>
        </w:tc>
        <w:tc>
          <w:tcPr>
            <w:tcW w:w="1843" w:type="dxa"/>
          </w:tcPr>
          <w:p w:rsidR="008F5E91" w:rsidRPr="004F14D2" w:rsidRDefault="008F5E91" w:rsidP="002B29D7">
            <w:pPr>
              <w:rPr>
                <w:rFonts w:eastAsia="Arial"/>
              </w:rPr>
            </w:pPr>
            <w:r w:rsidRPr="004F14D2">
              <w:rPr>
                <w:rFonts w:eastAsia="Arial"/>
              </w:rPr>
              <w:t>U: 6+</w:t>
            </w:r>
          </w:p>
        </w:tc>
      </w:tr>
    </w:tbl>
    <w:p w:rsidR="00551518" w:rsidRPr="004F14D2" w:rsidRDefault="00551518" w:rsidP="00551518">
      <w:pPr>
        <w:pStyle w:val="Stip"/>
        <w:rPr>
          <w:rFonts w:eastAsia="Arial"/>
        </w:rPr>
      </w:pPr>
      <w:r w:rsidRPr="004F14D2">
        <w:rPr>
          <w:rFonts w:eastAsia="Arial"/>
        </w:rPr>
        <w:t>N, H en O juist</w:t>
      </w:r>
      <w:r w:rsidRPr="004F14D2">
        <w:rPr>
          <w:rFonts w:eastAsia="Arial"/>
        </w:rPr>
        <w:tab/>
        <w:t>1</w:t>
      </w:r>
    </w:p>
    <w:p w:rsidR="00551518" w:rsidRPr="004F14D2" w:rsidRDefault="00551518" w:rsidP="00551518">
      <w:pPr>
        <w:pStyle w:val="Stip"/>
        <w:rPr>
          <w:rFonts w:eastAsia="Arial"/>
        </w:rPr>
      </w:pPr>
      <w:r w:rsidRPr="004F14D2">
        <w:rPr>
          <w:rFonts w:eastAsia="Arial"/>
        </w:rPr>
        <w:t>S juist</w:t>
      </w:r>
      <w:r w:rsidRPr="004F14D2">
        <w:rPr>
          <w:rFonts w:eastAsia="Arial"/>
        </w:rPr>
        <w:tab/>
        <w:t>1</w:t>
      </w:r>
    </w:p>
    <w:p w:rsidR="00551518" w:rsidRPr="004F14D2" w:rsidRDefault="00551518" w:rsidP="00551518">
      <w:pPr>
        <w:pStyle w:val="Stip"/>
        <w:rPr>
          <w:rFonts w:eastAsia="Arial"/>
        </w:rPr>
      </w:pPr>
      <w:r w:rsidRPr="004F14D2">
        <w:rPr>
          <w:rFonts w:eastAsia="Arial"/>
        </w:rPr>
        <w:t>U juist</w:t>
      </w:r>
      <w:r w:rsidRPr="004F14D2">
        <w:rPr>
          <w:rFonts w:eastAsia="Arial"/>
        </w:rPr>
        <w:tab/>
        <w:t>1</w:t>
      </w:r>
    </w:p>
    <w:p w:rsidR="00301095" w:rsidRPr="004F14D2" w:rsidRDefault="00551518" w:rsidP="00301095">
      <w:pPr>
        <w:pStyle w:val="Vraag"/>
        <w:rPr>
          <w:rFonts w:eastAsia="Arial"/>
        </w:rPr>
      </w:pPr>
      <w:r w:rsidRPr="004F14D2">
        <w:t xml:space="preserve">maximumscore </w:t>
      </w:r>
      <w:r w:rsidR="00EC7FE7" w:rsidRPr="004F14D2">
        <w:t>6</w:t>
      </w:r>
    </w:p>
    <w:p w:rsidR="00301095" w:rsidRPr="004F14D2" w:rsidRDefault="00301095" w:rsidP="008F5E91">
      <w:pPr>
        <w:rPr>
          <w:rFonts w:eastAsia="Arial"/>
        </w:rPr>
      </w:pPr>
      <w:r w:rsidRPr="004F14D2">
        <w:rPr>
          <w:rFonts w:eastAsia="Arial"/>
        </w:rPr>
        <w:t>1) UO</w:t>
      </w:r>
      <w:r w:rsidRPr="004F14D2">
        <w:rPr>
          <w:rFonts w:eastAsia="Arial"/>
          <w:vertAlign w:val="subscript"/>
        </w:rPr>
        <w:t>3</w:t>
      </w:r>
      <w:r w:rsidRPr="004F14D2">
        <w:rPr>
          <w:rFonts w:eastAsia="Arial"/>
        </w:rPr>
        <w:t xml:space="preserve">(s) </w:t>
      </w:r>
      <w:r w:rsidRPr="004F14D2">
        <w:rPr>
          <w:rFonts w:ascii="Menlo Regular" w:eastAsia="Menlo Regular" w:hAnsi="Menlo Regular" w:cs="Menlo Regular"/>
        </w:rPr>
        <w:t xml:space="preserve">+ </w:t>
      </w:r>
      <w:r w:rsidRPr="004F14D2">
        <w:rPr>
          <w:rFonts w:eastAsia="Arial"/>
        </w:rPr>
        <w:t>H</w:t>
      </w:r>
      <w:r w:rsidRPr="004F14D2">
        <w:rPr>
          <w:rFonts w:eastAsia="Arial"/>
          <w:vertAlign w:val="subscript"/>
        </w:rPr>
        <w:t>2</w:t>
      </w:r>
      <w:r w:rsidRPr="004F14D2">
        <w:rPr>
          <w:rFonts w:eastAsia="Arial"/>
        </w:rPr>
        <w:t xml:space="preserve">(g) </w:t>
      </w:r>
      <w:r w:rsidR="008F5E91" w:rsidRPr="004F14D2">
        <w:rPr>
          <w:rFonts w:eastAsia="Arial"/>
        </w:rPr>
        <w:t>→</w:t>
      </w:r>
      <w:r w:rsidRPr="004F14D2">
        <w:rPr>
          <w:rFonts w:eastAsia="Arial"/>
        </w:rPr>
        <w:t xml:space="preserve"> UO</w:t>
      </w:r>
      <w:r w:rsidRPr="004F14D2">
        <w:rPr>
          <w:rFonts w:eastAsia="Arial"/>
          <w:vertAlign w:val="subscript"/>
        </w:rPr>
        <w:t>2</w:t>
      </w:r>
      <w:r w:rsidRPr="004F14D2">
        <w:rPr>
          <w:rFonts w:eastAsia="Arial"/>
        </w:rPr>
        <w:t xml:space="preserve">(s) </w:t>
      </w:r>
      <w:r w:rsidRPr="004F14D2">
        <w:rPr>
          <w:rFonts w:ascii="Menlo Regular" w:eastAsia="Menlo Regular" w:hAnsi="Menlo Regular" w:cs="Menlo Regular"/>
        </w:rPr>
        <w:t>+</w:t>
      </w:r>
      <w:r w:rsidRPr="004F14D2">
        <w:rPr>
          <w:rFonts w:eastAsia="Arial"/>
        </w:rPr>
        <w:t xml:space="preserve"> H</w:t>
      </w:r>
      <w:r w:rsidRPr="004F14D2">
        <w:rPr>
          <w:rFonts w:eastAsia="Arial"/>
          <w:vertAlign w:val="subscript"/>
        </w:rPr>
        <w:t>2</w:t>
      </w:r>
      <w:r w:rsidR="00325B91" w:rsidRPr="004F14D2">
        <w:rPr>
          <w:rFonts w:eastAsia="Arial"/>
        </w:rPr>
        <w:t>O(g)</w:t>
      </w:r>
    </w:p>
    <w:p w:rsidR="00301095" w:rsidRPr="004F14D2" w:rsidRDefault="00301095" w:rsidP="008F5E91">
      <w:pPr>
        <w:rPr>
          <w:rFonts w:eastAsia="Arial"/>
          <w:lang w:val="en-US"/>
        </w:rPr>
      </w:pPr>
      <w:r w:rsidRPr="004F14D2">
        <w:rPr>
          <w:rFonts w:eastAsia="Arial"/>
          <w:lang w:val="en-US"/>
        </w:rPr>
        <w:t>2) UO</w:t>
      </w:r>
      <w:r w:rsidRPr="004F14D2">
        <w:rPr>
          <w:rFonts w:eastAsia="Arial"/>
          <w:vertAlign w:val="subscript"/>
          <w:lang w:val="en-US"/>
        </w:rPr>
        <w:t>2</w:t>
      </w:r>
      <w:r w:rsidRPr="004F14D2">
        <w:rPr>
          <w:rFonts w:eastAsia="Arial"/>
          <w:lang w:val="en-US"/>
        </w:rPr>
        <w:t xml:space="preserve">(s) </w:t>
      </w:r>
      <w:r w:rsidRPr="004F14D2">
        <w:rPr>
          <w:rFonts w:ascii="Menlo Regular" w:eastAsia="Menlo Regular" w:hAnsi="Menlo Regular" w:cs="Menlo Regular"/>
          <w:lang w:val="en-US"/>
        </w:rPr>
        <w:t>+</w:t>
      </w:r>
      <w:r w:rsidRPr="004F14D2">
        <w:rPr>
          <w:rFonts w:eastAsia="Arial"/>
          <w:lang w:val="en-US"/>
        </w:rPr>
        <w:t xml:space="preserve"> 4</w:t>
      </w:r>
      <w:r w:rsidR="00325B91" w:rsidRPr="004F14D2">
        <w:rPr>
          <w:rFonts w:eastAsia="Arial"/>
          <w:lang w:val="en-US"/>
        </w:rPr>
        <w:t xml:space="preserve"> </w:t>
      </w:r>
      <w:r w:rsidRPr="004F14D2">
        <w:rPr>
          <w:rFonts w:eastAsia="Arial"/>
          <w:lang w:val="en-US"/>
        </w:rPr>
        <w:t>HF(g)</w:t>
      </w:r>
      <w:r w:rsidR="004A62F7" w:rsidRPr="004F14D2">
        <w:rPr>
          <w:rFonts w:eastAsia="Arial"/>
          <w:lang w:val="en-US"/>
        </w:rPr>
        <w:t xml:space="preserve"> </w:t>
      </w:r>
      <w:r w:rsidR="008F5E91" w:rsidRPr="004F14D2">
        <w:rPr>
          <w:rFonts w:eastAsia="Arial"/>
          <w:lang w:val="en-US"/>
        </w:rPr>
        <w:t>→</w:t>
      </w:r>
      <w:r w:rsidRPr="004F14D2">
        <w:rPr>
          <w:rFonts w:eastAsia="Arial"/>
          <w:lang w:val="en-US"/>
        </w:rPr>
        <w:t xml:space="preserve"> UF</w:t>
      </w:r>
      <w:r w:rsidRPr="004F14D2">
        <w:rPr>
          <w:rFonts w:eastAsia="Arial"/>
          <w:vertAlign w:val="subscript"/>
          <w:lang w:val="en-US"/>
        </w:rPr>
        <w:t>4</w:t>
      </w:r>
      <w:r w:rsidRPr="004F14D2">
        <w:rPr>
          <w:rFonts w:eastAsia="Arial"/>
          <w:lang w:val="en-US"/>
        </w:rPr>
        <w:t xml:space="preserve">(s) </w:t>
      </w:r>
      <w:r w:rsidRPr="004F14D2">
        <w:rPr>
          <w:rFonts w:ascii="Menlo Regular" w:eastAsia="Menlo Regular" w:hAnsi="Menlo Regular" w:cs="Menlo Regular"/>
          <w:lang w:val="en-US"/>
        </w:rPr>
        <w:t>+</w:t>
      </w:r>
      <w:r w:rsidRPr="004F14D2">
        <w:rPr>
          <w:rFonts w:eastAsia="Arial"/>
          <w:lang w:val="en-US"/>
        </w:rPr>
        <w:t xml:space="preserve"> 2H</w:t>
      </w:r>
      <w:r w:rsidRPr="004F14D2">
        <w:rPr>
          <w:rFonts w:eastAsia="Arial"/>
          <w:vertAlign w:val="subscript"/>
          <w:lang w:val="en-US"/>
        </w:rPr>
        <w:t>2</w:t>
      </w:r>
      <w:r w:rsidRPr="004F14D2">
        <w:rPr>
          <w:rFonts w:eastAsia="Arial"/>
          <w:lang w:val="en-US"/>
        </w:rPr>
        <w:t>O(g)</w:t>
      </w:r>
    </w:p>
    <w:p w:rsidR="00301095" w:rsidRPr="004F14D2" w:rsidRDefault="00301095" w:rsidP="008F5E91">
      <w:pPr>
        <w:rPr>
          <w:rFonts w:eastAsia="Arial"/>
          <w:lang w:val="en-US"/>
        </w:rPr>
      </w:pPr>
      <w:r w:rsidRPr="004F14D2">
        <w:rPr>
          <w:rFonts w:eastAsia="Arial"/>
          <w:lang w:val="en-US"/>
        </w:rPr>
        <w:t>3) UF</w:t>
      </w:r>
      <w:r w:rsidRPr="004F14D2">
        <w:rPr>
          <w:rFonts w:eastAsia="Arial"/>
          <w:vertAlign w:val="subscript"/>
          <w:lang w:val="en-US"/>
        </w:rPr>
        <w:t>4</w:t>
      </w:r>
      <w:r w:rsidRPr="004F14D2">
        <w:rPr>
          <w:rFonts w:eastAsia="Arial"/>
          <w:lang w:val="en-US"/>
        </w:rPr>
        <w:t>(s) + F</w:t>
      </w:r>
      <w:r w:rsidRPr="004F14D2">
        <w:rPr>
          <w:rFonts w:eastAsia="Arial"/>
          <w:vertAlign w:val="subscript"/>
          <w:lang w:val="en-US"/>
        </w:rPr>
        <w:t>2</w:t>
      </w:r>
      <w:r w:rsidRPr="004F14D2">
        <w:rPr>
          <w:rFonts w:eastAsia="Arial"/>
          <w:lang w:val="en-US"/>
        </w:rPr>
        <w:t xml:space="preserve">(g) </w:t>
      </w:r>
      <w:r w:rsidR="008F5E91" w:rsidRPr="004F14D2">
        <w:rPr>
          <w:rFonts w:eastAsia="Arial"/>
          <w:lang w:val="en-US"/>
        </w:rPr>
        <w:t>→</w:t>
      </w:r>
      <w:r w:rsidRPr="004F14D2">
        <w:rPr>
          <w:rFonts w:eastAsia="Arial"/>
          <w:lang w:val="en-US"/>
        </w:rPr>
        <w:t xml:space="preserve"> UF</w:t>
      </w:r>
      <w:r w:rsidRPr="004F14D2">
        <w:rPr>
          <w:rFonts w:eastAsia="Arial"/>
          <w:vertAlign w:val="subscript"/>
          <w:lang w:val="en-US"/>
        </w:rPr>
        <w:t>6</w:t>
      </w:r>
      <w:r w:rsidRPr="004F14D2">
        <w:rPr>
          <w:rFonts w:eastAsia="Arial"/>
          <w:lang w:val="en-US"/>
        </w:rPr>
        <w:t>(g)</w:t>
      </w:r>
    </w:p>
    <w:p w:rsidR="00325B91" w:rsidRPr="004F14D2" w:rsidRDefault="00325B91" w:rsidP="00325B91">
      <w:pPr>
        <w:pStyle w:val="Stip"/>
        <w:rPr>
          <w:rFonts w:eastAsia="Arial"/>
        </w:rPr>
      </w:pPr>
      <w:r w:rsidRPr="004F14D2">
        <w:rPr>
          <w:rFonts w:eastAsia="Arial"/>
        </w:rPr>
        <w:t>UO</w:t>
      </w:r>
      <w:r w:rsidRPr="004F14D2">
        <w:rPr>
          <w:rFonts w:eastAsia="Arial"/>
          <w:vertAlign w:val="subscript"/>
        </w:rPr>
        <w:t>3</w:t>
      </w:r>
      <w:r w:rsidRPr="004F14D2">
        <w:rPr>
          <w:rFonts w:eastAsia="Arial"/>
        </w:rPr>
        <w:t xml:space="preserve"> links en UO</w:t>
      </w:r>
      <w:r w:rsidRPr="004F14D2">
        <w:rPr>
          <w:rFonts w:eastAsia="Arial"/>
          <w:vertAlign w:val="subscript"/>
        </w:rPr>
        <w:t>2</w:t>
      </w:r>
      <w:r w:rsidRPr="004F14D2">
        <w:rPr>
          <w:rFonts w:eastAsia="Arial"/>
        </w:rPr>
        <w:t xml:space="preserve"> rechts + atoombalans</w:t>
      </w:r>
      <w:r w:rsidR="006724F3" w:rsidRPr="004F14D2">
        <w:rPr>
          <w:rFonts w:eastAsia="Arial"/>
        </w:rPr>
        <w:tab/>
        <w:t>1</w:t>
      </w:r>
    </w:p>
    <w:p w:rsidR="00325B91" w:rsidRPr="004F14D2" w:rsidRDefault="00325B91" w:rsidP="00325B91">
      <w:pPr>
        <w:pStyle w:val="Stip"/>
        <w:rPr>
          <w:rFonts w:eastAsia="Arial"/>
        </w:rPr>
      </w:pPr>
      <w:r w:rsidRPr="004F14D2">
        <w:rPr>
          <w:rFonts w:eastAsia="Arial"/>
        </w:rPr>
        <w:t>H</w:t>
      </w:r>
      <w:r w:rsidRPr="004F14D2">
        <w:rPr>
          <w:rFonts w:eastAsia="Arial"/>
          <w:vertAlign w:val="subscript"/>
        </w:rPr>
        <w:t>2</w:t>
      </w:r>
      <w:r w:rsidRPr="004F14D2">
        <w:rPr>
          <w:rFonts w:eastAsia="Arial"/>
        </w:rPr>
        <w:t xml:space="preserve"> links en H</w:t>
      </w:r>
      <w:r w:rsidRPr="004F14D2">
        <w:rPr>
          <w:rFonts w:eastAsia="Arial"/>
          <w:vertAlign w:val="subscript"/>
        </w:rPr>
        <w:t>2</w:t>
      </w:r>
      <w:r w:rsidRPr="004F14D2">
        <w:rPr>
          <w:rFonts w:eastAsia="Arial"/>
        </w:rPr>
        <w:t>O rechts</w:t>
      </w:r>
      <w:r w:rsidR="006724F3" w:rsidRPr="004F14D2">
        <w:rPr>
          <w:rFonts w:eastAsia="Arial"/>
        </w:rPr>
        <w:tab/>
        <w:t>1</w:t>
      </w:r>
    </w:p>
    <w:p w:rsidR="00325B91" w:rsidRPr="004F14D2" w:rsidRDefault="00325B91" w:rsidP="00325B91">
      <w:pPr>
        <w:pStyle w:val="Stip"/>
        <w:rPr>
          <w:rFonts w:eastAsia="Arial"/>
        </w:rPr>
      </w:pPr>
      <w:r w:rsidRPr="004F14D2">
        <w:rPr>
          <w:rFonts w:eastAsia="Arial"/>
        </w:rPr>
        <w:t>UO</w:t>
      </w:r>
      <w:r w:rsidRPr="004F14D2">
        <w:rPr>
          <w:rFonts w:eastAsia="Arial"/>
          <w:vertAlign w:val="subscript"/>
        </w:rPr>
        <w:t>2</w:t>
      </w:r>
      <w:r w:rsidRPr="004F14D2">
        <w:rPr>
          <w:rFonts w:eastAsia="Arial"/>
        </w:rPr>
        <w:t xml:space="preserve"> links en UF</w:t>
      </w:r>
      <w:r w:rsidRPr="004F14D2">
        <w:rPr>
          <w:rFonts w:eastAsia="Arial"/>
          <w:vertAlign w:val="subscript"/>
        </w:rPr>
        <w:t>4</w:t>
      </w:r>
      <w:r w:rsidRPr="004F14D2">
        <w:rPr>
          <w:rFonts w:eastAsia="Arial"/>
        </w:rPr>
        <w:t xml:space="preserve"> rechts</w:t>
      </w:r>
      <w:r w:rsidR="00EC7FE7" w:rsidRPr="004F14D2">
        <w:rPr>
          <w:rFonts w:eastAsia="Arial"/>
        </w:rPr>
        <w:t xml:space="preserve"> + atoombalans</w:t>
      </w:r>
      <w:r w:rsidR="006724F3" w:rsidRPr="004F14D2">
        <w:rPr>
          <w:rFonts w:eastAsia="Arial"/>
        </w:rPr>
        <w:tab/>
        <w:t>1</w:t>
      </w:r>
    </w:p>
    <w:p w:rsidR="00EC7FE7" w:rsidRPr="004F14D2" w:rsidRDefault="00EC7FE7" w:rsidP="00325B91">
      <w:pPr>
        <w:pStyle w:val="Stip"/>
        <w:rPr>
          <w:rFonts w:eastAsia="Arial"/>
        </w:rPr>
      </w:pPr>
      <w:r w:rsidRPr="004F14D2">
        <w:rPr>
          <w:rFonts w:eastAsia="Arial"/>
        </w:rPr>
        <w:t>HF links en H</w:t>
      </w:r>
      <w:r w:rsidRPr="004F14D2">
        <w:rPr>
          <w:rFonts w:eastAsia="Arial"/>
          <w:vertAlign w:val="subscript"/>
        </w:rPr>
        <w:t>2</w:t>
      </w:r>
      <w:r w:rsidRPr="004F14D2">
        <w:rPr>
          <w:rFonts w:eastAsia="Arial"/>
        </w:rPr>
        <w:t>O rechts</w:t>
      </w:r>
      <w:r w:rsidR="006724F3" w:rsidRPr="004F14D2">
        <w:rPr>
          <w:rFonts w:eastAsia="Arial"/>
        </w:rPr>
        <w:tab/>
        <w:t>1</w:t>
      </w:r>
    </w:p>
    <w:p w:rsidR="00EC7FE7" w:rsidRPr="004F14D2" w:rsidRDefault="00EC7FE7" w:rsidP="00325B91">
      <w:pPr>
        <w:pStyle w:val="Stip"/>
        <w:rPr>
          <w:rFonts w:eastAsia="Arial"/>
        </w:rPr>
      </w:pPr>
      <w:r w:rsidRPr="004F14D2">
        <w:rPr>
          <w:rFonts w:eastAsia="Arial"/>
        </w:rPr>
        <w:t>UF</w:t>
      </w:r>
      <w:r w:rsidRPr="004F14D2">
        <w:rPr>
          <w:rFonts w:eastAsia="Arial"/>
          <w:vertAlign w:val="subscript"/>
        </w:rPr>
        <w:t>4</w:t>
      </w:r>
      <w:r w:rsidRPr="004F14D2">
        <w:rPr>
          <w:rFonts w:eastAsia="Arial"/>
        </w:rPr>
        <w:t xml:space="preserve"> links en UF</w:t>
      </w:r>
      <w:r w:rsidRPr="004F14D2">
        <w:rPr>
          <w:rFonts w:eastAsia="Arial"/>
          <w:vertAlign w:val="subscript"/>
        </w:rPr>
        <w:t>6</w:t>
      </w:r>
      <w:r w:rsidRPr="004F14D2">
        <w:rPr>
          <w:rFonts w:eastAsia="Arial"/>
        </w:rPr>
        <w:t xml:space="preserve"> rechts</w:t>
      </w:r>
      <w:r w:rsidR="006724F3" w:rsidRPr="004F14D2">
        <w:rPr>
          <w:rFonts w:eastAsia="Arial"/>
        </w:rPr>
        <w:tab/>
        <w:t>1</w:t>
      </w:r>
    </w:p>
    <w:p w:rsidR="00EC7FE7" w:rsidRPr="004F14D2" w:rsidRDefault="00EC7FE7" w:rsidP="00325B91">
      <w:pPr>
        <w:pStyle w:val="Stip"/>
        <w:rPr>
          <w:rFonts w:eastAsia="Arial"/>
        </w:rPr>
      </w:pPr>
      <w:r w:rsidRPr="004F14D2">
        <w:rPr>
          <w:rFonts w:eastAsia="Arial"/>
        </w:rPr>
        <w:t>F</w:t>
      </w:r>
      <w:r w:rsidRPr="004F14D2">
        <w:rPr>
          <w:rFonts w:eastAsia="Arial"/>
          <w:vertAlign w:val="subscript"/>
        </w:rPr>
        <w:t>2</w:t>
      </w:r>
      <w:r w:rsidRPr="004F14D2">
        <w:rPr>
          <w:rFonts w:eastAsia="Arial"/>
        </w:rPr>
        <w:t xml:space="preserve"> links en atoombalans</w:t>
      </w:r>
      <w:r w:rsidR="006724F3" w:rsidRPr="004F14D2">
        <w:rPr>
          <w:rFonts w:eastAsia="Arial"/>
        </w:rPr>
        <w:tab/>
        <w:t>1</w:t>
      </w:r>
    </w:p>
    <w:p w:rsidR="00301095" w:rsidRPr="004F14D2" w:rsidRDefault="00551518" w:rsidP="00301095">
      <w:pPr>
        <w:pStyle w:val="Vraag"/>
        <w:rPr>
          <w:rFonts w:eastAsia="Arial"/>
        </w:rPr>
      </w:pPr>
      <w:r w:rsidRPr="004F14D2">
        <w:t xml:space="preserve">maximumscore </w:t>
      </w:r>
      <w:r w:rsidR="006724F3" w:rsidRPr="004F14D2">
        <w:t>5</w:t>
      </w:r>
    </w:p>
    <w:p w:rsidR="00EC7FE7" w:rsidRPr="004F14D2" w:rsidRDefault="00EC7FE7" w:rsidP="00EC7FE7">
      <w:pPr>
        <w:pStyle w:val="Stip"/>
        <w:rPr>
          <w:rFonts w:eastAsia="Arial"/>
        </w:rPr>
      </w:pPr>
      <w:r w:rsidRPr="004F14D2">
        <w:rPr>
          <w:rFonts w:eastAsia="Arial"/>
        </w:rPr>
        <w:t>1</w:t>
      </w:r>
      <w:r w:rsidR="00E21031" w:rsidRPr="004F14D2">
        <w:rPr>
          <w:rFonts w:eastAsia="Arial"/>
        </w:rPr>
        <w:t>,00</w:t>
      </w:r>
      <w:r w:rsidRPr="004F14D2">
        <w:rPr>
          <w:rFonts w:eastAsia="Arial"/>
        </w:rPr>
        <w:t xml:space="preserve"> kg UO</w:t>
      </w:r>
      <w:r w:rsidRPr="004F14D2">
        <w:rPr>
          <w:rFonts w:eastAsia="Arial"/>
          <w:vertAlign w:val="subscript"/>
        </w:rPr>
        <w:t xml:space="preserve">3 </w:t>
      </w:r>
      <w:r w:rsidRPr="004F14D2">
        <w:rPr>
          <w:rFonts w:eastAsia="Arial"/>
        </w:rPr>
        <w:t>is 1/(238,03</w:t>
      </w:r>
      <w:r w:rsidR="00E21031" w:rsidRPr="004F14D2">
        <w:rPr>
          <w:rFonts w:eastAsia="Arial"/>
        </w:rPr>
        <w:t xml:space="preserve"> </w:t>
      </w:r>
      <w:r w:rsidRPr="004F14D2">
        <w:rPr>
          <w:rFonts w:eastAsia="Arial"/>
        </w:rPr>
        <w:t>+</w:t>
      </w:r>
      <w:r w:rsidR="00E21031" w:rsidRPr="004F14D2">
        <w:rPr>
          <w:rFonts w:eastAsia="Arial"/>
        </w:rPr>
        <w:t xml:space="preserve"> </w:t>
      </w:r>
      <w:r w:rsidRPr="004F14D2">
        <w:rPr>
          <w:rFonts w:eastAsia="Arial"/>
        </w:rPr>
        <w:t>3 × 16,00) = 3,496 mol UO</w:t>
      </w:r>
      <w:r w:rsidRPr="004F14D2">
        <w:rPr>
          <w:rFonts w:eastAsia="Arial"/>
          <w:vertAlign w:val="subscript"/>
        </w:rPr>
        <w:t>3</w:t>
      </w:r>
      <w:r w:rsidR="006724F3" w:rsidRPr="004F14D2">
        <w:rPr>
          <w:rFonts w:eastAsia="Arial"/>
        </w:rPr>
        <w:tab/>
        <w:t>1</w:t>
      </w:r>
    </w:p>
    <w:p w:rsidR="00301095" w:rsidRPr="004F14D2" w:rsidRDefault="00301095" w:rsidP="00557C11">
      <w:pPr>
        <w:pStyle w:val="Stip"/>
        <w:rPr>
          <w:rFonts w:eastAsia="Arial"/>
        </w:rPr>
      </w:pPr>
      <w:r w:rsidRPr="004F14D2">
        <w:rPr>
          <w:rFonts w:eastAsia="Arial"/>
        </w:rPr>
        <w:t>1 mol UO</w:t>
      </w:r>
      <w:r w:rsidRPr="004F14D2">
        <w:rPr>
          <w:rFonts w:eastAsia="Arial"/>
          <w:vertAlign w:val="subscript"/>
        </w:rPr>
        <w:t>3</w:t>
      </w:r>
      <w:r w:rsidRPr="004F14D2">
        <w:rPr>
          <w:rFonts w:eastAsia="Arial"/>
        </w:rPr>
        <w:t xml:space="preserve"> levert uiteindelijk 1 mol UF</w:t>
      </w:r>
      <w:r w:rsidRPr="004F14D2">
        <w:rPr>
          <w:rFonts w:eastAsia="Arial"/>
          <w:vertAlign w:val="subscript"/>
        </w:rPr>
        <w:t>6</w:t>
      </w:r>
      <w:r w:rsidRPr="004F14D2">
        <w:rPr>
          <w:rFonts w:eastAsia="Arial"/>
        </w:rPr>
        <w:t xml:space="preserve"> na reactie met </w:t>
      </w:r>
      <w:r w:rsidR="00557C11" w:rsidRPr="004F14D2">
        <w:rPr>
          <w:rFonts w:eastAsia="Arial"/>
        </w:rPr>
        <w:t>onder meer</w:t>
      </w:r>
      <w:r w:rsidRPr="004F14D2">
        <w:rPr>
          <w:rFonts w:eastAsia="Arial"/>
        </w:rPr>
        <w:t xml:space="preserve"> 1 mol F</w:t>
      </w:r>
      <w:r w:rsidRPr="004F14D2">
        <w:rPr>
          <w:rFonts w:eastAsia="Arial"/>
          <w:vertAlign w:val="subscript"/>
        </w:rPr>
        <w:t>2</w:t>
      </w:r>
      <w:r w:rsidR="006724F3" w:rsidRPr="004F14D2">
        <w:rPr>
          <w:rFonts w:eastAsia="Arial"/>
        </w:rPr>
        <w:tab/>
        <w:t>1</w:t>
      </w:r>
    </w:p>
    <w:p w:rsidR="00EC7FE7" w:rsidRPr="004F14D2" w:rsidRDefault="00EC7FE7" w:rsidP="00557C11">
      <w:pPr>
        <w:pStyle w:val="Stip"/>
        <w:rPr>
          <w:rFonts w:eastAsia="Arial"/>
        </w:rPr>
      </w:pPr>
      <w:r w:rsidRPr="004F14D2">
        <w:rPr>
          <w:rFonts w:eastAsia="Arial"/>
        </w:rPr>
        <w:t xml:space="preserve">gebruik van ideale gaswet: </w:t>
      </w:r>
      <w:r w:rsidRPr="004F14D2">
        <w:rPr>
          <w:rFonts w:eastAsia="Arial"/>
          <w:i/>
        </w:rPr>
        <w:t>V</w:t>
      </w:r>
      <w:r w:rsidRPr="004F14D2">
        <w:rPr>
          <w:rFonts w:eastAsia="Arial"/>
        </w:rPr>
        <w:t xml:space="preserve"> = </w:t>
      </w:r>
      <w:r w:rsidRPr="004F14D2">
        <w:rPr>
          <w:rFonts w:eastAsia="Arial"/>
          <w:i/>
        </w:rPr>
        <w:t>n R T /</w:t>
      </w:r>
      <w:r w:rsidRPr="004F14D2">
        <w:rPr>
          <w:rFonts w:eastAsia="Arial"/>
        </w:rPr>
        <w:t xml:space="preserve"> </w:t>
      </w:r>
      <w:r w:rsidRPr="004F14D2">
        <w:rPr>
          <w:rFonts w:eastAsia="Arial"/>
          <w:i/>
        </w:rPr>
        <w:t>p</w:t>
      </w:r>
      <w:r w:rsidR="006724F3" w:rsidRPr="004F14D2">
        <w:rPr>
          <w:rFonts w:eastAsia="Arial"/>
        </w:rPr>
        <w:tab/>
        <w:t>1</w:t>
      </w:r>
    </w:p>
    <w:p w:rsidR="00301095" w:rsidRPr="004F14D2" w:rsidRDefault="00EC7FE7" w:rsidP="00557C11">
      <w:pPr>
        <w:pStyle w:val="Stip"/>
        <w:rPr>
          <w:rFonts w:eastAsia="Arial"/>
        </w:rPr>
      </w:pPr>
      <w:r w:rsidRPr="004F14D2">
        <w:rPr>
          <w:rFonts w:eastAsia="Arial"/>
        </w:rPr>
        <w:t xml:space="preserve">invullen van het berekende aantal </w:t>
      </w:r>
      <w:r w:rsidR="00301095" w:rsidRPr="004F14D2">
        <w:rPr>
          <w:rFonts w:eastAsia="Arial"/>
        </w:rPr>
        <w:t>mol F</w:t>
      </w:r>
      <w:r w:rsidR="00301095" w:rsidRPr="004F14D2">
        <w:rPr>
          <w:rFonts w:eastAsia="Arial"/>
          <w:vertAlign w:val="subscript"/>
        </w:rPr>
        <w:t>2</w:t>
      </w:r>
      <w:r w:rsidR="00301095" w:rsidRPr="004F14D2">
        <w:rPr>
          <w:rFonts w:eastAsia="Arial"/>
        </w:rPr>
        <w:t xml:space="preserve"> gas bij deze temperatuur </w:t>
      </w:r>
      <w:r w:rsidRPr="004F14D2">
        <w:rPr>
          <w:rFonts w:eastAsia="Arial"/>
        </w:rPr>
        <w:t xml:space="preserve">(omrekening van </w:t>
      </w:r>
      <w:r w:rsidRPr="004F14D2">
        <w:rPr>
          <w:rFonts w:eastAsia="Arial"/>
        </w:rPr>
        <w:sym w:font="Symbol" w:char="F0B0"/>
      </w:r>
      <w:r w:rsidRPr="004F14D2">
        <w:rPr>
          <w:rFonts w:eastAsia="Arial"/>
        </w:rPr>
        <w:t xml:space="preserve">C naar K) </w:t>
      </w:r>
      <w:r w:rsidR="00301095" w:rsidRPr="004F14D2">
        <w:rPr>
          <w:rFonts w:eastAsia="Arial"/>
        </w:rPr>
        <w:t>en druk (2 atmosfeer)</w:t>
      </w:r>
      <w:r w:rsidR="006724F3" w:rsidRPr="004F14D2">
        <w:rPr>
          <w:rFonts w:eastAsia="Arial"/>
        </w:rPr>
        <w:t xml:space="preserve">, invullen juiste waarde van </w:t>
      </w:r>
      <w:r w:rsidR="006724F3" w:rsidRPr="004F14D2">
        <w:rPr>
          <w:rFonts w:eastAsia="Arial"/>
          <w:i/>
        </w:rPr>
        <w:t>R</w:t>
      </w:r>
      <w:r w:rsidR="006724F3" w:rsidRPr="004F14D2">
        <w:rPr>
          <w:rFonts w:eastAsia="Arial"/>
        </w:rPr>
        <w:tab/>
        <w:t>1</w:t>
      </w:r>
    </w:p>
    <w:p w:rsidR="00301095" w:rsidRPr="004F14D2" w:rsidRDefault="006724F3" w:rsidP="006724F3">
      <w:pPr>
        <w:pStyle w:val="Stip"/>
        <w:rPr>
          <w:rFonts w:eastAsia="Helvetica"/>
        </w:rPr>
      </w:pPr>
      <w:r w:rsidRPr="004F14D2">
        <w:rPr>
          <w:rFonts w:eastAsia="Helvetica"/>
        </w:rPr>
        <w:t>juiste berekening:</w:t>
      </w:r>
      <w:r w:rsidR="00301095" w:rsidRPr="004F14D2">
        <w:rPr>
          <w:rFonts w:eastAsia="Helvetica"/>
          <w:i/>
        </w:rPr>
        <w:t>V</w:t>
      </w:r>
      <w:r w:rsidR="00301095" w:rsidRPr="004F14D2">
        <w:rPr>
          <w:rFonts w:eastAsia="Helvetica"/>
        </w:rPr>
        <w:t xml:space="preserve"> = 3</w:t>
      </w:r>
      <w:r w:rsidR="00557C11" w:rsidRPr="004F14D2">
        <w:rPr>
          <w:rFonts w:eastAsia="Helvetica"/>
        </w:rPr>
        <w:t>,</w:t>
      </w:r>
      <w:r w:rsidR="00301095" w:rsidRPr="004F14D2">
        <w:rPr>
          <w:rFonts w:eastAsia="Helvetica"/>
        </w:rPr>
        <w:t xml:space="preserve">496 </w:t>
      </w:r>
      <w:r w:rsidR="00557C11" w:rsidRPr="004F14D2">
        <w:rPr>
          <w:rFonts w:eastAsia="Helvetica"/>
        </w:rPr>
        <w:t>×</w:t>
      </w:r>
      <w:r w:rsidR="00301095" w:rsidRPr="004F14D2">
        <w:rPr>
          <w:rFonts w:eastAsia="Helvetica"/>
        </w:rPr>
        <w:t xml:space="preserve"> 8</w:t>
      </w:r>
      <w:r w:rsidR="00557C11" w:rsidRPr="004F14D2">
        <w:rPr>
          <w:rFonts w:eastAsia="Helvetica"/>
        </w:rPr>
        <w:t>,</w:t>
      </w:r>
      <w:r w:rsidR="00301095" w:rsidRPr="004F14D2">
        <w:rPr>
          <w:rFonts w:eastAsia="Helvetica"/>
        </w:rPr>
        <w:t>3145 × 300</w:t>
      </w:r>
      <w:r w:rsidR="00557C11" w:rsidRPr="004F14D2">
        <w:rPr>
          <w:rFonts w:eastAsia="Helvetica"/>
        </w:rPr>
        <w:t>,</w:t>
      </w:r>
      <w:r w:rsidR="00301095" w:rsidRPr="004F14D2">
        <w:rPr>
          <w:rFonts w:eastAsia="Helvetica"/>
        </w:rPr>
        <w:t xml:space="preserve">15 / </w:t>
      </w:r>
      <w:r w:rsidR="00301095" w:rsidRPr="004F14D2">
        <w:rPr>
          <w:rFonts w:eastAsia="Arial"/>
        </w:rPr>
        <w:t>2</w:t>
      </w:r>
      <w:r w:rsidR="00557C11" w:rsidRPr="004F14D2">
        <w:rPr>
          <w:rFonts w:eastAsia="Arial"/>
        </w:rPr>
        <w:t>,</w:t>
      </w:r>
      <w:r w:rsidR="00301095" w:rsidRPr="004F14D2">
        <w:rPr>
          <w:rFonts w:eastAsia="Arial"/>
        </w:rPr>
        <w:t>026</w:t>
      </w:r>
      <w:r w:rsidR="00557C11" w:rsidRPr="004F14D2">
        <w:rPr>
          <w:rFonts w:eastAsia="Arial"/>
        </w:rPr>
        <w:sym w:font="Symbol" w:char="F0D7"/>
      </w:r>
      <w:r w:rsidR="00301095" w:rsidRPr="004F14D2">
        <w:rPr>
          <w:rFonts w:eastAsia="Arial"/>
        </w:rPr>
        <w:t>10</w:t>
      </w:r>
      <w:r w:rsidR="00301095" w:rsidRPr="004F14D2">
        <w:rPr>
          <w:rFonts w:eastAsia="Arial"/>
          <w:vertAlign w:val="superscript"/>
        </w:rPr>
        <w:t>2</w:t>
      </w:r>
      <w:r w:rsidR="00301095" w:rsidRPr="004F14D2">
        <w:rPr>
          <w:rFonts w:ascii="Arial" w:eastAsia="Arial" w:hAnsi="Arial" w:cs="Arial"/>
          <w:sz w:val="24"/>
          <w:vertAlign w:val="superscript"/>
        </w:rPr>
        <w:t xml:space="preserve"> </w:t>
      </w:r>
      <w:r w:rsidR="00301095" w:rsidRPr="004F14D2">
        <w:rPr>
          <w:rFonts w:eastAsia="Helvetica"/>
        </w:rPr>
        <w:t>= 43</w:t>
      </w:r>
      <w:r w:rsidR="00557C11" w:rsidRPr="004F14D2">
        <w:rPr>
          <w:rFonts w:eastAsia="Helvetica"/>
        </w:rPr>
        <w:t>,</w:t>
      </w:r>
      <w:r w:rsidR="00301095" w:rsidRPr="004F14D2">
        <w:rPr>
          <w:rFonts w:eastAsia="Helvetica"/>
        </w:rPr>
        <w:t xml:space="preserve">1 </w:t>
      </w:r>
      <w:r w:rsidR="00557C11" w:rsidRPr="004F14D2">
        <w:rPr>
          <w:rFonts w:eastAsia="Helvetica"/>
        </w:rPr>
        <w:t>L</w:t>
      </w:r>
      <w:r w:rsidR="00301095" w:rsidRPr="004F14D2">
        <w:rPr>
          <w:rFonts w:eastAsia="Helvetica"/>
        </w:rPr>
        <w:t xml:space="preserve"> F</w:t>
      </w:r>
      <w:r w:rsidR="00301095" w:rsidRPr="004F14D2">
        <w:rPr>
          <w:rFonts w:eastAsia="Helvetica"/>
          <w:vertAlign w:val="subscript"/>
        </w:rPr>
        <w:t>2</w:t>
      </w:r>
      <w:r w:rsidR="00301095" w:rsidRPr="004F14D2">
        <w:rPr>
          <w:rFonts w:eastAsia="Helvetica"/>
        </w:rPr>
        <w:t xml:space="preserve"> gas</w:t>
      </w:r>
      <w:r w:rsidRPr="004F14D2">
        <w:rPr>
          <w:rFonts w:eastAsia="Arial"/>
        </w:rPr>
        <w:tab/>
        <w:t>1</w:t>
      </w:r>
    </w:p>
    <w:p w:rsidR="00301095" w:rsidRPr="004F14D2" w:rsidRDefault="00551518" w:rsidP="00301095">
      <w:pPr>
        <w:pStyle w:val="Vraag"/>
        <w:rPr>
          <w:rFonts w:eastAsia="Helvetica"/>
        </w:rPr>
      </w:pPr>
      <w:r w:rsidRPr="004F14D2">
        <w:t xml:space="preserve">maximumscore </w:t>
      </w:r>
      <w:r w:rsidR="00325B91" w:rsidRPr="004F14D2">
        <w:t>10</w:t>
      </w:r>
    </w:p>
    <w:p w:rsidR="00A05443" w:rsidRPr="004F14D2" w:rsidRDefault="00E92ACC" w:rsidP="00557C11">
      <w:pPr>
        <w:rPr>
          <w:rFonts w:eastAsia="Helvetica"/>
        </w:rPr>
      </w:pPr>
      <w:r w:rsidRPr="00E92ACC">
        <w:rPr>
          <w:noProof/>
        </w:rPr>
        <w:pict>
          <v:shape id="_x0000_s1097" type="#_x0000_t75" style="position:absolute;margin-left:385.55pt;margin-top:7pt;width:70.25pt;height:68.55pt;z-index:251665408">
            <v:imagedata r:id="rId29" o:title=""/>
            <w10:wrap type="square"/>
          </v:shape>
          <o:OLEObject Type="Embed" ProgID="ACD.ChemSketch.20" ShapeID="_x0000_s1097" DrawAspect="Content" ObjectID="_1340017867" r:id="rId30"/>
        </w:pict>
      </w:r>
      <w:r w:rsidR="00325B91" w:rsidRPr="004F14D2">
        <w:rPr>
          <w:rFonts w:eastAsia="Helvetica"/>
        </w:rPr>
        <w:t>UF</w:t>
      </w:r>
      <w:r w:rsidR="00325B91" w:rsidRPr="004F14D2">
        <w:rPr>
          <w:rFonts w:eastAsia="Helvetica"/>
          <w:vertAlign w:val="subscript"/>
        </w:rPr>
        <w:t>4</w:t>
      </w:r>
      <w:r w:rsidR="00325B91" w:rsidRPr="004F14D2">
        <w:rPr>
          <w:rFonts w:eastAsia="Helvetica"/>
        </w:rPr>
        <w:t>:</w:t>
      </w:r>
    </w:p>
    <w:p w:rsidR="00FE74DF" w:rsidRPr="004F14D2" w:rsidRDefault="00FE74DF" w:rsidP="00FE74DF">
      <w:pPr>
        <w:pStyle w:val="Stip"/>
      </w:pPr>
      <w:r w:rsidRPr="004F14D2">
        <w:t xml:space="preserve">notie dat U 6 valentie-elektronen </w:t>
      </w:r>
      <w:r w:rsidR="00EC7FE7" w:rsidRPr="004F14D2">
        <w:t xml:space="preserve">(niet gesloten schillen) </w:t>
      </w:r>
      <w:r w:rsidRPr="004F14D2">
        <w:t>heeft</w:t>
      </w:r>
      <w:r w:rsidR="00325B91" w:rsidRPr="004F14D2">
        <w:tab/>
        <w:t>1</w:t>
      </w:r>
    </w:p>
    <w:p w:rsidR="00FE74DF" w:rsidRPr="004F14D2" w:rsidRDefault="00FE74DF" w:rsidP="00FE74DF">
      <w:pPr>
        <w:pStyle w:val="Stip"/>
      </w:pPr>
      <w:r w:rsidRPr="004F14D2">
        <w:t>notie dat er vier nodig zijn in de atoombindingen met F</w:t>
      </w:r>
      <w:r w:rsidR="00325B91" w:rsidRPr="004F14D2">
        <w:tab/>
        <w:t>1</w:t>
      </w:r>
    </w:p>
    <w:p w:rsidR="00FE74DF" w:rsidRPr="004F14D2" w:rsidRDefault="00FE74DF" w:rsidP="00FE74DF">
      <w:pPr>
        <w:pStyle w:val="Stip"/>
      </w:pPr>
      <w:r w:rsidRPr="004F14D2">
        <w:t>er moet dus nog een niet-bindend paar zijn</w:t>
      </w:r>
      <w:r w:rsidR="00325B91" w:rsidRPr="004F14D2">
        <w:tab/>
        <w:t>1</w:t>
      </w:r>
    </w:p>
    <w:p w:rsidR="00FE74DF" w:rsidRPr="004F14D2" w:rsidRDefault="00FE74DF" w:rsidP="00FE74DF">
      <w:pPr>
        <w:pStyle w:val="Stip"/>
      </w:pPr>
      <w:r w:rsidRPr="004F14D2">
        <w:t>de omringing moet een TBP zijn</w:t>
      </w:r>
      <w:r w:rsidR="00325B91" w:rsidRPr="004F14D2">
        <w:tab/>
        <w:t>1</w:t>
      </w:r>
    </w:p>
    <w:p w:rsidR="00FE74DF" w:rsidRPr="004F14D2" w:rsidRDefault="00FE74DF" w:rsidP="00FE74DF">
      <w:pPr>
        <w:pStyle w:val="Stip"/>
      </w:pPr>
      <w:r w:rsidRPr="004F14D2">
        <w:t>het lone pair neemt meer ruimte in, zit dus</w:t>
      </w:r>
      <w:r w:rsidR="001E6B25" w:rsidRPr="004F14D2">
        <w:t xml:space="preserve"> op een trigonale plaats (</w:t>
      </w:r>
      <w:r w:rsidR="001E6B25" w:rsidRPr="004F14D2">
        <w:rPr>
          <w:rFonts w:ascii="Cambria Math" w:hAnsi="Cambria Math"/>
        </w:rPr>
        <w:t>∠</w:t>
      </w:r>
      <w:r w:rsidR="001E6B25" w:rsidRPr="004F14D2">
        <w:t xml:space="preserve"> 120</w:t>
      </w:r>
      <w:r w:rsidR="001E6B25" w:rsidRPr="004F14D2">
        <w:sym w:font="Symbol" w:char="F0B0"/>
      </w:r>
      <w:r w:rsidR="001E6B25" w:rsidRPr="004F14D2">
        <w:t>)</w:t>
      </w:r>
      <w:r w:rsidR="00325B91" w:rsidRPr="004F14D2">
        <w:tab/>
        <w:t>1</w:t>
      </w:r>
    </w:p>
    <w:p w:rsidR="001E6B25" w:rsidRPr="004F14D2" w:rsidRDefault="001E6B25" w:rsidP="00FE74DF">
      <w:pPr>
        <w:pStyle w:val="Stip"/>
      </w:pPr>
      <w:r w:rsidRPr="004F14D2">
        <w:t>de trigonale bipiramide is verstoord (zaagbok)</w:t>
      </w:r>
      <w:r w:rsidR="00325B91" w:rsidRPr="004F14D2">
        <w:t xml:space="preserve"> </w:t>
      </w:r>
      <w:r w:rsidR="00325B91" w:rsidRPr="004F14D2">
        <w:tab/>
        <w:t>1</w:t>
      </w:r>
    </w:p>
    <w:p w:rsidR="00FE74DF" w:rsidRPr="004F14D2" w:rsidRDefault="00E92ACC" w:rsidP="00325B91">
      <w:pPr>
        <w:pStyle w:val="Indien"/>
        <w:rPr>
          <w:rFonts w:eastAsia="Helvetica"/>
        </w:rPr>
      </w:pPr>
      <w:r w:rsidRPr="00E92ACC">
        <w:rPr>
          <w:noProof/>
          <w:position w:val="-60"/>
        </w:rPr>
        <w:pict>
          <v:shape id="_x0000_s1098" type="#_x0000_t75" style="position:absolute;margin-left:373.15pt;margin-top:58.5pt;width:78.8pt;height:61pt;z-index:-251649024">
            <v:imagedata r:id="rId31" o:title=""/>
          </v:shape>
          <o:OLEObject Type="Embed" ProgID="ACD.ChemSketch.20" ShapeID="_x0000_s1098" DrawAspect="Content" ObjectID="_1340017868" r:id="rId32"/>
        </w:pict>
      </w:r>
      <w:r w:rsidR="001E6B25" w:rsidRPr="004F14D2">
        <w:t>Indien de volgende structuur is getekend</w:t>
      </w:r>
      <w:r w:rsidR="006962DA" w:rsidRPr="004F14D2">
        <w:tab/>
        <w:t>3</w:t>
      </w:r>
      <w:r w:rsidR="00325B91" w:rsidRPr="004F14D2">
        <w:br/>
      </w:r>
      <w:r w:rsidR="00325B91" w:rsidRPr="004F14D2">
        <w:object w:dxaOrig="994" w:dyaOrig="1119">
          <v:shape id="_x0000_i1030" type="#_x0000_t75" style="width:43.2pt;height:48.85pt" o:ole="">
            <v:imagedata r:id="rId33" o:title=""/>
          </v:shape>
          <o:OLEObject Type="Embed" ProgID="ACD.ChemSketch.20" ShapeID="_x0000_i1030" DrawAspect="Content" ObjectID="_1340017857" r:id="rId34"/>
        </w:object>
      </w:r>
    </w:p>
    <w:p w:rsidR="00301095" w:rsidRPr="004F14D2" w:rsidRDefault="00301095" w:rsidP="00557C11">
      <w:pPr>
        <w:rPr>
          <w:rFonts w:eastAsia="Helvetica"/>
        </w:rPr>
      </w:pPr>
      <w:r w:rsidRPr="004F14D2">
        <w:rPr>
          <w:rFonts w:eastAsia="Helvetica"/>
        </w:rPr>
        <w:t>UF</w:t>
      </w:r>
      <w:r w:rsidRPr="004F14D2">
        <w:rPr>
          <w:rFonts w:eastAsia="Helvetica"/>
          <w:vertAlign w:val="subscript"/>
        </w:rPr>
        <w:t>6</w:t>
      </w:r>
      <w:r w:rsidR="00325B91" w:rsidRPr="004F14D2">
        <w:rPr>
          <w:rFonts w:eastAsia="Helvetica"/>
        </w:rPr>
        <w:t>:</w:t>
      </w:r>
    </w:p>
    <w:p w:rsidR="00301095" w:rsidRPr="004F14D2" w:rsidRDefault="00325B91" w:rsidP="00E93C2D">
      <w:pPr>
        <w:pStyle w:val="Stip"/>
        <w:rPr>
          <w:rFonts w:eastAsia="Arial"/>
        </w:rPr>
      </w:pPr>
      <w:r w:rsidRPr="004F14D2">
        <w:tab/>
        <w:t>4</w:t>
      </w:r>
    </w:p>
    <w:p w:rsidR="00301095" w:rsidRPr="004F14D2" w:rsidRDefault="00551518" w:rsidP="00301095">
      <w:pPr>
        <w:pStyle w:val="Vraag"/>
        <w:rPr>
          <w:rFonts w:eastAsia="Century"/>
        </w:rPr>
      </w:pPr>
      <w:r w:rsidRPr="004F14D2">
        <w:lastRenderedPageBreak/>
        <w:t xml:space="preserve">maximumscore </w:t>
      </w:r>
      <w:r w:rsidR="00AB79CD" w:rsidRPr="004F14D2">
        <w:t>7</w:t>
      </w:r>
    </w:p>
    <w:p w:rsidR="006724F3" w:rsidRPr="004F14D2" w:rsidRDefault="006724F3" w:rsidP="006724F3">
      <w:pPr>
        <w:pStyle w:val="Stip"/>
        <w:rPr>
          <w:rFonts w:eastAsia="Helvetica"/>
        </w:rPr>
      </w:pPr>
      <w:r w:rsidRPr="004F14D2">
        <w:rPr>
          <w:rFonts w:eastAsia="Helvetica"/>
        </w:rPr>
        <w:t>de eenheidscel bevat 4 Pu: 6 × ½ + 8 × 1/8</w:t>
      </w:r>
      <w:r w:rsidR="00AB79CD" w:rsidRPr="004F14D2">
        <w:rPr>
          <w:rFonts w:eastAsia="Arial"/>
        </w:rPr>
        <w:tab/>
        <w:t>1</w:t>
      </w:r>
    </w:p>
    <w:p w:rsidR="00A05443" w:rsidRPr="004F14D2" w:rsidRDefault="006724F3" w:rsidP="006724F3">
      <w:pPr>
        <w:pStyle w:val="Stip"/>
        <w:rPr>
          <w:rFonts w:eastAsia="Helvetica"/>
        </w:rPr>
      </w:pPr>
      <w:r w:rsidRPr="004F14D2">
        <w:rPr>
          <w:rFonts w:eastAsia="Helvetica"/>
        </w:rPr>
        <w:t xml:space="preserve">de </w:t>
      </w:r>
      <w:r w:rsidR="00301095" w:rsidRPr="004F14D2">
        <w:rPr>
          <w:rFonts w:eastAsia="Helvetica"/>
        </w:rPr>
        <w:t xml:space="preserve">ribbe van </w:t>
      </w:r>
      <w:r w:rsidRPr="004F14D2">
        <w:rPr>
          <w:rFonts w:eastAsia="Helvetica"/>
        </w:rPr>
        <w:t xml:space="preserve">de eenheidscel </w:t>
      </w:r>
      <w:r w:rsidR="00301095" w:rsidRPr="004F14D2">
        <w:rPr>
          <w:rFonts w:eastAsia="Helvetica"/>
        </w:rPr>
        <w:t xml:space="preserve">is 2√2 </w:t>
      </w:r>
      <w:r w:rsidRPr="004F14D2">
        <w:rPr>
          <w:rFonts w:eastAsia="Helvetica"/>
          <w:i/>
        </w:rPr>
        <w:t>r</w:t>
      </w:r>
      <w:r w:rsidR="00301095" w:rsidRPr="004F14D2">
        <w:rPr>
          <w:rFonts w:eastAsia="Helvetica"/>
        </w:rPr>
        <w:t xml:space="preserve">, waarbij </w:t>
      </w:r>
      <w:r w:rsidRPr="004F14D2">
        <w:rPr>
          <w:rFonts w:eastAsia="Helvetica"/>
          <w:i/>
        </w:rPr>
        <w:t>r</w:t>
      </w:r>
      <w:r w:rsidR="00AB79CD" w:rsidRPr="004F14D2">
        <w:rPr>
          <w:rFonts w:eastAsia="Helvetica"/>
        </w:rPr>
        <w:t xml:space="preserve"> de gevraagde straal van Pu is</w:t>
      </w:r>
      <w:r w:rsidR="00AB79CD" w:rsidRPr="004F14D2">
        <w:rPr>
          <w:rFonts w:eastAsia="Arial"/>
        </w:rPr>
        <w:tab/>
        <w:t>1</w:t>
      </w:r>
    </w:p>
    <w:p w:rsidR="00A05443" w:rsidRPr="004F14D2" w:rsidRDefault="006724F3" w:rsidP="006724F3">
      <w:pPr>
        <w:pStyle w:val="Stip"/>
        <w:rPr>
          <w:rFonts w:eastAsia="Helvetica"/>
        </w:rPr>
      </w:pPr>
      <w:r w:rsidRPr="004F14D2">
        <w:rPr>
          <w:rFonts w:eastAsia="Helvetica"/>
        </w:rPr>
        <w:t>dichtheid</w:t>
      </w:r>
      <w:r w:rsidR="00557C11" w:rsidRPr="004F14D2">
        <w:rPr>
          <w:rFonts w:eastAsia="Helvetica"/>
        </w:rPr>
        <w:t>: 15,</w:t>
      </w:r>
      <w:r w:rsidR="00301095" w:rsidRPr="004F14D2">
        <w:rPr>
          <w:rFonts w:eastAsia="Helvetica"/>
        </w:rPr>
        <w:t>92 g/cm</w:t>
      </w:r>
      <w:r w:rsidR="00301095" w:rsidRPr="004F14D2">
        <w:rPr>
          <w:rFonts w:eastAsia="Helvetica"/>
          <w:vertAlign w:val="superscript"/>
        </w:rPr>
        <w:t xml:space="preserve">3 </w:t>
      </w:r>
      <w:r w:rsidR="00557C11" w:rsidRPr="004F14D2">
        <w:rPr>
          <w:rFonts w:eastAsia="Helvetica"/>
        </w:rPr>
        <w:t xml:space="preserve">= </w:t>
      </w:r>
      <m:oMath>
        <m:f>
          <m:fPr>
            <m:ctrlPr>
              <w:rPr>
                <w:rFonts w:ascii="Cambria Math" w:eastAsia="Helvetica" w:hAnsi="Cambria Math"/>
                <w:i/>
              </w:rPr>
            </m:ctrlPr>
          </m:fPr>
          <m:num>
            <m:r>
              <w:rPr>
                <w:rFonts w:ascii="Cambria Math" w:eastAsia="Helvetica" w:hAnsi="Cambria Math"/>
              </w:rPr>
              <m:t xml:space="preserve">15,92 </m:t>
            </m:r>
            <m:f>
              <m:fPr>
                <m:ctrlPr>
                  <w:rPr>
                    <w:rFonts w:ascii="Cambria Math" w:eastAsia="Helvetica" w:hAnsi="Cambria Math"/>
                  </w:rPr>
                </m:ctrlPr>
              </m:fPr>
              <m:num>
                <m:r>
                  <m:rPr>
                    <m:sty m:val="p"/>
                  </m:rPr>
                  <w:rPr>
                    <w:rFonts w:ascii="Cambria Math" w:eastAsia="Helvetica" w:hAnsi="Cambria Math"/>
                  </w:rPr>
                  <m:t>g</m:t>
                </m:r>
              </m:num>
              <m:den>
                <m:sSup>
                  <m:sSupPr>
                    <m:ctrlPr>
                      <w:rPr>
                        <w:rFonts w:ascii="Cambria Math" w:eastAsia="Helvetica" w:hAnsi="Cambria Math"/>
                      </w:rPr>
                    </m:ctrlPr>
                  </m:sSupPr>
                  <m:e>
                    <m:r>
                      <m:rPr>
                        <m:sty m:val="p"/>
                      </m:rPr>
                      <w:rPr>
                        <w:rFonts w:ascii="Cambria Math" w:eastAsia="Helvetica" w:hAnsi="Cambria Math"/>
                      </w:rPr>
                      <m:t>cm</m:t>
                    </m:r>
                  </m:e>
                  <m:sup>
                    <m:r>
                      <m:rPr>
                        <m:sty m:val="p"/>
                      </m:rPr>
                      <w:rPr>
                        <w:rFonts w:ascii="Cambria Math" w:eastAsia="Helvetica" w:hAnsi="Cambria Math"/>
                      </w:rPr>
                      <m:t>3</m:t>
                    </m:r>
                  </m:sup>
                </m:sSup>
              </m:den>
            </m:f>
          </m:num>
          <m:den>
            <m:f>
              <m:fPr>
                <m:ctrlPr>
                  <w:rPr>
                    <w:rFonts w:ascii="Cambria Math" w:eastAsia="Helvetica" w:hAnsi="Cambria Math"/>
                  </w:rPr>
                </m:ctrlPr>
              </m:fPr>
              <m:num>
                <m:r>
                  <m:rPr>
                    <m:sty m:val="p"/>
                  </m:rPr>
                  <w:rPr>
                    <w:rFonts w:ascii="Cambria Math" w:eastAsia="Helvetica" w:hAnsi="Cambria Math"/>
                  </w:rPr>
                  <m:t>g</m:t>
                </m:r>
              </m:num>
              <m:den>
                <m:r>
                  <m:rPr>
                    <m:sty m:val="p"/>
                  </m:rPr>
                  <w:rPr>
                    <w:rFonts w:ascii="Cambria Math" w:eastAsia="Helvetica" w:hAnsi="Cambria Math"/>
                  </w:rPr>
                  <m:t>mol</m:t>
                </m:r>
              </m:den>
            </m:f>
          </m:den>
        </m:f>
      </m:oMath>
      <w:r w:rsidR="00E21031" w:rsidRPr="004F14D2">
        <w:rPr>
          <w:rFonts w:eastAsia="Helvetica"/>
        </w:rPr>
        <w:t xml:space="preserve"> </w:t>
      </w:r>
      <w:r w:rsidR="00301095" w:rsidRPr="004F14D2">
        <w:rPr>
          <w:rFonts w:eastAsia="Helvetica"/>
        </w:rPr>
        <w:t>mol</w:t>
      </w:r>
      <w:r w:rsidR="00E21031" w:rsidRPr="004F14D2">
        <w:rPr>
          <w:rFonts w:eastAsia="Helvetica"/>
        </w:rPr>
        <w:t> </w:t>
      </w:r>
      <w:r w:rsidR="00301095" w:rsidRPr="004F14D2">
        <w:rPr>
          <w:rFonts w:eastAsia="Helvetica"/>
        </w:rPr>
        <w:t>cm</w:t>
      </w:r>
      <w:r w:rsidR="00E21031" w:rsidRPr="004F14D2">
        <w:rPr>
          <w:rFonts w:eastAsia="Helvetica"/>
          <w:vertAlign w:val="superscript"/>
        </w:rPr>
        <w:sym w:font="Symbol" w:char="F02D"/>
      </w:r>
      <w:r w:rsidR="00E21031" w:rsidRPr="004F14D2">
        <w:rPr>
          <w:rFonts w:eastAsia="Helvetica"/>
          <w:vertAlign w:val="superscript"/>
        </w:rPr>
        <w:t>3</w:t>
      </w:r>
      <w:r w:rsidR="00AB79CD" w:rsidRPr="004F14D2">
        <w:rPr>
          <w:rFonts w:eastAsia="Arial"/>
        </w:rPr>
        <w:tab/>
        <w:t>1</w:t>
      </w:r>
    </w:p>
    <w:p w:rsidR="00301095" w:rsidRPr="004F14D2" w:rsidRDefault="006724F3" w:rsidP="006724F3">
      <w:pPr>
        <w:pStyle w:val="Stip"/>
        <w:rPr>
          <w:rFonts w:eastAsia="Helvetica"/>
        </w:rPr>
      </w:pPr>
      <w:r w:rsidRPr="004F14D2">
        <w:rPr>
          <w:rFonts w:eastAsia="Helvetica"/>
        </w:rPr>
        <w:t xml:space="preserve">ruimte </w:t>
      </w:r>
      <w:r w:rsidR="00301095" w:rsidRPr="004F14D2">
        <w:rPr>
          <w:rFonts w:eastAsia="Helvetica"/>
        </w:rPr>
        <w:t xml:space="preserve">ingenomen door 1 mol Pu: 244 </w:t>
      </w:r>
      <w:r w:rsidR="00E21031" w:rsidRPr="004F14D2">
        <w:rPr>
          <w:rFonts w:eastAsia="Helvetica"/>
        </w:rPr>
        <w:t>g mol</w:t>
      </w:r>
      <w:r w:rsidR="00E21031" w:rsidRPr="004F14D2">
        <w:rPr>
          <w:rFonts w:eastAsia="Helvetica"/>
          <w:vertAlign w:val="superscript"/>
        </w:rPr>
        <w:sym w:font="Symbol" w:char="F02D"/>
      </w:r>
      <w:r w:rsidR="00E21031" w:rsidRPr="004F14D2">
        <w:rPr>
          <w:rFonts w:eastAsia="Helvetica"/>
          <w:vertAlign w:val="superscript"/>
        </w:rPr>
        <w:t>1</w:t>
      </w:r>
      <w:r w:rsidR="00E21031" w:rsidRPr="004F14D2">
        <w:rPr>
          <w:rFonts w:eastAsia="Helvetica"/>
        </w:rPr>
        <w:t>/ 15,</w:t>
      </w:r>
      <w:r w:rsidR="00301095" w:rsidRPr="004F14D2">
        <w:rPr>
          <w:rFonts w:eastAsia="Helvetica"/>
        </w:rPr>
        <w:t xml:space="preserve">92 </w:t>
      </w:r>
      <w:r w:rsidR="00E21031" w:rsidRPr="004F14D2">
        <w:rPr>
          <w:rFonts w:eastAsia="Helvetica"/>
        </w:rPr>
        <w:t>g </w:t>
      </w:r>
      <w:r w:rsidR="00301095" w:rsidRPr="004F14D2">
        <w:rPr>
          <w:rFonts w:eastAsia="Helvetica"/>
        </w:rPr>
        <w:t>cm</w:t>
      </w:r>
      <w:r w:rsidR="00E21031" w:rsidRPr="004F14D2">
        <w:rPr>
          <w:rFonts w:eastAsia="Helvetica"/>
          <w:vertAlign w:val="superscript"/>
        </w:rPr>
        <w:sym w:font="Symbol" w:char="F02D"/>
      </w:r>
      <w:r w:rsidR="00E21031" w:rsidRPr="004F14D2">
        <w:rPr>
          <w:rFonts w:eastAsia="Helvetica"/>
          <w:vertAlign w:val="superscript"/>
        </w:rPr>
        <w:t>3</w:t>
      </w:r>
      <w:r w:rsidR="00AB79CD" w:rsidRPr="004F14D2">
        <w:rPr>
          <w:rFonts w:eastAsia="Arial"/>
        </w:rPr>
        <w:tab/>
        <w:t>1</w:t>
      </w:r>
    </w:p>
    <w:p w:rsidR="00A05443" w:rsidRPr="004F14D2" w:rsidRDefault="006724F3" w:rsidP="006724F3">
      <w:pPr>
        <w:pStyle w:val="Stip"/>
        <w:rPr>
          <w:rFonts w:eastAsia="Helvetica"/>
        </w:rPr>
      </w:pPr>
      <w:r w:rsidRPr="004F14D2">
        <w:rPr>
          <w:rFonts w:eastAsia="Helvetica"/>
        </w:rPr>
        <w:t xml:space="preserve">ruimte </w:t>
      </w:r>
      <w:r w:rsidR="00301095" w:rsidRPr="004F14D2">
        <w:rPr>
          <w:rFonts w:eastAsia="Helvetica"/>
        </w:rPr>
        <w:t>ingenomen door een eenheidscel bestaande uit 4 Pu atomen:</w:t>
      </w:r>
      <w:r w:rsidRPr="004F14D2">
        <w:rPr>
          <w:rFonts w:eastAsia="Helvetica"/>
        </w:rPr>
        <w:t xml:space="preserve"> </w:t>
      </w:r>
      <w:r w:rsidR="00301095" w:rsidRPr="004F14D2">
        <w:rPr>
          <w:rFonts w:eastAsia="Helvetica"/>
        </w:rPr>
        <w:t xml:space="preserve">4 </w:t>
      </w:r>
      <w:r w:rsidR="00557C11" w:rsidRPr="004F14D2">
        <w:rPr>
          <w:rFonts w:eastAsia="Helvetica"/>
        </w:rPr>
        <w:t>× 244 / (15,</w:t>
      </w:r>
      <w:r w:rsidR="00301095" w:rsidRPr="004F14D2">
        <w:rPr>
          <w:rFonts w:eastAsia="Helvetica"/>
        </w:rPr>
        <w:t>92</w:t>
      </w:r>
      <w:r w:rsidR="004A62F7" w:rsidRPr="004F14D2">
        <w:rPr>
          <w:rFonts w:eastAsia="Helvetica"/>
        </w:rPr>
        <w:t xml:space="preserve"> </w:t>
      </w:r>
      <w:r w:rsidR="00557C11" w:rsidRPr="004F14D2">
        <w:rPr>
          <w:rFonts w:eastAsia="Helvetica"/>
        </w:rPr>
        <w:t>×</w:t>
      </w:r>
      <w:r w:rsidR="004A62F7" w:rsidRPr="004F14D2">
        <w:rPr>
          <w:rFonts w:eastAsia="Helvetica"/>
        </w:rPr>
        <w:t xml:space="preserve"> </w:t>
      </w:r>
      <w:r w:rsidR="00557C11" w:rsidRPr="004F14D2">
        <w:rPr>
          <w:rFonts w:eastAsia="Helvetica"/>
        </w:rPr>
        <w:t>6,</w:t>
      </w:r>
      <w:r w:rsidR="00301095" w:rsidRPr="004F14D2">
        <w:rPr>
          <w:rFonts w:eastAsia="Helvetica"/>
        </w:rPr>
        <w:t>022</w:t>
      </w:r>
      <w:r w:rsidR="00557C11" w:rsidRPr="004F14D2">
        <w:rPr>
          <w:rFonts w:eastAsia="Helvetica"/>
        </w:rPr>
        <w:sym w:font="Symbol" w:char="F0D7"/>
      </w:r>
      <w:r w:rsidR="00301095" w:rsidRPr="004F14D2">
        <w:rPr>
          <w:rFonts w:eastAsia="Helvetica"/>
        </w:rPr>
        <w:t>10</w:t>
      </w:r>
      <w:r w:rsidR="00301095" w:rsidRPr="004F14D2">
        <w:rPr>
          <w:rFonts w:eastAsia="Helvetica"/>
          <w:vertAlign w:val="superscript"/>
        </w:rPr>
        <w:t>23</w:t>
      </w:r>
      <w:r w:rsidR="00301095" w:rsidRPr="004F14D2">
        <w:rPr>
          <w:rFonts w:eastAsia="Helvetica"/>
        </w:rPr>
        <w:t>) cm</w:t>
      </w:r>
      <w:r w:rsidR="00301095" w:rsidRPr="004F14D2">
        <w:rPr>
          <w:rFonts w:eastAsia="Helvetica"/>
          <w:vertAlign w:val="superscript"/>
        </w:rPr>
        <w:t>3</w:t>
      </w:r>
      <w:r w:rsidR="00AB79CD" w:rsidRPr="004F14D2">
        <w:rPr>
          <w:rFonts w:eastAsia="Arial"/>
        </w:rPr>
        <w:tab/>
        <w:t>1</w:t>
      </w:r>
    </w:p>
    <w:p w:rsidR="00A05443" w:rsidRPr="004F14D2" w:rsidRDefault="006724F3" w:rsidP="006724F3">
      <w:pPr>
        <w:pStyle w:val="Stip"/>
        <w:rPr>
          <w:rFonts w:eastAsia="Helvetica"/>
        </w:rPr>
      </w:pPr>
      <w:r w:rsidRPr="004F14D2">
        <w:rPr>
          <w:rFonts w:eastAsia="Helvetica"/>
        </w:rPr>
        <w:t xml:space="preserve">ribbe </w:t>
      </w:r>
      <w:r w:rsidR="00301095" w:rsidRPr="004F14D2">
        <w:rPr>
          <w:rFonts w:eastAsia="Helvetica"/>
        </w:rPr>
        <w:t xml:space="preserve">van de eenheidscel: (4 </w:t>
      </w:r>
      <w:r w:rsidR="00557C11" w:rsidRPr="004F14D2">
        <w:rPr>
          <w:rFonts w:eastAsia="Helvetica"/>
        </w:rPr>
        <w:t>× 244 / (15,92 × 6,</w:t>
      </w:r>
      <w:r w:rsidR="00301095" w:rsidRPr="004F14D2">
        <w:rPr>
          <w:rFonts w:eastAsia="Helvetica"/>
        </w:rPr>
        <w:t>022</w:t>
      </w:r>
      <w:r w:rsidRPr="004F14D2">
        <w:rPr>
          <w:rFonts w:eastAsia="Helvetica"/>
        </w:rPr>
        <w:t>∙</w:t>
      </w:r>
      <w:r w:rsidR="00301095" w:rsidRPr="004F14D2">
        <w:rPr>
          <w:rFonts w:eastAsia="Helvetica"/>
        </w:rPr>
        <w:t>10</w:t>
      </w:r>
      <w:r w:rsidR="00301095" w:rsidRPr="004F14D2">
        <w:rPr>
          <w:rFonts w:eastAsia="Helvetica"/>
          <w:vertAlign w:val="superscript"/>
        </w:rPr>
        <w:t>23</w:t>
      </w:r>
      <w:r w:rsidR="00301095" w:rsidRPr="004F14D2">
        <w:rPr>
          <w:rFonts w:eastAsia="Helvetica"/>
        </w:rPr>
        <w:t>))</w:t>
      </w:r>
      <w:r w:rsidR="00301095" w:rsidRPr="004F14D2">
        <w:rPr>
          <w:rFonts w:eastAsia="Helvetica"/>
          <w:vertAlign w:val="superscript"/>
        </w:rPr>
        <w:t xml:space="preserve">1/3 </w:t>
      </w:r>
      <w:r w:rsidR="00301095" w:rsidRPr="004F14D2">
        <w:rPr>
          <w:rFonts w:eastAsia="Helvetica"/>
        </w:rPr>
        <w:t>cm</w:t>
      </w:r>
      <w:r w:rsidR="00AB79CD" w:rsidRPr="004F14D2">
        <w:rPr>
          <w:rFonts w:eastAsia="Arial"/>
        </w:rPr>
        <w:tab/>
        <w:t>1</w:t>
      </w:r>
    </w:p>
    <w:p w:rsidR="00301095" w:rsidRPr="004F14D2" w:rsidRDefault="006724F3" w:rsidP="006724F3">
      <w:pPr>
        <w:pStyle w:val="Stip"/>
        <w:rPr>
          <w:rFonts w:eastAsia="Helvetica"/>
        </w:rPr>
      </w:pPr>
      <w:r w:rsidRPr="004F14D2">
        <w:rPr>
          <w:rFonts w:eastAsia="Helvetica"/>
        </w:rPr>
        <w:t xml:space="preserve">straal </w:t>
      </w:r>
      <w:r w:rsidR="00301095" w:rsidRPr="004F14D2">
        <w:rPr>
          <w:rFonts w:eastAsia="Helvetica"/>
        </w:rPr>
        <w:t xml:space="preserve">van Pu (4 </w:t>
      </w:r>
      <w:r w:rsidR="00557C11" w:rsidRPr="004F14D2">
        <w:rPr>
          <w:rFonts w:eastAsia="Helvetica"/>
        </w:rPr>
        <w:t>× 244 / (15,</w:t>
      </w:r>
      <w:r w:rsidR="00301095" w:rsidRPr="004F14D2">
        <w:rPr>
          <w:rFonts w:eastAsia="Helvetica"/>
        </w:rPr>
        <w:t xml:space="preserve">92 </w:t>
      </w:r>
      <w:r w:rsidR="00557C11" w:rsidRPr="004F14D2">
        <w:rPr>
          <w:rFonts w:eastAsia="Helvetica"/>
        </w:rPr>
        <w:t>× 6,</w:t>
      </w:r>
      <w:r w:rsidR="00301095" w:rsidRPr="004F14D2">
        <w:rPr>
          <w:rFonts w:eastAsia="Helvetica"/>
        </w:rPr>
        <w:t>022</w:t>
      </w:r>
      <w:r w:rsidR="00557C11" w:rsidRPr="004F14D2">
        <w:rPr>
          <w:rFonts w:eastAsia="Helvetica"/>
        </w:rPr>
        <w:sym w:font="Symbol" w:char="F0D7"/>
      </w:r>
      <w:r w:rsidR="00301095" w:rsidRPr="004F14D2">
        <w:rPr>
          <w:rFonts w:eastAsia="Helvetica"/>
        </w:rPr>
        <w:t>10</w:t>
      </w:r>
      <w:r w:rsidR="00301095" w:rsidRPr="004F14D2">
        <w:rPr>
          <w:rFonts w:eastAsia="Helvetica"/>
          <w:vertAlign w:val="superscript"/>
        </w:rPr>
        <w:t>23</w:t>
      </w:r>
      <w:r w:rsidR="00301095" w:rsidRPr="004F14D2">
        <w:rPr>
          <w:rFonts w:eastAsia="Helvetica"/>
        </w:rPr>
        <w:t>))</w:t>
      </w:r>
      <w:r w:rsidR="00301095" w:rsidRPr="004F14D2">
        <w:rPr>
          <w:rFonts w:eastAsia="Helvetica"/>
          <w:vertAlign w:val="superscript"/>
        </w:rPr>
        <w:t>1/3</w:t>
      </w:r>
      <w:r w:rsidR="00557C11" w:rsidRPr="004F14D2">
        <w:rPr>
          <w:rFonts w:eastAsia="Helvetica"/>
        </w:rPr>
        <w:t xml:space="preserve"> / 2√2 = 1,</w:t>
      </w:r>
      <w:r w:rsidR="00301095" w:rsidRPr="004F14D2">
        <w:rPr>
          <w:rFonts w:eastAsia="Helvetica"/>
        </w:rPr>
        <w:t>65</w:t>
      </w:r>
      <w:r w:rsidR="00557C11" w:rsidRPr="004F14D2">
        <w:rPr>
          <w:rFonts w:eastAsia="Helvetica"/>
        </w:rPr>
        <w:sym w:font="Symbol" w:char="F0D7"/>
      </w:r>
      <w:r w:rsidR="00301095" w:rsidRPr="004F14D2">
        <w:rPr>
          <w:rFonts w:eastAsia="Helvetica"/>
        </w:rPr>
        <w:t>10</w:t>
      </w:r>
      <w:r w:rsidR="00557C11" w:rsidRPr="004F14D2">
        <w:rPr>
          <w:rFonts w:eastAsia="Helvetica"/>
          <w:vertAlign w:val="superscript"/>
        </w:rPr>
        <w:sym w:font="Symbol" w:char="F02D"/>
      </w:r>
      <w:r w:rsidR="00301095" w:rsidRPr="004F14D2">
        <w:rPr>
          <w:rFonts w:eastAsia="Helvetica"/>
          <w:vertAlign w:val="superscript"/>
        </w:rPr>
        <w:t xml:space="preserve">8 </w:t>
      </w:r>
      <w:r w:rsidR="00301095" w:rsidRPr="004F14D2">
        <w:rPr>
          <w:rFonts w:eastAsia="Helvetica"/>
        </w:rPr>
        <w:t>cm = 165 pm</w:t>
      </w:r>
      <w:r w:rsidR="00AB79CD" w:rsidRPr="004F14D2">
        <w:rPr>
          <w:rFonts w:eastAsia="Arial"/>
        </w:rPr>
        <w:tab/>
        <w:t>1</w:t>
      </w:r>
    </w:p>
    <w:p w:rsidR="00301095" w:rsidRPr="004F14D2" w:rsidRDefault="00FD4BFC" w:rsidP="00DE41E3">
      <w:pPr>
        <w:pStyle w:val="opgave0"/>
        <w:rPr>
          <w:rFonts w:eastAsia="Helvetica"/>
        </w:rPr>
      </w:pPr>
      <w:r w:rsidRPr="004F14D2">
        <w:t>Instrumentele analyse</w:t>
      </w:r>
      <w:r w:rsidR="00E21031" w:rsidRPr="004F14D2">
        <w:t xml:space="preserve"> ‘Broeit ‘t?’</w:t>
      </w:r>
      <w:r w:rsidR="00E93C2D" w:rsidRPr="004F14D2">
        <w:tab/>
        <w:t>22 p</w:t>
      </w:r>
    </w:p>
    <w:p w:rsidR="00DE41E3" w:rsidRPr="004F14D2" w:rsidRDefault="00D0499F" w:rsidP="00DE41E3">
      <w:pPr>
        <w:pStyle w:val="Vraag"/>
        <w:rPr>
          <w:rFonts w:eastAsia="Helvetica"/>
        </w:rPr>
      </w:pPr>
      <w:r w:rsidRPr="004F14D2">
        <w:t xml:space="preserve">maximumscore </w:t>
      </w:r>
      <w:r w:rsidR="004202C4" w:rsidRPr="004F14D2">
        <w:t>4</w:t>
      </w:r>
    </w:p>
    <w:p w:rsidR="00AB79CD" w:rsidRPr="004F14D2" w:rsidRDefault="00033AF7" w:rsidP="00AB79CD">
      <w:pPr>
        <w:pStyle w:val="Stip"/>
      </w:pPr>
      <w:r>
        <w:rPr>
          <w:i/>
        </w:rPr>
        <w:t>f</w:t>
      </w:r>
      <w:r w:rsidR="00DE41E3" w:rsidRPr="004F14D2">
        <w:t xml:space="preserve"> = </w:t>
      </w:r>
      <w:r w:rsidR="00DE41E3" w:rsidRPr="004F14D2">
        <w:rPr>
          <w:i/>
        </w:rPr>
        <w:t>c</w:t>
      </w:r>
      <w:r w:rsidR="00DE41E3" w:rsidRPr="004F14D2">
        <w:t xml:space="preserve">σ met </w:t>
      </w:r>
      <w:r w:rsidR="00DE41E3" w:rsidRPr="004F14D2">
        <w:rPr>
          <w:i/>
        </w:rPr>
        <w:t>c</w:t>
      </w:r>
      <w:r w:rsidR="00DE41E3" w:rsidRPr="004F14D2">
        <w:t xml:space="preserve"> in cm per seconde</w:t>
      </w:r>
      <w:r w:rsidR="00AB79CD" w:rsidRPr="004F14D2">
        <w:tab/>
        <w:t>1</w:t>
      </w:r>
    </w:p>
    <w:p w:rsidR="00DE41E3" w:rsidRPr="004F14D2" w:rsidRDefault="00033AF7" w:rsidP="00AB79CD">
      <w:pPr>
        <w:pStyle w:val="Stip"/>
      </w:pPr>
      <w:r>
        <w:rPr>
          <w:i/>
        </w:rPr>
        <w:t>f</w:t>
      </w:r>
      <w:r w:rsidR="00DE41E3" w:rsidRPr="004F14D2">
        <w:t xml:space="preserve"> = </w:t>
      </w:r>
      <w:r w:rsidR="00AB79CD" w:rsidRPr="004F14D2">
        <w:t>2</w:t>
      </w:r>
      <w:r w:rsidR="00DE41E3" w:rsidRPr="004F14D2">
        <w:t>,</w:t>
      </w:r>
      <w:r w:rsidR="00AB79CD" w:rsidRPr="004F14D2">
        <w:t>998</w:t>
      </w:r>
      <w:r w:rsidR="00DE41E3" w:rsidRPr="004F14D2">
        <w:sym w:font="Symbol" w:char="F0D7"/>
      </w:r>
      <w:r w:rsidR="00DE41E3" w:rsidRPr="004F14D2">
        <w:t>10</w:t>
      </w:r>
      <w:r w:rsidR="00DE41E3" w:rsidRPr="004F14D2">
        <w:rPr>
          <w:vertAlign w:val="superscript"/>
        </w:rPr>
        <w:t>10</w:t>
      </w:r>
      <w:r w:rsidR="00DE41E3" w:rsidRPr="004F14D2">
        <w:t xml:space="preserve"> × 2350 = 7,0</w:t>
      </w:r>
      <w:r w:rsidR="00AB79CD" w:rsidRPr="004F14D2">
        <w:t>4</w:t>
      </w:r>
      <w:r w:rsidR="00DE41E3" w:rsidRPr="004F14D2">
        <w:t>5</w:t>
      </w:r>
      <w:r w:rsidR="00DE41E3" w:rsidRPr="004F14D2">
        <w:sym w:font="Symbol" w:char="F0D7"/>
      </w:r>
      <w:r w:rsidR="00DE41E3" w:rsidRPr="004F14D2">
        <w:t>10</w:t>
      </w:r>
      <w:r w:rsidR="00DE41E3" w:rsidRPr="004F14D2">
        <w:rPr>
          <w:vertAlign w:val="superscript"/>
        </w:rPr>
        <w:t>13</w:t>
      </w:r>
      <w:r w:rsidR="00DE41E3" w:rsidRPr="004F14D2">
        <w:t xml:space="preserve"> Hz</w:t>
      </w:r>
      <w:r w:rsidR="00AB79CD" w:rsidRPr="004F14D2">
        <w:tab/>
        <w:t>1</w:t>
      </w:r>
    </w:p>
    <w:p w:rsidR="004202C4" w:rsidRPr="004F14D2" w:rsidRDefault="00DE41E3" w:rsidP="004202C4">
      <w:pPr>
        <w:pStyle w:val="Stip"/>
      </w:pPr>
      <w:r w:rsidRPr="004F14D2">
        <w:rPr>
          <w:i/>
        </w:rPr>
        <w:t>E</w:t>
      </w:r>
      <w:r w:rsidRPr="004F14D2">
        <w:t xml:space="preserve"> = </w:t>
      </w:r>
      <w:r w:rsidRPr="004F14D2">
        <w:rPr>
          <w:i/>
        </w:rPr>
        <w:t>h</w:t>
      </w:r>
      <w:r w:rsidRPr="004F14D2">
        <w:t xml:space="preserve"> </w:t>
      </w:r>
      <w:r w:rsidR="00033AF7">
        <w:rPr>
          <w:i/>
        </w:rPr>
        <w:t>f</w:t>
      </w:r>
      <w:r w:rsidR="004202C4" w:rsidRPr="004F14D2">
        <w:tab/>
        <w:t>1</w:t>
      </w:r>
    </w:p>
    <w:p w:rsidR="00DE41E3" w:rsidRPr="004F14D2" w:rsidRDefault="00DE41E3" w:rsidP="004202C4">
      <w:pPr>
        <w:pStyle w:val="Stip"/>
      </w:pPr>
      <w:r w:rsidRPr="004F14D2">
        <w:rPr>
          <w:i/>
        </w:rPr>
        <w:t>E</w:t>
      </w:r>
      <w:r w:rsidRPr="004F14D2">
        <w:t xml:space="preserve"> = 6,6</w:t>
      </w:r>
      <w:r w:rsidR="00AB79CD" w:rsidRPr="004F14D2">
        <w:t>26</w:t>
      </w:r>
      <w:r w:rsidRPr="004F14D2">
        <w:sym w:font="Symbol" w:char="F0D7"/>
      </w:r>
      <w:r w:rsidRPr="004F14D2">
        <w:t>10</w:t>
      </w:r>
      <w:r w:rsidRPr="004F14D2">
        <w:rPr>
          <w:vertAlign w:val="superscript"/>
        </w:rPr>
        <w:sym w:font="Symbol" w:char="F02D"/>
      </w:r>
      <w:r w:rsidRPr="004F14D2">
        <w:rPr>
          <w:vertAlign w:val="superscript"/>
        </w:rPr>
        <w:t>34</w:t>
      </w:r>
      <w:r w:rsidRPr="004F14D2">
        <w:t xml:space="preserve"> × 7,0</w:t>
      </w:r>
      <w:r w:rsidR="00AB79CD" w:rsidRPr="004F14D2">
        <w:t>4</w:t>
      </w:r>
      <w:r w:rsidRPr="004F14D2">
        <w:t>5</w:t>
      </w:r>
      <w:r w:rsidRPr="004F14D2">
        <w:sym w:font="Symbol" w:char="F0D7"/>
      </w:r>
      <w:r w:rsidRPr="004F14D2">
        <w:t>10</w:t>
      </w:r>
      <w:r w:rsidRPr="004F14D2">
        <w:rPr>
          <w:vertAlign w:val="superscript"/>
        </w:rPr>
        <w:t>13</w:t>
      </w:r>
      <w:r w:rsidRPr="004F14D2">
        <w:t xml:space="preserve"> = 4,6</w:t>
      </w:r>
      <w:r w:rsidR="00AB79CD" w:rsidRPr="004F14D2">
        <w:t>68</w:t>
      </w:r>
      <w:r w:rsidRPr="004F14D2">
        <w:sym w:font="Symbol" w:char="F0D7"/>
      </w:r>
      <w:r w:rsidRPr="004F14D2">
        <w:t>10</w:t>
      </w:r>
      <w:r w:rsidR="00AB79CD" w:rsidRPr="004F14D2">
        <w:rPr>
          <w:vertAlign w:val="superscript"/>
        </w:rPr>
        <w:sym w:font="Symbol" w:char="F02D"/>
      </w:r>
      <w:r w:rsidRPr="004F14D2">
        <w:rPr>
          <w:vertAlign w:val="superscript"/>
        </w:rPr>
        <w:t>20</w:t>
      </w:r>
      <w:r w:rsidRPr="004F14D2">
        <w:t xml:space="preserve"> J</w:t>
      </w:r>
      <w:r w:rsidR="004202C4" w:rsidRPr="004F14D2">
        <w:tab/>
        <w:t>1</w:t>
      </w:r>
    </w:p>
    <w:p w:rsidR="00301095" w:rsidRPr="004F14D2" w:rsidRDefault="00D0499F" w:rsidP="00615D04">
      <w:pPr>
        <w:pStyle w:val="Vraag"/>
        <w:rPr>
          <w:rFonts w:eastAsia="Century"/>
        </w:rPr>
      </w:pPr>
      <w:r w:rsidRPr="004F14D2">
        <w:t xml:space="preserve">maximumscore </w:t>
      </w:r>
      <w:r w:rsidR="004202C4" w:rsidRPr="004F14D2">
        <w:t>3</w:t>
      </w:r>
    </w:p>
    <w:p w:rsidR="004202C4" w:rsidRPr="004F14D2" w:rsidRDefault="00615D04" w:rsidP="004202C4">
      <w:pPr>
        <w:pStyle w:val="Stip"/>
      </w:pPr>
      <w:r w:rsidRPr="004F14D2">
        <w:t xml:space="preserve">bij </w:t>
      </w:r>
      <w:r w:rsidR="00E21031" w:rsidRPr="004F14D2">
        <w:t xml:space="preserve">een symmetrische strekvibratie </w:t>
      </w:r>
      <w:r w:rsidR="004202C4" w:rsidRPr="004F14D2">
        <w:t xml:space="preserve">verandert </w:t>
      </w:r>
      <w:r w:rsidRPr="004F14D2">
        <w:t>het dipoolmoment niet</w:t>
      </w:r>
      <w:r w:rsidR="00E21031" w:rsidRPr="004F14D2">
        <w:tab/>
        <w:t>1</w:t>
      </w:r>
    </w:p>
    <w:p w:rsidR="00615D04" w:rsidRPr="004F14D2" w:rsidRDefault="004202C4" w:rsidP="004202C4">
      <w:pPr>
        <w:pStyle w:val="Stip"/>
      </w:pPr>
      <w:r w:rsidRPr="004F14D2">
        <w:t>een symmetrische strekvibratie</w:t>
      </w:r>
      <w:r w:rsidR="00615D04" w:rsidRPr="004F14D2">
        <w:t xml:space="preserve"> </w:t>
      </w:r>
      <w:r w:rsidRPr="004F14D2">
        <w:t>is dus</w:t>
      </w:r>
      <w:r w:rsidR="00615D04" w:rsidRPr="004F14D2">
        <w:t xml:space="preserve"> niet IR-actief</w:t>
      </w:r>
      <w:r w:rsidR="00E21031" w:rsidRPr="004F14D2">
        <w:tab/>
        <w:t>1</w:t>
      </w:r>
    </w:p>
    <w:p w:rsidR="004202C4" w:rsidRPr="004F14D2" w:rsidRDefault="004202C4" w:rsidP="004202C4">
      <w:pPr>
        <w:pStyle w:val="Stip"/>
      </w:pPr>
      <w:r w:rsidRPr="004F14D2">
        <w:t>conclusie: het is een antisymmetrische strekvibratie</w:t>
      </w:r>
      <w:r w:rsidR="00E21031" w:rsidRPr="004F14D2">
        <w:tab/>
        <w:t>1</w:t>
      </w:r>
    </w:p>
    <w:p w:rsidR="009B7EDC" w:rsidRPr="004F14D2" w:rsidRDefault="00D0499F" w:rsidP="00615D04">
      <w:pPr>
        <w:pStyle w:val="Vraag"/>
      </w:pPr>
      <w:r w:rsidRPr="004F14D2">
        <w:t xml:space="preserve">maximumscore </w:t>
      </w:r>
      <w:r w:rsidR="0071341B" w:rsidRPr="004F14D2">
        <w:t>2</w:t>
      </w:r>
    </w:p>
    <w:p w:rsidR="00615D04" w:rsidRPr="004F14D2" w:rsidRDefault="00615D04" w:rsidP="00615D04">
      <w:pPr>
        <w:rPr>
          <w:lang w:val="en-US"/>
        </w:rPr>
      </w:pPr>
      <w:r w:rsidRPr="004F14D2">
        <w:rPr>
          <w:lang w:val="en-US"/>
        </w:rPr>
        <w:t>massa C</w:t>
      </w:r>
      <w:r w:rsidR="00E21031" w:rsidRPr="004F14D2">
        <w:rPr>
          <w:lang w:val="en-US"/>
        </w:rPr>
        <w:t>:</w:t>
      </w:r>
      <w:r w:rsidRPr="004F14D2">
        <w:rPr>
          <w:lang w:val="en-US"/>
        </w:rPr>
        <w:t xml:space="preserve"> 12,0 g/mol → </w:t>
      </w:r>
      <w:r w:rsidRPr="004F14D2">
        <w:rPr>
          <w:i/>
          <w:lang w:val="en-US"/>
        </w:rPr>
        <w:t>m</w:t>
      </w:r>
      <w:r w:rsidRPr="004F14D2">
        <w:rPr>
          <w:vertAlign w:val="subscript"/>
          <w:lang w:val="en-US"/>
        </w:rPr>
        <w:t>C</w:t>
      </w:r>
      <w:r w:rsidRPr="004F14D2">
        <w:rPr>
          <w:lang w:val="en-US"/>
        </w:rPr>
        <w:t xml:space="preserve"> = 0,0120 / 6,0</w:t>
      </w:r>
      <w:r w:rsidRPr="004F14D2">
        <w:sym w:font="Symbol" w:char="F0D7"/>
      </w:r>
      <w:r w:rsidRPr="004F14D2">
        <w:rPr>
          <w:lang w:val="en-US"/>
        </w:rPr>
        <w:t>10</w:t>
      </w:r>
      <w:r w:rsidRPr="004F14D2">
        <w:rPr>
          <w:vertAlign w:val="superscript"/>
          <w:lang w:val="en-US"/>
        </w:rPr>
        <w:t>23</w:t>
      </w:r>
      <w:r w:rsidRPr="004F14D2">
        <w:rPr>
          <w:lang w:val="en-US"/>
        </w:rPr>
        <w:t xml:space="preserve"> = 2,00</w:t>
      </w:r>
      <w:r w:rsidRPr="004F14D2">
        <w:sym w:font="Symbol" w:char="F0D7"/>
      </w:r>
      <w:r w:rsidRPr="004F14D2">
        <w:rPr>
          <w:lang w:val="en-US"/>
        </w:rPr>
        <w:t>10</w:t>
      </w:r>
      <w:r w:rsidR="004202C4" w:rsidRPr="004F14D2">
        <w:rPr>
          <w:vertAlign w:val="superscript"/>
        </w:rPr>
        <w:sym w:font="Symbol" w:char="F02D"/>
      </w:r>
      <w:r w:rsidRPr="004F14D2">
        <w:rPr>
          <w:vertAlign w:val="superscript"/>
          <w:lang w:val="en-US"/>
        </w:rPr>
        <w:t>26</w:t>
      </w:r>
      <w:r w:rsidRPr="004F14D2">
        <w:rPr>
          <w:lang w:val="en-US"/>
        </w:rPr>
        <w:t xml:space="preserve"> kg per atoom</w:t>
      </w:r>
    </w:p>
    <w:p w:rsidR="00615D04" w:rsidRPr="004F14D2" w:rsidRDefault="00615D04" w:rsidP="00615D04">
      <w:pPr>
        <w:rPr>
          <w:lang w:val="en-US"/>
        </w:rPr>
      </w:pPr>
      <w:r w:rsidRPr="004F14D2">
        <w:rPr>
          <w:lang w:val="en-US"/>
        </w:rPr>
        <w:t>massa O</w:t>
      </w:r>
      <w:r w:rsidR="00E21031" w:rsidRPr="004F14D2">
        <w:rPr>
          <w:lang w:val="en-US"/>
        </w:rPr>
        <w:t xml:space="preserve">: </w:t>
      </w:r>
      <w:r w:rsidRPr="004F14D2">
        <w:rPr>
          <w:lang w:val="en-US"/>
        </w:rPr>
        <w:t xml:space="preserve">16,0 g/mol → </w:t>
      </w:r>
      <w:r w:rsidRPr="004F14D2">
        <w:rPr>
          <w:i/>
          <w:lang w:val="en-US"/>
        </w:rPr>
        <w:t>m</w:t>
      </w:r>
      <w:r w:rsidRPr="004F14D2">
        <w:rPr>
          <w:vertAlign w:val="subscript"/>
          <w:lang w:val="en-US"/>
        </w:rPr>
        <w:t>O</w:t>
      </w:r>
      <w:r w:rsidRPr="004F14D2">
        <w:rPr>
          <w:lang w:val="en-US"/>
        </w:rPr>
        <w:t xml:space="preserve"> = 0,0160 / 6,0</w:t>
      </w:r>
      <w:r w:rsidRPr="004F14D2">
        <w:sym w:font="Symbol" w:char="F0D7"/>
      </w:r>
      <w:r w:rsidRPr="004F14D2">
        <w:rPr>
          <w:lang w:val="en-US"/>
        </w:rPr>
        <w:t>10</w:t>
      </w:r>
      <w:r w:rsidRPr="004F14D2">
        <w:rPr>
          <w:vertAlign w:val="superscript"/>
          <w:lang w:val="en-US"/>
        </w:rPr>
        <w:t>23</w:t>
      </w:r>
      <w:r w:rsidRPr="004F14D2">
        <w:rPr>
          <w:lang w:val="en-US"/>
        </w:rPr>
        <w:t xml:space="preserve"> = 2,67</w:t>
      </w:r>
      <w:r w:rsidRPr="004F14D2">
        <w:sym w:font="Symbol" w:char="F0D7"/>
      </w:r>
      <w:r w:rsidRPr="004F14D2">
        <w:rPr>
          <w:lang w:val="en-US"/>
        </w:rPr>
        <w:t>10</w:t>
      </w:r>
      <w:r w:rsidR="004202C4" w:rsidRPr="004F14D2">
        <w:rPr>
          <w:vertAlign w:val="superscript"/>
        </w:rPr>
        <w:sym w:font="Symbol" w:char="F02D"/>
      </w:r>
      <w:r w:rsidRPr="004F14D2">
        <w:rPr>
          <w:vertAlign w:val="superscript"/>
          <w:lang w:val="en-US"/>
        </w:rPr>
        <w:t>26</w:t>
      </w:r>
      <w:r w:rsidRPr="004F14D2">
        <w:rPr>
          <w:lang w:val="en-US"/>
        </w:rPr>
        <w:t xml:space="preserve"> kg per atoom</w:t>
      </w:r>
    </w:p>
    <w:p w:rsidR="004202C4" w:rsidRPr="004F14D2" w:rsidRDefault="004202C4" w:rsidP="0071341B">
      <w:pPr>
        <w:pStyle w:val="Stip"/>
      </w:pPr>
      <w:r w:rsidRPr="004F14D2">
        <w:t>opzoeken juiste massa’s</w:t>
      </w:r>
      <w:r w:rsidR="0071341B" w:rsidRPr="004F14D2">
        <w:tab/>
        <w:t>1</w:t>
      </w:r>
    </w:p>
    <w:p w:rsidR="004202C4" w:rsidRPr="004F14D2" w:rsidRDefault="004202C4" w:rsidP="0071341B">
      <w:pPr>
        <w:pStyle w:val="Stip"/>
      </w:pPr>
      <w:r w:rsidRPr="004F14D2">
        <w:t>massa in u vermenigvuldigen met 1,66∙10</w:t>
      </w:r>
      <w:r w:rsidRPr="004F14D2">
        <w:rPr>
          <w:vertAlign w:val="superscript"/>
        </w:rPr>
        <w:sym w:font="Symbol" w:char="F02D"/>
      </w:r>
      <w:r w:rsidRPr="004F14D2">
        <w:rPr>
          <w:vertAlign w:val="superscript"/>
        </w:rPr>
        <w:t>27</w:t>
      </w:r>
      <w:r w:rsidRPr="004F14D2">
        <w:t xml:space="preserve"> kg</w:t>
      </w:r>
      <w:r w:rsidR="0071341B" w:rsidRPr="004F14D2">
        <w:t xml:space="preserve"> (per u)</w:t>
      </w:r>
      <w:r w:rsidR="0071341B" w:rsidRPr="004F14D2">
        <w:br/>
      </w:r>
      <w:r w:rsidRPr="004F14D2">
        <w:t>of</w:t>
      </w:r>
      <w:r w:rsidR="0071341B" w:rsidRPr="004F14D2">
        <w:br/>
      </w:r>
      <w:r w:rsidRPr="004F14D2">
        <w:t xml:space="preserve">massa in </w:t>
      </w:r>
      <w:r w:rsidR="0071341B" w:rsidRPr="004F14D2">
        <w:t>k</w:t>
      </w:r>
      <w:r w:rsidRPr="004F14D2">
        <w:t xml:space="preserve">g delen </w:t>
      </w:r>
      <w:r w:rsidR="00E21031" w:rsidRPr="004F14D2">
        <w:t xml:space="preserve">door het </w:t>
      </w:r>
      <w:r w:rsidRPr="004F14D2">
        <w:t>getal van Avogadro (molaire aantal</w:t>
      </w:r>
      <w:r w:rsidR="0071341B" w:rsidRPr="004F14D2">
        <w:t>)</w:t>
      </w:r>
      <w:r w:rsidR="0071341B" w:rsidRPr="004F14D2">
        <w:tab/>
        <w:t>1</w:t>
      </w:r>
    </w:p>
    <w:p w:rsidR="00615D04" w:rsidRPr="004F14D2" w:rsidRDefault="00D0499F" w:rsidP="00615D04">
      <w:pPr>
        <w:pStyle w:val="Vraag"/>
      </w:pPr>
      <w:r w:rsidRPr="004F14D2">
        <w:t xml:space="preserve">maximumscore </w:t>
      </w:r>
      <w:r w:rsidR="00E93C2D" w:rsidRPr="004F14D2">
        <w:t>3</w:t>
      </w:r>
    </w:p>
    <w:p w:rsidR="003320A4" w:rsidRPr="004F14D2" w:rsidRDefault="003320A4" w:rsidP="0071341B">
      <w:pPr>
        <w:pStyle w:val="Stip"/>
      </w:pPr>
      <w:r w:rsidRPr="004F14D2">
        <w:t>4,6</w:t>
      </w:r>
      <w:r w:rsidR="0071341B" w:rsidRPr="004F14D2">
        <w:t>668</w:t>
      </w:r>
      <w:r w:rsidRPr="004F14D2">
        <w:sym w:font="Symbol" w:char="F0D7"/>
      </w:r>
      <w:r w:rsidRPr="004F14D2">
        <w:t>10</w:t>
      </w:r>
      <w:r w:rsidR="0071341B" w:rsidRPr="004F14D2">
        <w:rPr>
          <w:vertAlign w:val="superscript"/>
        </w:rPr>
        <w:sym w:font="Symbol" w:char="F02D"/>
      </w:r>
      <w:r w:rsidRPr="004F14D2">
        <w:rPr>
          <w:vertAlign w:val="superscript"/>
        </w:rPr>
        <w:t>20</w:t>
      </w:r>
      <w:r w:rsidRPr="004F14D2">
        <w:t xml:space="preserve"> (= antwoord </w:t>
      </w:r>
      <w:fldSimple w:instr=" REF _Ref263454361 \r  \* MERGEFORMAT ">
        <w:r w:rsidR="0071341B" w:rsidRPr="004F14D2">
          <w:t>7</w:t>
        </w:r>
      </w:fldSimple>
      <w:r w:rsidRPr="004F14D2">
        <w:t>) × 2π /</w:t>
      </w:r>
      <w:r w:rsidRPr="004F14D2">
        <w:rPr>
          <w:i/>
        </w:rPr>
        <w:t>h</w:t>
      </w:r>
      <w:r w:rsidRPr="004F14D2">
        <w:t xml:space="preserve"> = √ ((</w:t>
      </w:r>
      <w:r w:rsidRPr="004F14D2">
        <w:rPr>
          <w:i/>
        </w:rPr>
        <w:t>k</w:t>
      </w:r>
      <w:r w:rsidRPr="004F14D2">
        <w:t xml:space="preserve"> (</w:t>
      </w:r>
      <w:r w:rsidRPr="004F14D2">
        <w:rPr>
          <w:i/>
        </w:rPr>
        <w:t>m</w:t>
      </w:r>
      <w:r w:rsidRPr="004F14D2">
        <w:rPr>
          <w:vertAlign w:val="subscript"/>
        </w:rPr>
        <w:t>C</w:t>
      </w:r>
      <w:r w:rsidRPr="004F14D2">
        <w:t xml:space="preserve"> + </w:t>
      </w:r>
      <w:r w:rsidRPr="004F14D2">
        <w:rPr>
          <w:i/>
        </w:rPr>
        <w:t>m</w:t>
      </w:r>
      <w:r w:rsidRPr="004F14D2">
        <w:rPr>
          <w:vertAlign w:val="subscript"/>
        </w:rPr>
        <w:t>O</w:t>
      </w:r>
      <w:r w:rsidRPr="004F14D2">
        <w:t>)/(</w:t>
      </w:r>
      <w:r w:rsidRPr="004F14D2">
        <w:rPr>
          <w:i/>
        </w:rPr>
        <w:t>m</w:t>
      </w:r>
      <w:r w:rsidRPr="004F14D2">
        <w:rPr>
          <w:vertAlign w:val="subscript"/>
        </w:rPr>
        <w:t>C</w:t>
      </w:r>
      <w:r w:rsidRPr="004F14D2">
        <w:t xml:space="preserve"> × </w:t>
      </w:r>
      <w:r w:rsidRPr="004F14D2">
        <w:rPr>
          <w:i/>
        </w:rPr>
        <w:t>m</w:t>
      </w:r>
      <w:r w:rsidRPr="004F14D2">
        <w:rPr>
          <w:vertAlign w:val="subscript"/>
        </w:rPr>
        <w:t>O</w:t>
      </w:r>
      <w:r w:rsidRPr="004F14D2">
        <w:t>))</w:t>
      </w:r>
      <w:r w:rsidR="004A62F7" w:rsidRPr="004F14D2">
        <w:t xml:space="preserve"> </w:t>
      </w:r>
      <w:r w:rsidRPr="004F14D2">
        <w:t>(1½</w:t>
      </w:r>
      <w:r w:rsidRPr="004F14D2">
        <w:sym w:font="Symbol" w:char="F02D"/>
      </w:r>
      <w:r w:rsidRPr="004F14D2">
        <w:t xml:space="preserve"> ½)</w:t>
      </w:r>
      <w:r w:rsidR="0071341B" w:rsidRPr="004F14D2">
        <w:tab/>
        <w:t>1</w:t>
      </w:r>
    </w:p>
    <w:p w:rsidR="003320A4" w:rsidRPr="004F14D2" w:rsidRDefault="003320A4" w:rsidP="0071341B">
      <w:pPr>
        <w:pStyle w:val="Stip"/>
      </w:pPr>
      <w:r w:rsidRPr="004F14D2">
        <w:t>(4,43</w:t>
      </w:r>
      <w:r w:rsidRPr="004F14D2">
        <w:sym w:font="Symbol" w:char="F0D7"/>
      </w:r>
      <w:r w:rsidRPr="004F14D2">
        <w:t>10</w:t>
      </w:r>
      <w:r w:rsidRPr="004F14D2">
        <w:rPr>
          <w:vertAlign w:val="superscript"/>
        </w:rPr>
        <w:t>14</w:t>
      </w:r>
      <w:r w:rsidRPr="004F14D2">
        <w:t>)</w:t>
      </w:r>
      <w:r w:rsidRPr="004F14D2">
        <w:rPr>
          <w:vertAlign w:val="superscript"/>
        </w:rPr>
        <w:t>2</w:t>
      </w:r>
      <w:r w:rsidRPr="004F14D2">
        <w:t xml:space="preserve"> = </w:t>
      </w:r>
      <w:r w:rsidRPr="004F14D2">
        <w:rPr>
          <w:i/>
        </w:rPr>
        <w:t>k</w:t>
      </w:r>
      <w:r w:rsidRPr="004F14D2">
        <w:t>(4,67</w:t>
      </w:r>
      <w:r w:rsidRPr="004F14D2">
        <w:sym w:font="Symbol" w:char="F0D7"/>
      </w:r>
      <w:r w:rsidRPr="004F14D2">
        <w:t>10</w:t>
      </w:r>
      <w:r w:rsidR="0071341B" w:rsidRPr="004F14D2">
        <w:rPr>
          <w:rFonts w:ascii="Symbol" w:hAnsi="Symbol"/>
          <w:vertAlign w:val="superscript"/>
        </w:rPr>
        <w:t></w:t>
      </w:r>
      <w:r w:rsidRPr="004F14D2">
        <w:rPr>
          <w:vertAlign w:val="superscript"/>
        </w:rPr>
        <w:t>26</w:t>
      </w:r>
      <w:r w:rsidRPr="004F14D2">
        <w:t>)/(5,34</w:t>
      </w:r>
      <w:r w:rsidRPr="004F14D2">
        <w:sym w:font="Symbol" w:char="F0D7"/>
      </w:r>
      <w:r w:rsidRPr="004F14D2">
        <w:t>10</w:t>
      </w:r>
      <w:r w:rsidR="0071341B" w:rsidRPr="004F14D2">
        <w:rPr>
          <w:rFonts w:ascii="Symbol" w:hAnsi="Symbol"/>
          <w:vertAlign w:val="superscript"/>
        </w:rPr>
        <w:t></w:t>
      </w:r>
      <w:r w:rsidRPr="004F14D2">
        <w:rPr>
          <w:vertAlign w:val="superscript"/>
        </w:rPr>
        <w:t>52</w:t>
      </w:r>
      <w:r w:rsidRPr="004F14D2">
        <w:t>)</w:t>
      </w:r>
      <w:r w:rsidR="0071341B" w:rsidRPr="004F14D2">
        <w:tab/>
        <w:t>1</w:t>
      </w:r>
    </w:p>
    <w:p w:rsidR="003320A4" w:rsidRPr="004F14D2" w:rsidRDefault="003320A4" w:rsidP="0071341B">
      <w:pPr>
        <w:pStyle w:val="Stip"/>
      </w:pPr>
      <w:r w:rsidRPr="004F14D2">
        <w:rPr>
          <w:i/>
        </w:rPr>
        <w:t>k</w:t>
      </w:r>
      <w:r w:rsidRPr="004F14D2">
        <w:t xml:space="preserve"> = 2,24</w:t>
      </w:r>
      <w:r w:rsidRPr="004F14D2">
        <w:sym w:font="Symbol" w:char="F0D7"/>
      </w:r>
      <w:r w:rsidRPr="004F14D2">
        <w:t>10</w:t>
      </w:r>
      <w:r w:rsidRPr="004F14D2">
        <w:rPr>
          <w:vertAlign w:val="superscript"/>
        </w:rPr>
        <w:t>3</w:t>
      </w:r>
      <w:r w:rsidRPr="004F14D2">
        <w:t xml:space="preserve"> N/m</w:t>
      </w:r>
      <w:r w:rsidR="0071341B" w:rsidRPr="004F14D2">
        <w:tab/>
        <w:t>1</w:t>
      </w:r>
    </w:p>
    <w:p w:rsidR="003320A4" w:rsidRPr="004F14D2" w:rsidRDefault="00D0499F" w:rsidP="003320A4">
      <w:pPr>
        <w:pStyle w:val="Vraag"/>
      </w:pPr>
      <w:r w:rsidRPr="004F14D2">
        <w:t xml:space="preserve">maximumscore </w:t>
      </w:r>
      <w:r w:rsidR="00E93C2D" w:rsidRPr="004F14D2">
        <w:t>4</w:t>
      </w:r>
    </w:p>
    <w:p w:rsidR="004D7BA2" w:rsidRPr="004F14D2" w:rsidRDefault="004D7BA2" w:rsidP="004D7BA2">
      <w:pPr>
        <w:pStyle w:val="Stip"/>
      </w:pPr>
      <w:r w:rsidRPr="004F14D2">
        <w:t xml:space="preserve">extinctie </w:t>
      </w:r>
      <w:r w:rsidR="003320A4" w:rsidRPr="004F14D2">
        <w:rPr>
          <w:i/>
        </w:rPr>
        <w:t>E</w:t>
      </w:r>
      <w:r w:rsidR="003320A4" w:rsidRPr="004F14D2">
        <w:t xml:space="preserve"> = </w:t>
      </w:r>
      <w:r w:rsidR="0071341B" w:rsidRPr="004F14D2">
        <w:sym w:font="Symbol" w:char="F02D"/>
      </w:r>
      <w:r w:rsidR="003320A4" w:rsidRPr="004F14D2">
        <w:t xml:space="preserve">log </w:t>
      </w:r>
      <w:r w:rsidR="003320A4" w:rsidRPr="004F14D2">
        <w:rPr>
          <w:i/>
        </w:rPr>
        <w:t>T</w:t>
      </w:r>
      <w:r w:rsidRPr="004F14D2">
        <w:tab/>
        <w:t>1</w:t>
      </w:r>
    </w:p>
    <w:p w:rsidR="00A05443" w:rsidRPr="004F14D2" w:rsidRDefault="003320A4" w:rsidP="004D7BA2">
      <w:pPr>
        <w:pStyle w:val="Stip"/>
      </w:pPr>
      <w:r w:rsidRPr="004F14D2">
        <w:t xml:space="preserve">voor 1 m is de extinctie gelijk aan </w:t>
      </w:r>
      <w:r w:rsidR="0071341B" w:rsidRPr="004F14D2">
        <w:sym w:font="Symbol" w:char="F02D"/>
      </w:r>
      <w:r w:rsidRPr="004F14D2">
        <w:t>log van 0,5 = 0,30</w:t>
      </w:r>
      <w:r w:rsidR="004D7BA2" w:rsidRPr="004F14D2">
        <w:tab/>
        <w:t>1</w:t>
      </w:r>
    </w:p>
    <w:p w:rsidR="003320A4" w:rsidRPr="004F14D2" w:rsidRDefault="004D7BA2" w:rsidP="004D7BA2">
      <w:pPr>
        <w:pStyle w:val="Stip"/>
      </w:pPr>
      <w:r w:rsidRPr="004F14D2">
        <w:t xml:space="preserve">voor </w:t>
      </w:r>
      <w:r w:rsidR="003320A4" w:rsidRPr="004F14D2">
        <w:t>de atmosfeer is de extinctie 1</w:t>
      </w:r>
      <w:r w:rsidR="0071341B" w:rsidRPr="004F14D2">
        <w:t>,0∙10</w:t>
      </w:r>
      <w:r w:rsidR="0071341B" w:rsidRPr="004F14D2">
        <w:rPr>
          <w:vertAlign w:val="superscript"/>
        </w:rPr>
        <w:t>4</w:t>
      </w:r>
      <w:r w:rsidR="003320A4" w:rsidRPr="004F14D2">
        <w:t xml:space="preserve"> × zo groot (evenredig met weglengte), dus 3</w:t>
      </w:r>
      <w:r w:rsidR="0071341B" w:rsidRPr="004F14D2">
        <w:t>,</w:t>
      </w:r>
      <w:r w:rsidR="003320A4" w:rsidRPr="004F14D2">
        <w:t>0</w:t>
      </w:r>
      <w:r w:rsidR="0071341B" w:rsidRPr="004F14D2">
        <w:t>∙10</w:t>
      </w:r>
      <w:r w:rsidR="0071341B" w:rsidRPr="004F14D2">
        <w:rPr>
          <w:vertAlign w:val="superscript"/>
        </w:rPr>
        <w:t>3</w:t>
      </w:r>
      <w:r w:rsidRPr="004F14D2">
        <w:tab/>
        <w:t>1</w:t>
      </w:r>
    </w:p>
    <w:p w:rsidR="003320A4" w:rsidRPr="004F14D2" w:rsidRDefault="004D7BA2" w:rsidP="004D7BA2">
      <w:pPr>
        <w:pStyle w:val="Stip"/>
      </w:pPr>
      <w:r w:rsidRPr="004F14D2">
        <w:t>d</w:t>
      </w:r>
      <w:r w:rsidR="003320A4" w:rsidRPr="004F14D2">
        <w:t xml:space="preserve">e transmissie is dan </w:t>
      </w:r>
      <w:r w:rsidR="003320A4" w:rsidRPr="004F14D2">
        <w:rPr>
          <w:i/>
        </w:rPr>
        <w:t>T</w:t>
      </w:r>
      <w:r w:rsidR="003320A4" w:rsidRPr="004F14D2">
        <w:t xml:space="preserve"> = 10</w:t>
      </w:r>
      <w:r w:rsidR="0071341B" w:rsidRPr="004F14D2">
        <w:rPr>
          <w:rFonts w:ascii="Symbol" w:hAnsi="Symbol"/>
          <w:vertAlign w:val="superscript"/>
        </w:rPr>
        <w:t></w:t>
      </w:r>
      <w:r w:rsidR="003320A4" w:rsidRPr="004F14D2">
        <w:rPr>
          <w:i/>
          <w:vertAlign w:val="superscript"/>
        </w:rPr>
        <w:t>E</w:t>
      </w:r>
      <w:r w:rsidR="003320A4" w:rsidRPr="004F14D2">
        <w:t xml:space="preserve"> = </w:t>
      </w:r>
      <m:oMath>
        <m:sSup>
          <m:sSupPr>
            <m:ctrlPr>
              <w:rPr>
                <w:rFonts w:ascii="Cambria Math" w:hAnsi="Cambria Math"/>
                <w:i/>
              </w:rPr>
            </m:ctrlPr>
          </m:sSupPr>
          <m:e>
            <m:r>
              <w:rPr>
                <w:rFonts w:ascii="Cambria Math" w:hAnsi="Cambria Math"/>
              </w:rPr>
              <m:t>10</m:t>
            </m:r>
          </m:e>
          <m:sup>
            <m:sSup>
              <m:sSupPr>
                <m:ctrlPr>
                  <w:rPr>
                    <w:rFonts w:ascii="Cambria Math" w:hAnsi="Cambria Math"/>
                    <w:i/>
                  </w:rPr>
                </m:ctrlPr>
              </m:sSupPr>
              <m:e>
                <m:r>
                  <w:rPr>
                    <w:rFonts w:ascii="Cambria Math" w:hAnsi="Cambria Math"/>
                  </w:rPr>
                  <m:t>-3,0∙10</m:t>
                </m:r>
              </m:e>
              <m:sup>
                <m:r>
                  <w:rPr>
                    <w:rFonts w:ascii="Cambria Math" w:hAnsi="Cambria Math"/>
                  </w:rPr>
                  <m:t>3</m:t>
                </m:r>
              </m:sup>
            </m:sSup>
          </m:sup>
        </m:sSup>
      </m:oMath>
      <w:r w:rsidR="0071341B" w:rsidRPr="004F14D2">
        <w:t>is</w:t>
      </w:r>
      <w:r w:rsidR="003320A4" w:rsidRPr="004F14D2">
        <w:t xml:space="preserve"> gelijk aan nul</w:t>
      </w:r>
      <w:r w:rsidRPr="004F14D2">
        <w:t xml:space="preserve"> </w:t>
      </w:r>
      <w:r w:rsidR="003320A4" w:rsidRPr="004F14D2">
        <w:t xml:space="preserve">(ook goed: </w:t>
      </w:r>
      <w:r w:rsidR="003320A4" w:rsidRPr="004F14D2">
        <w:rPr>
          <w:i/>
        </w:rPr>
        <w:t>T</w:t>
      </w:r>
      <w:r w:rsidR="003320A4" w:rsidRPr="004F14D2">
        <w:t xml:space="preserve"> = </w:t>
      </w:r>
      <m:oMath>
        <m:sSup>
          <m:sSupPr>
            <m:ctrlPr>
              <w:rPr>
                <w:rFonts w:ascii="Cambria Math" w:hAnsi="Cambria Math"/>
                <w:i/>
              </w:rPr>
            </m:ctrlPr>
          </m:sSupPr>
          <m:e>
            <m:r>
              <w:rPr>
                <w:rFonts w:ascii="Cambria Math" w:hAnsi="Cambria Math"/>
              </w:rPr>
              <m:t>0,5</m:t>
            </m:r>
          </m:e>
          <m:sup>
            <m:sSup>
              <m:sSupPr>
                <m:ctrlPr>
                  <w:rPr>
                    <w:rFonts w:ascii="Cambria Math" w:hAnsi="Cambria Math"/>
                    <w:i/>
                  </w:rPr>
                </m:ctrlPr>
              </m:sSupPr>
              <m:e>
                <m:r>
                  <w:rPr>
                    <w:rFonts w:ascii="Cambria Math" w:hAnsi="Cambria Math"/>
                  </w:rPr>
                  <m:t>1,0∙10</m:t>
                </m:r>
              </m:e>
              <m:sup>
                <m:r>
                  <w:rPr>
                    <w:rFonts w:ascii="Cambria Math" w:hAnsi="Cambria Math"/>
                  </w:rPr>
                  <m:t>4</m:t>
                </m:r>
              </m:sup>
            </m:sSup>
          </m:sup>
        </m:sSup>
      </m:oMath>
      <w:r w:rsidR="003320A4" w:rsidRPr="004F14D2">
        <w:t xml:space="preserve"> </w:t>
      </w:r>
      <w:r w:rsidRPr="004F14D2">
        <w:t>is</w:t>
      </w:r>
      <w:r w:rsidR="003320A4" w:rsidRPr="004F14D2">
        <w:t xml:space="preserve"> nul)</w:t>
      </w:r>
      <w:r w:rsidRPr="004F14D2">
        <w:t xml:space="preserve"> </w:t>
      </w:r>
      <w:r w:rsidRPr="004F14D2">
        <w:tab/>
        <w:t>1</w:t>
      </w:r>
    </w:p>
    <w:p w:rsidR="00DE41E3" w:rsidRPr="004F14D2" w:rsidRDefault="00D0499F" w:rsidP="00C21CE4">
      <w:pPr>
        <w:pStyle w:val="Vraag"/>
      </w:pPr>
      <w:r w:rsidRPr="004F14D2">
        <w:t xml:space="preserve">maximumscore </w:t>
      </w:r>
      <w:r w:rsidR="007E2C04" w:rsidRPr="004F14D2">
        <w:t>6</w:t>
      </w:r>
    </w:p>
    <w:p w:rsidR="00C21CE4" w:rsidRPr="004F14D2" w:rsidRDefault="00C21CE4" w:rsidP="004D7BA2">
      <w:pPr>
        <w:pStyle w:val="Stip"/>
      </w:pPr>
      <w:r w:rsidRPr="004F14D2">
        <w:t xml:space="preserve">antwoord </w:t>
      </w:r>
      <w:fldSimple w:instr=" REF _Ref263455035 \r  \* MERGEFORMAT ">
        <w:r w:rsidR="004D7BA2" w:rsidRPr="004F14D2">
          <w:t>11</w:t>
        </w:r>
      </w:fldSimple>
      <w:r w:rsidRPr="004F14D2">
        <w:t xml:space="preserve"> betekent: bij 2350 cm</w:t>
      </w:r>
      <w:r w:rsidR="0071341B" w:rsidRPr="004F14D2">
        <w:rPr>
          <w:rFonts w:ascii="Symbol" w:hAnsi="Symbol"/>
          <w:vertAlign w:val="superscript"/>
        </w:rPr>
        <w:t></w:t>
      </w:r>
      <w:r w:rsidRPr="004F14D2">
        <w:rPr>
          <w:vertAlign w:val="superscript"/>
        </w:rPr>
        <w:t>1</w:t>
      </w:r>
      <w:r w:rsidRPr="004F14D2">
        <w:t xml:space="preserve"> wordt het l</w:t>
      </w:r>
      <w:r w:rsidR="007E2C04" w:rsidRPr="004F14D2">
        <w:t>icht dus VOLLEDIG geabsorbeerd</w:t>
      </w:r>
      <w:r w:rsidR="007E2C04" w:rsidRPr="004F14D2">
        <w:tab/>
        <w:t>1</w:t>
      </w:r>
    </w:p>
    <w:p w:rsidR="00C21CE4" w:rsidRPr="004F14D2" w:rsidRDefault="004D7BA2" w:rsidP="004D7BA2">
      <w:pPr>
        <w:pStyle w:val="Stip"/>
      </w:pPr>
      <w:r w:rsidRPr="004F14D2">
        <w:t xml:space="preserve">als </w:t>
      </w:r>
      <w:r w:rsidR="00C21CE4" w:rsidRPr="004F14D2">
        <w:t>vroeger het gehalte CO</w:t>
      </w:r>
      <w:r w:rsidR="00C21CE4" w:rsidRPr="004F14D2">
        <w:rPr>
          <w:vertAlign w:val="subscript"/>
        </w:rPr>
        <w:t>2</w:t>
      </w:r>
      <w:r w:rsidR="00C21CE4" w:rsidRPr="004F14D2">
        <w:t xml:space="preserve"> een factor 27/37 lager was dan nu, dan was de extinctie</w:t>
      </w:r>
      <w:r w:rsidR="00F657D7" w:rsidRPr="004F14D2">
        <w:br/>
      </w:r>
      <w:r w:rsidRPr="004F14D2">
        <w:rPr>
          <w:i/>
        </w:rPr>
        <w:t>E</w:t>
      </w:r>
      <w:r w:rsidR="00F657D7" w:rsidRPr="004F14D2">
        <w:t xml:space="preserve"> = 27/37 × 0,3 = 0,</w:t>
      </w:r>
      <w:r w:rsidR="00C21CE4" w:rsidRPr="004F14D2">
        <w:t>22 voor een meter weglengte e</w:t>
      </w:r>
      <w:r w:rsidR="00F657D7" w:rsidRPr="004F14D2">
        <w:t>n 2,2∙10</w:t>
      </w:r>
      <w:r w:rsidR="00F657D7" w:rsidRPr="004F14D2">
        <w:rPr>
          <w:vertAlign w:val="superscript"/>
        </w:rPr>
        <w:t>2</w:t>
      </w:r>
      <w:r w:rsidR="00F657D7" w:rsidRPr="004F14D2">
        <w:t xml:space="preserve"> voor de gehele atmosfeer</w:t>
      </w:r>
      <w:r w:rsidR="007E2C04" w:rsidRPr="004F14D2">
        <w:tab/>
        <w:t>1</w:t>
      </w:r>
    </w:p>
    <w:p w:rsidR="00C21CE4" w:rsidRPr="004F14D2" w:rsidRDefault="00F657D7" w:rsidP="004D7BA2">
      <w:pPr>
        <w:pStyle w:val="Stip"/>
      </w:pPr>
      <w:r w:rsidRPr="004F14D2">
        <w:t xml:space="preserve">de </w:t>
      </w:r>
      <w:r w:rsidR="00C21CE4" w:rsidRPr="004F14D2">
        <w:t>transmissie was vroeger dus:</w:t>
      </w:r>
      <w:r w:rsidR="004A62F7" w:rsidRPr="004F14D2">
        <w:t xml:space="preserve"> </w:t>
      </w:r>
      <w:r w:rsidR="00C21CE4" w:rsidRPr="004F14D2">
        <w:rPr>
          <w:i/>
        </w:rPr>
        <w:t xml:space="preserve">T </w:t>
      </w:r>
      <w:r w:rsidR="00C21CE4" w:rsidRPr="004F14D2">
        <w:t>= 10</w:t>
      </w:r>
      <w:r w:rsidR="0071341B" w:rsidRPr="004F14D2">
        <w:rPr>
          <w:rFonts w:ascii="Symbol" w:hAnsi="Symbol"/>
          <w:vertAlign w:val="superscript"/>
        </w:rPr>
        <w:t></w:t>
      </w:r>
      <w:r w:rsidRPr="004F14D2">
        <w:rPr>
          <w:i/>
          <w:vertAlign w:val="superscript"/>
        </w:rPr>
        <w:t>E</w:t>
      </w:r>
      <w:r w:rsidR="00C21CE4" w:rsidRPr="004F14D2">
        <w:t xml:space="preserve"> = </w:t>
      </w:r>
      <m:oMath>
        <m:sSup>
          <m:sSupPr>
            <m:ctrlPr>
              <w:rPr>
                <w:rFonts w:ascii="Cambria Math" w:hAnsi="Cambria Math"/>
                <w:i/>
              </w:rPr>
            </m:ctrlPr>
          </m:sSupPr>
          <m:e>
            <m:r>
              <w:rPr>
                <w:rFonts w:ascii="Cambria Math" w:hAnsi="Cambria Math"/>
              </w:rPr>
              <m:t>10</m:t>
            </m:r>
          </m:e>
          <m:sup>
            <m:sSup>
              <m:sSupPr>
                <m:ctrlPr>
                  <w:rPr>
                    <w:rFonts w:ascii="Cambria Math" w:hAnsi="Cambria Math"/>
                    <w:i/>
                  </w:rPr>
                </m:ctrlPr>
              </m:sSupPr>
              <m:e>
                <m:r>
                  <w:rPr>
                    <w:rFonts w:ascii="Cambria Math" w:hAnsi="Cambria Math"/>
                  </w:rPr>
                  <m:t>-2,2∙10</m:t>
                </m:r>
              </m:e>
              <m:sup>
                <m:r>
                  <w:rPr>
                    <w:rFonts w:ascii="Cambria Math" w:hAnsi="Cambria Math"/>
                  </w:rPr>
                  <m:t>3</m:t>
                </m:r>
              </m:sup>
            </m:sSup>
          </m:sup>
        </m:sSup>
      </m:oMath>
      <w:r w:rsidR="00C21CE4" w:rsidRPr="004F14D2">
        <w:t xml:space="preserve"> en dat is ook gelijk aan nul; ook vroeger werd het licht bij 2350 cm</w:t>
      </w:r>
      <w:r w:rsidR="0071341B" w:rsidRPr="004F14D2">
        <w:rPr>
          <w:rFonts w:ascii="Symbol" w:hAnsi="Symbol"/>
          <w:vertAlign w:val="superscript"/>
        </w:rPr>
        <w:t></w:t>
      </w:r>
      <w:r w:rsidR="00C21CE4" w:rsidRPr="004F14D2">
        <w:rPr>
          <w:vertAlign w:val="superscript"/>
        </w:rPr>
        <w:t>1</w:t>
      </w:r>
      <w:r w:rsidR="00C21CE4" w:rsidRPr="004F14D2">
        <w:t xml:space="preserve"> dus al volledig geabsorbeerd!</w:t>
      </w:r>
      <w:r w:rsidR="007E2C04" w:rsidRPr="004F14D2">
        <w:tab/>
        <w:t>1</w:t>
      </w:r>
    </w:p>
    <w:p w:rsidR="007E2C04" w:rsidRPr="004F14D2" w:rsidRDefault="00C21CE4" w:rsidP="004D7BA2">
      <w:pPr>
        <w:pStyle w:val="Stip"/>
      </w:pPr>
      <w:r w:rsidRPr="004F14D2">
        <w:t>Conclusie: bij sterke overgangen wordt het licht door de lange weglengte volledig geabsorbeerd</w:t>
      </w:r>
      <w:r w:rsidR="00E4472C" w:rsidRPr="004F14D2">
        <w:t xml:space="preserve"> en</w:t>
      </w:r>
      <w:r w:rsidRPr="004F14D2">
        <w:t xml:space="preserve"> maakt een variatie in CO</w:t>
      </w:r>
      <w:r w:rsidRPr="004F14D2">
        <w:rPr>
          <w:vertAlign w:val="subscript"/>
        </w:rPr>
        <w:t>2</w:t>
      </w:r>
      <w:r w:rsidRPr="004F14D2">
        <w:t xml:space="preserve"> gehalte dus niet uit. Een toename in het CO</w:t>
      </w:r>
      <w:r w:rsidRPr="004F14D2">
        <w:rPr>
          <w:vertAlign w:val="subscript"/>
        </w:rPr>
        <w:t>2</w:t>
      </w:r>
      <w:r w:rsidRPr="004F14D2">
        <w:t xml:space="preserve"> gehalte kan alleen bij relatief zwakke overgangen (bij </w:t>
      </w:r>
      <w:r w:rsidR="00E4472C" w:rsidRPr="004F14D2">
        <w:t>frequenties</w:t>
      </w:r>
      <w:r w:rsidRPr="004F14D2">
        <w:t xml:space="preserve"> die nog niet "dicht"</w:t>
      </w:r>
      <w:r w:rsidR="00E4472C" w:rsidRPr="004F14D2">
        <w:t xml:space="preserve"> </w:t>
      </w:r>
      <w:r w:rsidRPr="004F14D2">
        <w:t>zitten) resulteren in een significante extra absorptie v</w:t>
      </w:r>
      <w:r w:rsidR="007E2C04" w:rsidRPr="004F14D2">
        <w:t>an elektromagnetische straling.</w:t>
      </w:r>
      <w:r w:rsidR="007E2C04" w:rsidRPr="004F14D2">
        <w:tab/>
        <w:t>1</w:t>
      </w:r>
    </w:p>
    <w:p w:rsidR="00C21CE4" w:rsidRPr="004F14D2" w:rsidRDefault="00C21CE4" w:rsidP="007E2C04">
      <w:pPr>
        <w:pStyle w:val="Interlinie"/>
      </w:pPr>
      <w:r w:rsidRPr="004F14D2">
        <w:lastRenderedPageBreak/>
        <w:t xml:space="preserve">Er zijn meerdere verklaringen </w:t>
      </w:r>
      <w:r w:rsidR="007E2C04" w:rsidRPr="004F14D2">
        <w:t>mogelijk</w:t>
      </w:r>
      <w:r w:rsidRPr="004F14D2">
        <w:t>:</w:t>
      </w:r>
    </w:p>
    <w:p w:rsidR="00C21CE4" w:rsidRPr="004F14D2" w:rsidRDefault="00C21CE4" w:rsidP="00927BC7">
      <w:pPr>
        <w:pStyle w:val="Lijstalinea"/>
        <w:numPr>
          <w:ilvl w:val="0"/>
          <w:numId w:val="13"/>
        </w:numPr>
        <w:spacing w:after="120"/>
        <w:ind w:left="284" w:hanging="284"/>
      </w:pPr>
      <w:r w:rsidRPr="004F14D2">
        <w:t xml:space="preserve">Niet-toegestane overgangen (boventonen) van </w:t>
      </w:r>
      <w:r w:rsidR="00D0499F" w:rsidRPr="004F14D2">
        <w:sym w:font="Symbol" w:char="F06E"/>
      </w:r>
      <w:r w:rsidRPr="004F14D2">
        <w:t xml:space="preserve"> =</w:t>
      </w:r>
      <w:r w:rsidR="00D0499F" w:rsidRPr="004F14D2">
        <w:t xml:space="preserve"> </w:t>
      </w:r>
      <w:r w:rsidRPr="004F14D2">
        <w:t xml:space="preserve">0 naar </w:t>
      </w:r>
      <w:r w:rsidR="00D0499F" w:rsidRPr="004F14D2">
        <w:sym w:font="Symbol" w:char="F06E"/>
      </w:r>
      <w:r w:rsidRPr="004F14D2">
        <w:t xml:space="preserve"> = 2, 3 etc. in het nabij infrarood</w:t>
      </w:r>
    </w:p>
    <w:p w:rsidR="00C21CE4" w:rsidRPr="004F14D2" w:rsidRDefault="00C21CE4" w:rsidP="00927BC7">
      <w:pPr>
        <w:pStyle w:val="Lijstalinea"/>
        <w:numPr>
          <w:ilvl w:val="0"/>
          <w:numId w:val="13"/>
        </w:numPr>
        <w:spacing w:after="120"/>
        <w:ind w:left="284" w:hanging="284"/>
      </w:pPr>
      <w:r w:rsidRPr="004F14D2">
        <w:t>Vibratieovergangen van CO</w:t>
      </w:r>
      <w:r w:rsidRPr="004F14D2">
        <w:rPr>
          <w:vertAlign w:val="subscript"/>
        </w:rPr>
        <w:t>2</w:t>
      </w:r>
      <w:r w:rsidRPr="004F14D2">
        <w:t xml:space="preserve"> moleculen met zeldzamere isotopen (</w:t>
      </w:r>
      <w:r w:rsidRPr="004F14D2">
        <w:rPr>
          <w:vertAlign w:val="superscript"/>
        </w:rPr>
        <w:t>13</w:t>
      </w:r>
      <w:r w:rsidRPr="004F14D2">
        <w:t xml:space="preserve">C, </w:t>
      </w:r>
      <w:r w:rsidRPr="004F14D2">
        <w:rPr>
          <w:vertAlign w:val="superscript"/>
        </w:rPr>
        <w:t>18</w:t>
      </w:r>
      <w:r w:rsidRPr="004F14D2">
        <w:t xml:space="preserve">O); deze hebben een veel lagere concentratie en absorberen bij een iets andere </w:t>
      </w:r>
      <w:r w:rsidR="00D0499F" w:rsidRPr="004F14D2">
        <w:t>frequentie</w:t>
      </w:r>
      <w:r w:rsidRPr="004F14D2">
        <w:t>.</w:t>
      </w:r>
    </w:p>
    <w:p w:rsidR="00C21CE4" w:rsidRPr="004F14D2" w:rsidRDefault="00E93C2D" w:rsidP="00927BC7">
      <w:pPr>
        <w:pStyle w:val="Lijstalinea"/>
        <w:numPr>
          <w:ilvl w:val="0"/>
          <w:numId w:val="13"/>
        </w:numPr>
        <w:spacing w:after="120"/>
        <w:ind w:left="284" w:hanging="284"/>
      </w:pPr>
      <w:r w:rsidRPr="004F14D2">
        <w:t>Zgn.</w:t>
      </w:r>
      <w:r w:rsidR="00C21CE4" w:rsidRPr="004F14D2">
        <w:t xml:space="preserve"> "hot band" van </w:t>
      </w:r>
      <w:r w:rsidR="00D0499F" w:rsidRPr="004F14D2">
        <w:sym w:font="Symbol" w:char="F06E"/>
      </w:r>
      <w:r w:rsidR="00C21CE4" w:rsidRPr="004F14D2">
        <w:t xml:space="preserve"> = 1 naar </w:t>
      </w:r>
      <w:r w:rsidR="00D0499F" w:rsidRPr="004F14D2">
        <w:sym w:font="Symbol" w:char="F06E"/>
      </w:r>
      <w:r w:rsidR="00C21CE4" w:rsidRPr="004F14D2">
        <w:t xml:space="preserve"> = 2</w:t>
      </w:r>
    </w:p>
    <w:p w:rsidR="00C21CE4" w:rsidRPr="004F14D2" w:rsidRDefault="00C21CE4" w:rsidP="00927BC7">
      <w:pPr>
        <w:pStyle w:val="Lijstalinea"/>
        <w:numPr>
          <w:ilvl w:val="0"/>
          <w:numId w:val="13"/>
        </w:numPr>
        <w:spacing w:after="120"/>
        <w:ind w:left="284" w:hanging="284"/>
      </w:pPr>
      <w:r w:rsidRPr="004F14D2">
        <w:t>Hogere rotatieovergangen aan de flanken van de absorptieband</w:t>
      </w:r>
    </w:p>
    <w:p w:rsidR="007E2C04" w:rsidRPr="004F14D2" w:rsidRDefault="007E2C04" w:rsidP="007E2C04">
      <w:pPr>
        <w:pStyle w:val="Stip"/>
      </w:pPr>
      <w:r w:rsidRPr="004F14D2">
        <w:t>twee verklaringen juist</w:t>
      </w:r>
      <w:r w:rsidRPr="004F14D2">
        <w:tab/>
        <w:t>2</w:t>
      </w:r>
    </w:p>
    <w:p w:rsidR="007E2C04" w:rsidRPr="004F14D2" w:rsidRDefault="007E2C04" w:rsidP="007E2C04">
      <w:pPr>
        <w:pStyle w:val="Stip"/>
      </w:pPr>
      <w:r w:rsidRPr="004F14D2">
        <w:t>een juiste verklaring</w:t>
      </w:r>
      <w:r w:rsidRPr="004F14D2">
        <w:tab/>
        <w:t>1</w:t>
      </w:r>
    </w:p>
    <w:p w:rsidR="00615D04" w:rsidRPr="004F14D2" w:rsidRDefault="00E92C7B" w:rsidP="00E92C7B">
      <w:pPr>
        <w:pStyle w:val="opgave0"/>
      </w:pPr>
      <w:r w:rsidRPr="004F14D2">
        <w:t>Kwantumchemie</w:t>
      </w:r>
      <w:r w:rsidR="00E21031" w:rsidRPr="004F14D2">
        <w:t xml:space="preserve"> ‘Enkel of dubbel?’</w:t>
      </w:r>
      <w:r w:rsidR="00E93C2D" w:rsidRPr="004F14D2">
        <w:tab/>
      </w:r>
      <w:r w:rsidR="00F82DDA" w:rsidRPr="004F14D2">
        <w:t>28</w:t>
      </w:r>
      <w:r w:rsidR="00E93C2D" w:rsidRPr="004F14D2">
        <w:t xml:space="preserve"> p</w:t>
      </w:r>
    </w:p>
    <w:p w:rsidR="00E92C7B" w:rsidRPr="004F14D2" w:rsidRDefault="007E2C04" w:rsidP="00E92C7B">
      <w:pPr>
        <w:pStyle w:val="Vraag"/>
      </w:pPr>
      <w:r w:rsidRPr="004F14D2">
        <w:t xml:space="preserve">maximumscore </w:t>
      </w:r>
      <w:r w:rsidR="009E7B06" w:rsidRPr="004F14D2">
        <w:t>1</w:t>
      </w:r>
    </w:p>
    <w:p w:rsidR="00A05443" w:rsidRPr="004F14D2" w:rsidRDefault="00E92C7B" w:rsidP="00E92C7B">
      <w:pPr>
        <w:rPr>
          <w:lang w:val="en-US"/>
        </w:rPr>
      </w:pPr>
      <w:r w:rsidRPr="004F14D2">
        <w:rPr>
          <w:i/>
          <w:lang w:val="en-US"/>
        </w:rPr>
        <w:t xml:space="preserve">p = h / </w:t>
      </w:r>
      <w:r w:rsidR="001F23D5" w:rsidRPr="004F14D2">
        <w:rPr>
          <w:rFonts w:ascii="Symbol" w:hAnsi="Symbol"/>
          <w:i/>
        </w:rPr>
        <w:t></w:t>
      </w:r>
      <w:r w:rsidR="001F23D5" w:rsidRPr="004F14D2">
        <w:rPr>
          <w:rFonts w:ascii="Symbol" w:hAnsi="Symbol"/>
        </w:rPr>
        <w:t></w:t>
      </w:r>
      <w:r w:rsidR="001F23D5" w:rsidRPr="004F14D2">
        <w:rPr>
          <w:lang w:val="en-US"/>
        </w:rPr>
        <w:t>of</w:t>
      </w:r>
      <w:r w:rsidR="001F23D5" w:rsidRPr="004F14D2">
        <w:rPr>
          <w:rFonts w:ascii="Symbol" w:hAnsi="Symbol"/>
        </w:rPr>
        <w:t></w:t>
      </w:r>
      <w:r w:rsidR="001F23D5" w:rsidRPr="004F14D2">
        <w:rPr>
          <w:rFonts w:ascii="Symbol" w:hAnsi="Symbol"/>
        </w:rPr>
        <w:t></w:t>
      </w:r>
      <w:r w:rsidR="001F23D5" w:rsidRPr="004F14D2">
        <w:rPr>
          <w:rFonts w:ascii="Symbol" w:hAnsi="Symbol"/>
        </w:rPr>
        <w:t></w:t>
      </w:r>
      <w:r w:rsidR="001F23D5" w:rsidRPr="004F14D2">
        <w:rPr>
          <w:rFonts w:ascii="Symbol" w:hAnsi="Symbol"/>
        </w:rPr>
        <w:t></w:t>
      </w:r>
      <w:r w:rsidR="001F23D5" w:rsidRPr="004F14D2">
        <w:rPr>
          <w:rFonts w:ascii="Symbol" w:hAnsi="Symbol"/>
        </w:rPr>
        <w:t></w:t>
      </w:r>
      <w:r w:rsidR="001F23D5" w:rsidRPr="004F14D2">
        <w:rPr>
          <w:rFonts w:ascii="Symbol" w:hAnsi="Symbol"/>
        </w:rPr>
        <w:t></w:t>
      </w:r>
      <w:r w:rsidR="001F23D5" w:rsidRPr="004F14D2">
        <w:rPr>
          <w:i/>
          <w:lang w:val="en-US"/>
        </w:rPr>
        <w:t>h / p</w:t>
      </w:r>
      <w:r w:rsidR="001F23D5" w:rsidRPr="004F14D2">
        <w:rPr>
          <w:lang w:val="en-US"/>
        </w:rPr>
        <w:t xml:space="preserve"> of </w:t>
      </w:r>
      <w:r w:rsidR="001F23D5" w:rsidRPr="004F14D2">
        <w:rPr>
          <w:rFonts w:ascii="Symbol" w:hAnsi="Symbol"/>
        </w:rPr>
        <w:t></w:t>
      </w:r>
      <w:r w:rsidR="001F23D5" w:rsidRPr="004F14D2">
        <w:rPr>
          <w:lang w:val="en-US"/>
        </w:rPr>
        <w:t xml:space="preserve"> = </w:t>
      </w:r>
      <w:r w:rsidR="001F23D5" w:rsidRPr="004F14D2">
        <w:rPr>
          <w:i/>
          <w:lang w:val="en-US"/>
        </w:rPr>
        <w:t>h / mv</w:t>
      </w:r>
    </w:p>
    <w:p w:rsidR="00E92C7B" w:rsidRPr="004F14D2" w:rsidRDefault="007E2C04" w:rsidP="001F23D5">
      <w:pPr>
        <w:pStyle w:val="Vraag"/>
        <w:rPr>
          <w:lang w:val="en-US"/>
        </w:rPr>
      </w:pPr>
      <w:r w:rsidRPr="004F14D2">
        <w:t xml:space="preserve">maximumscore </w:t>
      </w:r>
      <w:r w:rsidR="00954042" w:rsidRPr="004F14D2">
        <w:t>6</w:t>
      </w:r>
    </w:p>
    <w:p w:rsidR="005F4A24" w:rsidRPr="004F14D2" w:rsidRDefault="001F23D5" w:rsidP="00954042">
      <w:pPr>
        <w:pStyle w:val="Stip"/>
      </w:pPr>
      <w:r w:rsidRPr="004F14D2">
        <w:rPr>
          <w:i/>
        </w:rPr>
        <w:t>E</w:t>
      </w:r>
      <w:r w:rsidRPr="004F14D2">
        <w:t xml:space="preserve"> = </w:t>
      </w:r>
      <w:r w:rsidRPr="004F14D2">
        <w:rPr>
          <w:i/>
        </w:rPr>
        <w:t>q V</w:t>
      </w:r>
      <w:r w:rsidR="00677DCC" w:rsidRPr="004F14D2">
        <w:t xml:space="preserve"> = </w:t>
      </w:r>
      <w:r w:rsidR="00677DCC" w:rsidRPr="004F14D2">
        <w:rPr>
          <w:i/>
        </w:rPr>
        <w:t>E</w:t>
      </w:r>
      <w:r w:rsidR="00677DCC" w:rsidRPr="004F14D2">
        <w:rPr>
          <w:vertAlign w:val="subscript"/>
        </w:rPr>
        <w:t>kin</w:t>
      </w:r>
      <w:r w:rsidR="00677DCC" w:rsidRPr="004F14D2">
        <w:t xml:space="preserve"> = ½ </w:t>
      </w:r>
      <w:r w:rsidR="00677DCC" w:rsidRPr="004F14D2">
        <w:rPr>
          <w:i/>
        </w:rPr>
        <w:t>mv</w:t>
      </w:r>
      <w:r w:rsidR="00677DCC" w:rsidRPr="004F14D2">
        <w:rPr>
          <w:vertAlign w:val="superscript"/>
        </w:rPr>
        <w:t>2</w:t>
      </w:r>
      <w:r w:rsidR="00954042" w:rsidRPr="004F14D2">
        <w:tab/>
        <w:t>1</w:t>
      </w:r>
    </w:p>
    <w:p w:rsidR="001F23D5" w:rsidRPr="004F14D2" w:rsidRDefault="001F23D5" w:rsidP="00954042">
      <w:pPr>
        <w:pStyle w:val="Stip"/>
      </w:pPr>
      <w:r w:rsidRPr="004F14D2">
        <w:rPr>
          <w:i/>
        </w:rPr>
        <w:t>E</w:t>
      </w:r>
      <w:r w:rsidRPr="004F14D2">
        <w:t xml:space="preserve"> = 1,0</w:t>
      </w:r>
      <w:r w:rsidRPr="004F14D2">
        <w:sym w:font="Symbol" w:char="F0D7"/>
      </w:r>
      <w:r w:rsidRPr="004F14D2">
        <w:t>10</w:t>
      </w:r>
      <w:r w:rsidRPr="004F14D2">
        <w:rPr>
          <w:vertAlign w:val="superscript"/>
        </w:rPr>
        <w:t>4</w:t>
      </w:r>
      <w:r w:rsidRPr="004F14D2">
        <w:t xml:space="preserve"> × 1,602</w:t>
      </w:r>
      <w:r w:rsidRPr="004F14D2">
        <w:sym w:font="Symbol" w:char="F0D7"/>
      </w:r>
      <w:r w:rsidRPr="004F14D2">
        <w:t>10</w:t>
      </w:r>
      <w:r w:rsidRPr="004F14D2">
        <w:rPr>
          <w:vertAlign w:val="superscript"/>
        </w:rPr>
        <w:sym w:font="Symbol" w:char="F02D"/>
      </w:r>
      <w:r w:rsidRPr="004F14D2">
        <w:rPr>
          <w:vertAlign w:val="superscript"/>
        </w:rPr>
        <w:t>19</w:t>
      </w:r>
      <w:r w:rsidRPr="004F14D2">
        <w:t xml:space="preserve"> = 1,602</w:t>
      </w:r>
      <w:r w:rsidRPr="004F14D2">
        <w:sym w:font="Symbol" w:char="F0D7"/>
      </w:r>
      <w:r w:rsidRPr="004F14D2">
        <w:t>10</w:t>
      </w:r>
      <w:r w:rsidRPr="004F14D2">
        <w:rPr>
          <w:vertAlign w:val="superscript"/>
        </w:rPr>
        <w:sym w:font="Symbol" w:char="F02D"/>
      </w:r>
      <w:r w:rsidRPr="004F14D2">
        <w:rPr>
          <w:vertAlign w:val="superscript"/>
        </w:rPr>
        <w:t>1</w:t>
      </w:r>
      <w:r w:rsidR="00F82DDA" w:rsidRPr="004F14D2">
        <w:rPr>
          <w:vertAlign w:val="superscript"/>
        </w:rPr>
        <w:t>5</w:t>
      </w:r>
      <w:r w:rsidRPr="004F14D2">
        <w:t xml:space="preserve"> J</w:t>
      </w:r>
      <w:r w:rsidR="00954042" w:rsidRPr="004F14D2">
        <w:tab/>
        <w:t>1</w:t>
      </w:r>
    </w:p>
    <w:p w:rsidR="00677DCC" w:rsidRPr="004F14D2" w:rsidRDefault="00677DCC" w:rsidP="00954042">
      <w:pPr>
        <w:pStyle w:val="Stip"/>
      </w:pPr>
      <w:r w:rsidRPr="004F14D2">
        <w:rPr>
          <w:i/>
        </w:rPr>
        <w:t>m</w:t>
      </w:r>
      <w:r w:rsidRPr="004F14D2">
        <w:rPr>
          <w:vertAlign w:val="subscript"/>
        </w:rPr>
        <w:t>e</w:t>
      </w:r>
      <w:r w:rsidRPr="004F14D2">
        <w:t xml:space="preserve"> = 9,11</w:t>
      </w:r>
      <w:r w:rsidRPr="004F14D2">
        <w:sym w:font="Symbol" w:char="F0D7"/>
      </w:r>
      <w:r w:rsidRPr="004F14D2">
        <w:t>10</w:t>
      </w:r>
      <w:r w:rsidRPr="004F14D2">
        <w:rPr>
          <w:vertAlign w:val="superscript"/>
        </w:rPr>
        <w:sym w:font="Symbol" w:char="F02D"/>
      </w:r>
      <w:r w:rsidRPr="004F14D2">
        <w:rPr>
          <w:vertAlign w:val="superscript"/>
        </w:rPr>
        <w:t>31</w:t>
      </w:r>
      <w:r w:rsidRPr="004F14D2">
        <w:t xml:space="preserve"> kg</w:t>
      </w:r>
      <w:r w:rsidR="00954042" w:rsidRPr="004F14D2">
        <w:tab/>
        <w:t>1</w:t>
      </w:r>
    </w:p>
    <w:p w:rsidR="009E7B06" w:rsidRPr="004F14D2" w:rsidRDefault="00677DCC" w:rsidP="00954042">
      <w:pPr>
        <w:pStyle w:val="Stip"/>
      </w:pPr>
      <w:r w:rsidRPr="004F14D2">
        <w:rPr>
          <w:i/>
        </w:rPr>
        <w:t>v</w:t>
      </w:r>
      <w:r w:rsidRPr="004F14D2">
        <w:rPr>
          <w:vertAlign w:val="superscript"/>
        </w:rPr>
        <w:t>2</w:t>
      </w:r>
      <w:r w:rsidR="009E7B06" w:rsidRPr="004F14D2">
        <w:rPr>
          <w:i/>
        </w:rPr>
        <w:t xml:space="preserve"> = </w:t>
      </w:r>
      <w:r w:rsidRPr="004F14D2">
        <w:t>2 × 1,602</w:t>
      </w:r>
      <w:r w:rsidRPr="004F14D2">
        <w:sym w:font="Symbol" w:char="F0D7"/>
      </w:r>
      <w:r w:rsidRPr="004F14D2">
        <w:t>10</w:t>
      </w:r>
      <w:r w:rsidRPr="004F14D2">
        <w:rPr>
          <w:vertAlign w:val="superscript"/>
        </w:rPr>
        <w:sym w:font="Symbol" w:char="F02D"/>
      </w:r>
      <w:r w:rsidRPr="004F14D2">
        <w:rPr>
          <w:vertAlign w:val="superscript"/>
        </w:rPr>
        <w:t>1</w:t>
      </w:r>
      <w:r w:rsidR="00F82DDA" w:rsidRPr="004F14D2">
        <w:rPr>
          <w:vertAlign w:val="superscript"/>
        </w:rPr>
        <w:t>5</w:t>
      </w:r>
      <w:r w:rsidRPr="004F14D2">
        <w:t xml:space="preserve"> / 9,11</w:t>
      </w:r>
      <w:r w:rsidRPr="004F14D2">
        <w:sym w:font="Symbol" w:char="F0D7"/>
      </w:r>
      <w:r w:rsidRPr="004F14D2">
        <w:t>10</w:t>
      </w:r>
      <w:r w:rsidRPr="004F14D2">
        <w:rPr>
          <w:vertAlign w:val="superscript"/>
        </w:rPr>
        <w:sym w:font="Symbol" w:char="F02D"/>
      </w:r>
      <w:r w:rsidRPr="004F14D2">
        <w:rPr>
          <w:vertAlign w:val="superscript"/>
        </w:rPr>
        <w:t>31</w:t>
      </w:r>
      <w:r w:rsidR="00954042" w:rsidRPr="004F14D2">
        <w:tab/>
        <w:t>1</w:t>
      </w:r>
    </w:p>
    <w:p w:rsidR="005F4A24" w:rsidRPr="004F14D2" w:rsidRDefault="00677DCC" w:rsidP="00954042">
      <w:pPr>
        <w:pStyle w:val="Stip"/>
      </w:pPr>
      <w:r w:rsidRPr="004F14D2">
        <w:rPr>
          <w:i/>
        </w:rPr>
        <w:t>v</w:t>
      </w:r>
      <w:r w:rsidRPr="004F14D2">
        <w:t xml:space="preserve"> = </w:t>
      </w:r>
      <w:r w:rsidR="00F82DDA" w:rsidRPr="004F14D2">
        <w:t>5</w:t>
      </w:r>
      <w:r w:rsidRPr="004F14D2">
        <w:t>,</w:t>
      </w:r>
      <w:r w:rsidR="00F82DDA" w:rsidRPr="004F14D2">
        <w:t>92</w:t>
      </w:r>
      <w:r w:rsidRPr="004F14D2">
        <w:t>∙10</w:t>
      </w:r>
      <w:r w:rsidR="00F82DDA" w:rsidRPr="004F14D2">
        <w:rPr>
          <w:vertAlign w:val="superscript"/>
        </w:rPr>
        <w:t>7</w:t>
      </w:r>
      <w:r w:rsidR="00F82DDA" w:rsidRPr="004F14D2">
        <w:t xml:space="preserve"> m s</w:t>
      </w:r>
      <w:r w:rsidR="00F82DDA" w:rsidRPr="004F14D2">
        <w:rPr>
          <w:vertAlign w:val="superscript"/>
        </w:rPr>
        <w:sym w:font="Symbol" w:char="F02D"/>
      </w:r>
      <w:r w:rsidR="00F82DDA" w:rsidRPr="004F14D2">
        <w:rPr>
          <w:vertAlign w:val="superscript"/>
        </w:rPr>
        <w:t>1</w:t>
      </w:r>
      <w:r w:rsidR="00954042" w:rsidRPr="004F14D2">
        <w:tab/>
        <w:t>1</w:t>
      </w:r>
    </w:p>
    <w:p w:rsidR="005F4A24" w:rsidRPr="004F14D2" w:rsidRDefault="005F4A24" w:rsidP="00954042">
      <w:pPr>
        <w:pStyle w:val="Stip"/>
        <w:rPr>
          <w:rFonts w:ascii="Symbol" w:hAnsi="Symbol"/>
        </w:rPr>
      </w:pPr>
      <w:r w:rsidRPr="004F14D2">
        <w:rPr>
          <w:rFonts w:ascii="Symbol" w:hAnsi="Symbol"/>
        </w:rPr>
        <w:t></w:t>
      </w:r>
      <w:r w:rsidRPr="004F14D2">
        <w:rPr>
          <w:rFonts w:ascii="Symbol" w:hAnsi="Symbol"/>
        </w:rPr>
        <w:t></w:t>
      </w:r>
      <w:r w:rsidRPr="004F14D2">
        <w:rPr>
          <w:rFonts w:ascii="Symbol" w:hAnsi="Symbol"/>
        </w:rPr>
        <w:t></w:t>
      </w:r>
      <w:r w:rsidRPr="004F14D2">
        <w:rPr>
          <w:rFonts w:ascii="Symbol" w:hAnsi="Symbol"/>
        </w:rPr>
        <w:t></w:t>
      </w:r>
      <w:r w:rsidRPr="004F14D2">
        <w:rPr>
          <w:i/>
          <w:lang w:val="en-US"/>
        </w:rPr>
        <w:t xml:space="preserve">h / </w:t>
      </w:r>
      <w:r w:rsidR="00677DCC" w:rsidRPr="004F14D2">
        <w:rPr>
          <w:i/>
          <w:lang w:val="en-US"/>
        </w:rPr>
        <w:t>mv</w:t>
      </w:r>
      <w:r w:rsidRPr="004F14D2">
        <w:rPr>
          <w:lang w:val="en-US"/>
        </w:rPr>
        <w:t xml:space="preserve"> = 6,6∙10</w:t>
      </w:r>
      <w:r w:rsidRPr="004F14D2">
        <w:rPr>
          <w:vertAlign w:val="superscript"/>
          <w:lang w:val="en-US"/>
        </w:rPr>
        <w:sym w:font="Symbol" w:char="F02D"/>
      </w:r>
      <w:r w:rsidRPr="004F14D2">
        <w:rPr>
          <w:vertAlign w:val="superscript"/>
          <w:lang w:val="en-US"/>
        </w:rPr>
        <w:t>34</w:t>
      </w:r>
      <w:r w:rsidRPr="004F14D2">
        <w:rPr>
          <w:i/>
        </w:rPr>
        <w:t xml:space="preserve"> </w:t>
      </w:r>
      <w:r w:rsidRPr="004F14D2">
        <w:t xml:space="preserve">/ </w:t>
      </w:r>
      <w:r w:rsidR="00B109A7" w:rsidRPr="004F14D2">
        <w:t>(9,11</w:t>
      </w:r>
      <w:r w:rsidR="00B109A7" w:rsidRPr="004F14D2">
        <w:sym w:font="Symbol" w:char="F0D7"/>
      </w:r>
      <w:r w:rsidR="00B109A7" w:rsidRPr="004F14D2">
        <w:t>10</w:t>
      </w:r>
      <w:r w:rsidR="00B109A7" w:rsidRPr="004F14D2">
        <w:rPr>
          <w:vertAlign w:val="superscript"/>
        </w:rPr>
        <w:sym w:font="Symbol" w:char="F02D"/>
      </w:r>
      <w:r w:rsidR="00B109A7" w:rsidRPr="004F14D2">
        <w:rPr>
          <w:vertAlign w:val="superscript"/>
        </w:rPr>
        <w:t>31</w:t>
      </w:r>
      <w:r w:rsidR="00B109A7" w:rsidRPr="004F14D2">
        <w:t xml:space="preserve"> </w:t>
      </w:r>
      <w:r w:rsidR="00F82DDA" w:rsidRPr="004F14D2">
        <w:t>× 5</w:t>
      </w:r>
      <w:r w:rsidR="00B109A7" w:rsidRPr="004F14D2">
        <w:t>,</w:t>
      </w:r>
      <w:r w:rsidR="00F82DDA" w:rsidRPr="004F14D2">
        <w:t>93</w:t>
      </w:r>
      <w:r w:rsidR="00B109A7" w:rsidRPr="004F14D2">
        <w:t>∙10</w:t>
      </w:r>
      <w:r w:rsidR="00F82DDA" w:rsidRPr="004F14D2">
        <w:rPr>
          <w:vertAlign w:val="superscript"/>
        </w:rPr>
        <w:t>7</w:t>
      </w:r>
      <w:r w:rsidR="00B109A7" w:rsidRPr="004F14D2">
        <w:t>)</w:t>
      </w:r>
      <w:r w:rsidRPr="004F14D2">
        <w:t xml:space="preserve"> = </w:t>
      </w:r>
      <w:r w:rsidR="00F82DDA" w:rsidRPr="004F14D2">
        <w:t>1</w:t>
      </w:r>
      <w:r w:rsidR="00677DCC" w:rsidRPr="004F14D2">
        <w:t>,</w:t>
      </w:r>
      <w:r w:rsidR="00F82DDA" w:rsidRPr="004F14D2">
        <w:t>22</w:t>
      </w:r>
      <w:r w:rsidR="00677DCC" w:rsidRPr="004F14D2">
        <w:t>∙10</w:t>
      </w:r>
      <w:r w:rsidR="00B109A7" w:rsidRPr="004F14D2">
        <w:rPr>
          <w:vertAlign w:val="superscript"/>
        </w:rPr>
        <w:sym w:font="Symbol" w:char="F02D"/>
      </w:r>
      <w:r w:rsidR="00B109A7" w:rsidRPr="004F14D2">
        <w:rPr>
          <w:vertAlign w:val="superscript"/>
        </w:rPr>
        <w:t>1</w:t>
      </w:r>
      <w:r w:rsidR="00F82DDA" w:rsidRPr="004F14D2">
        <w:rPr>
          <w:vertAlign w:val="superscript"/>
        </w:rPr>
        <w:t>1</w:t>
      </w:r>
      <w:r w:rsidR="00B109A7" w:rsidRPr="004F14D2">
        <w:t xml:space="preserve"> m</w:t>
      </w:r>
      <w:r w:rsidR="00954042" w:rsidRPr="004F14D2">
        <w:tab/>
        <w:t>1</w:t>
      </w:r>
    </w:p>
    <w:p w:rsidR="0052216B" w:rsidRPr="004F14D2" w:rsidRDefault="007E2C04" w:rsidP="0052216B">
      <w:pPr>
        <w:pStyle w:val="Vraag"/>
      </w:pPr>
      <w:r w:rsidRPr="004F14D2">
        <w:t xml:space="preserve">maximumscore </w:t>
      </w:r>
      <w:r w:rsidR="00954042" w:rsidRPr="004F14D2">
        <w:t>4</w:t>
      </w:r>
    </w:p>
    <w:p w:rsidR="00E92C7B" w:rsidRPr="004F14D2" w:rsidRDefault="0052216B" w:rsidP="0052216B">
      <w:pPr>
        <w:pStyle w:val="Vergelijking"/>
      </w:pPr>
      <w:r w:rsidRPr="004F14D2">
        <w:rPr>
          <w:noProof/>
        </w:rPr>
        <w:drawing>
          <wp:inline distT="0" distB="0" distL="0" distR="0">
            <wp:extent cx="5486400" cy="1749425"/>
            <wp:effectExtent l="19050" t="0" r="0" b="0"/>
            <wp:docPr id="23" name="Afbeelding 108" descr="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_Pic3"/>
                    <pic:cNvPicPr>
                      <a:picLocks noChangeAspect="1" noChangeArrowheads="1"/>
                    </pic:cNvPicPr>
                  </pic:nvPicPr>
                  <pic:blipFill>
                    <a:blip r:embed="rId35" cstate="print"/>
                    <a:srcRect/>
                    <a:stretch>
                      <a:fillRect/>
                    </a:stretch>
                  </pic:blipFill>
                  <pic:spPr bwMode="auto">
                    <a:xfrm>
                      <a:off x="0" y="0"/>
                      <a:ext cx="5486400" cy="1749425"/>
                    </a:xfrm>
                    <a:prstGeom prst="rect">
                      <a:avLst/>
                    </a:prstGeom>
                    <a:noFill/>
                    <a:ln w="9525">
                      <a:noFill/>
                      <a:miter lim="800000"/>
                      <a:headEnd/>
                      <a:tailEnd/>
                    </a:ln>
                  </pic:spPr>
                </pic:pic>
              </a:graphicData>
            </a:graphic>
          </wp:inline>
        </w:drawing>
      </w:r>
    </w:p>
    <w:p w:rsidR="00954042" w:rsidRPr="004F14D2" w:rsidRDefault="00954042" w:rsidP="00954042">
      <w:pPr>
        <w:pStyle w:val="Stip"/>
      </w:pPr>
      <w:r w:rsidRPr="004F14D2">
        <w:t>per schets (bindend en antibindend)</w:t>
      </w:r>
      <w:r w:rsidRPr="004F14D2">
        <w:tab/>
        <w:t>2</w:t>
      </w:r>
    </w:p>
    <w:p w:rsidR="00E92C7B" w:rsidRPr="004F14D2" w:rsidRDefault="007E2C04" w:rsidP="0052216B">
      <w:pPr>
        <w:pStyle w:val="Vraag"/>
      </w:pPr>
      <w:r w:rsidRPr="004F14D2">
        <w:t xml:space="preserve">maximumscore </w:t>
      </w:r>
      <w:r w:rsidR="00F82DDA" w:rsidRPr="004F14D2">
        <w:t>5</w:t>
      </w:r>
    </w:p>
    <w:p w:rsidR="00E92C7B" w:rsidRPr="004F14D2" w:rsidRDefault="00E92C7B" w:rsidP="00E92C7B">
      <w:pPr>
        <w:rPr>
          <w:rFonts w:ascii="Symbol" w:hAnsi="Symbol"/>
        </w:rPr>
      </w:pPr>
      <w:r w:rsidRPr="004F14D2">
        <w:rPr>
          <w:noProof/>
        </w:rPr>
        <w:drawing>
          <wp:inline distT="0" distB="0" distL="0" distR="0">
            <wp:extent cx="2790825" cy="1296035"/>
            <wp:effectExtent l="19050" t="0" r="9525" b="0"/>
            <wp:docPr id="111" name="Afbeelding 111" descr="_Pi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_Pic9"/>
                    <pic:cNvPicPr>
                      <a:picLocks noChangeAspect="1" noChangeArrowheads="1"/>
                    </pic:cNvPicPr>
                  </pic:nvPicPr>
                  <pic:blipFill>
                    <a:blip r:embed="rId36" cstate="print"/>
                    <a:srcRect/>
                    <a:stretch>
                      <a:fillRect/>
                    </a:stretch>
                  </pic:blipFill>
                  <pic:spPr bwMode="auto">
                    <a:xfrm>
                      <a:off x="0" y="0"/>
                      <a:ext cx="2790825" cy="1296035"/>
                    </a:xfrm>
                    <a:prstGeom prst="rect">
                      <a:avLst/>
                    </a:prstGeom>
                    <a:noFill/>
                    <a:ln w="9525">
                      <a:noFill/>
                      <a:miter lim="800000"/>
                      <a:headEnd/>
                      <a:tailEnd/>
                    </a:ln>
                  </pic:spPr>
                </pic:pic>
              </a:graphicData>
            </a:graphic>
          </wp:inline>
        </w:drawing>
      </w:r>
    </w:p>
    <w:p w:rsidR="00954042" w:rsidRPr="004F14D2" w:rsidRDefault="001D4A6A" w:rsidP="001D4A6A">
      <w:pPr>
        <w:pStyle w:val="Stip"/>
      </w:pPr>
      <w:r w:rsidRPr="004F14D2">
        <w:t>d</w:t>
      </w:r>
      <w:r w:rsidR="0052216B" w:rsidRPr="004F14D2">
        <w:t>e golffunctie is een lineaire combinatie</w:t>
      </w:r>
      <w:r w:rsidR="00F82DDA" w:rsidRPr="004F14D2">
        <w:tab/>
        <w:t>2</w:t>
      </w:r>
    </w:p>
    <w:p w:rsidR="00954042" w:rsidRPr="004F14D2" w:rsidRDefault="0052216B" w:rsidP="001D4A6A">
      <w:pPr>
        <w:pStyle w:val="Stip"/>
      </w:pPr>
      <w:r w:rsidRPr="004F14D2">
        <w:t>van de eerste aangeslagen toestand van B (die 1 knooppunt heeft)</w:t>
      </w:r>
      <w:r w:rsidR="00F82DDA" w:rsidRPr="004F14D2">
        <w:tab/>
        <w:t>2</w:t>
      </w:r>
    </w:p>
    <w:p w:rsidR="00615D04" w:rsidRPr="004F14D2" w:rsidRDefault="001D4A6A" w:rsidP="001D4A6A">
      <w:pPr>
        <w:pStyle w:val="Stip"/>
      </w:pPr>
      <w:r w:rsidRPr="004F14D2">
        <w:t>en de grondtoestand van A</w:t>
      </w:r>
      <w:r w:rsidR="00F82DDA" w:rsidRPr="004F14D2">
        <w:tab/>
        <w:t>1</w:t>
      </w:r>
    </w:p>
    <w:p w:rsidR="006962DA" w:rsidRDefault="006962DA">
      <w:pPr>
        <w:spacing w:after="200" w:line="276" w:lineRule="auto"/>
        <w:rPr>
          <w:szCs w:val="22"/>
        </w:rPr>
      </w:pPr>
      <w:r>
        <w:br w:type="page"/>
      </w:r>
    </w:p>
    <w:p w:rsidR="0052216B" w:rsidRPr="004F14D2" w:rsidRDefault="007E2C04" w:rsidP="0052216B">
      <w:pPr>
        <w:pStyle w:val="Vraag"/>
      </w:pPr>
      <w:r w:rsidRPr="004F14D2">
        <w:lastRenderedPageBreak/>
        <w:t xml:space="preserve">maximumscore </w:t>
      </w:r>
      <w:r w:rsidR="00F82DDA" w:rsidRPr="004F14D2">
        <w:t>4</w:t>
      </w:r>
    </w:p>
    <w:p w:rsidR="001D4A6A" w:rsidRPr="004F14D2" w:rsidRDefault="001D4A6A" w:rsidP="001D4A6A">
      <w:pPr>
        <w:pStyle w:val="Stip"/>
      </w:pPr>
      <w:r w:rsidRPr="004F14D2">
        <w:t xml:space="preserve">elektronen </w:t>
      </w:r>
      <w:r w:rsidR="0052216B" w:rsidRPr="004F14D2">
        <w:t>met een hogere energie (</w:t>
      </w:r>
      <w:r w:rsidR="0052216B" w:rsidRPr="004F14D2">
        <w:rPr>
          <w:rFonts w:ascii="Symbol" w:hAnsi="Symbol"/>
        </w:rPr>
        <w:t></w:t>
      </w:r>
      <w:r w:rsidR="0052216B" w:rsidRPr="004F14D2">
        <w:t>-elektronen) kunnen makkelijker de energie</w:t>
      </w:r>
      <w:r w:rsidRPr="004F14D2">
        <w:t>barrière</w:t>
      </w:r>
      <w:r w:rsidR="0052216B" w:rsidRPr="004F14D2">
        <w:t xml:space="preserve"> over die nodig is voor een reactie</w:t>
      </w:r>
      <w:r w:rsidRPr="004F14D2">
        <w:tab/>
      </w:r>
      <w:r w:rsidR="00F82DDA" w:rsidRPr="004F14D2">
        <w:t>2</w:t>
      </w:r>
    </w:p>
    <w:p w:rsidR="001D4A6A" w:rsidRPr="004F14D2" w:rsidRDefault="0052216B" w:rsidP="001D4A6A">
      <w:pPr>
        <w:pStyle w:val="Stip"/>
      </w:pPr>
      <w:r w:rsidRPr="004F14D2">
        <w:t xml:space="preserve">het </w:t>
      </w:r>
      <w:r w:rsidR="001D4A6A" w:rsidRPr="004F14D2">
        <w:t xml:space="preserve">is </w:t>
      </w:r>
      <w:r w:rsidRPr="004F14D2">
        <w:t>waarschijnlijk dat de elektronendichtheid in die orbitalen relatief ver van de kern zit</w:t>
      </w:r>
      <w:r w:rsidR="001D4A6A" w:rsidRPr="004F14D2">
        <w:tab/>
        <w:t>1</w:t>
      </w:r>
    </w:p>
    <w:p w:rsidR="0052216B" w:rsidRPr="004F14D2" w:rsidRDefault="0052216B" w:rsidP="001D4A6A">
      <w:pPr>
        <w:pStyle w:val="Stip"/>
      </w:pPr>
      <w:r w:rsidRPr="004F14D2">
        <w:t>(hierdoor worden ze minder gestabiliseerd door de kern), waardoor ze sneller overlap vertonen met andere reactanten</w:t>
      </w:r>
      <w:r w:rsidR="001D4A6A" w:rsidRPr="004F14D2">
        <w:t xml:space="preserve"> </w:t>
      </w:r>
      <w:r w:rsidR="001D4A6A" w:rsidRPr="004F14D2">
        <w:tab/>
        <w:t>1</w:t>
      </w:r>
    </w:p>
    <w:p w:rsidR="0052216B" w:rsidRPr="004F14D2" w:rsidRDefault="007E2C04" w:rsidP="0052216B">
      <w:pPr>
        <w:pStyle w:val="Vraag"/>
      </w:pPr>
      <w:r w:rsidRPr="004F14D2">
        <w:t xml:space="preserve">maximumscore </w:t>
      </w:r>
      <w:r w:rsidR="001D4A6A" w:rsidRPr="004F14D2">
        <w:t>8</w:t>
      </w:r>
    </w:p>
    <w:p w:rsidR="0052216B" w:rsidRPr="004F14D2" w:rsidRDefault="00E92ACC" w:rsidP="001D4A6A">
      <w:pPr>
        <w:pStyle w:val="Stip"/>
      </w:pPr>
      <m:oMath>
        <m:sSub>
          <m:sSubPr>
            <m:ctrlPr>
              <w:rPr>
                <w:rFonts w:ascii="Cambria Math" w:hAnsi="Cambria Math"/>
              </w:rPr>
            </m:ctrlPr>
          </m:sSubPr>
          <m:e>
            <m:r>
              <w:rPr>
                <w:rFonts w:ascii="Cambria Math" w:hAnsi="Cambria Math"/>
              </w:rPr>
              <m:t>h</m:t>
            </m:r>
          </m:e>
          <m:sub>
            <m:r>
              <m:rPr>
                <m:sty m:val="p"/>
              </m:rPr>
              <w:rPr>
                <w:rFonts w:ascii="Cambria Math" w:hAnsi="Cambria Math"/>
              </w:rPr>
              <m:t>1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3</m:t>
            </m:r>
          </m:sub>
        </m:sSub>
        <m:r>
          <m:rPr>
            <m:sty m:val="p"/>
          </m:rPr>
          <w:rPr>
            <w:rFonts w:ascii="Cambria Math" w:hAnsi="Cambria Math"/>
          </w:rPr>
          <m:t>=</m:t>
        </m:r>
        <m:r>
          <w:rPr>
            <w:rFonts w:ascii="Cambria Math" w:hAnsi="Cambria Math"/>
          </w:rPr>
          <m:t>α</m:t>
        </m:r>
      </m:oMath>
      <w:r w:rsidR="001D4A6A" w:rsidRPr="004F14D2">
        <w:tab/>
        <w:t>1</w:t>
      </w:r>
    </w:p>
    <w:p w:rsidR="002B29D7" w:rsidRPr="004F14D2" w:rsidRDefault="00E92ACC" w:rsidP="001D4A6A">
      <w:pPr>
        <w:pStyle w:val="Stip"/>
      </w:pPr>
      <m:oMath>
        <m:sSub>
          <m:sSubPr>
            <m:ctrlPr>
              <w:rPr>
                <w:rFonts w:ascii="Cambria Math" w:hAnsi="Cambria Math"/>
              </w:rPr>
            </m:ctrlPr>
          </m:sSubPr>
          <m:e>
            <m:r>
              <w:rPr>
                <w:rFonts w:ascii="Cambria Math" w:hAnsi="Cambria Math"/>
              </w:rPr>
              <m:t>h</m:t>
            </m:r>
          </m:e>
          <m:sub>
            <m:r>
              <m:rPr>
                <m:sty m:val="p"/>
              </m:rPr>
              <w:rPr>
                <w:rFonts w:ascii="Cambria Math" w:hAnsi="Cambria Math"/>
              </w:rPr>
              <m:t>1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31</m:t>
            </m:r>
          </m:sub>
        </m:sSub>
        <m:r>
          <m:rPr>
            <m:sty m:val="p"/>
          </m:rPr>
          <w:rPr>
            <w:rFonts w:ascii="Cambria Math" w:hAnsi="Cambria Math"/>
          </w:rPr>
          <m:t>=</m:t>
        </m:r>
        <m:r>
          <w:rPr>
            <w:rFonts w:ascii="Cambria Math" w:hAnsi="Cambria Math"/>
          </w:rPr>
          <m:t>β</m:t>
        </m:r>
      </m:oMath>
      <w:r w:rsidR="001D4A6A" w:rsidRPr="004F14D2">
        <w:tab/>
        <w:t>1</w:t>
      </w:r>
    </w:p>
    <w:p w:rsidR="002B29D7" w:rsidRPr="004F14D2" w:rsidRDefault="00E92ACC" w:rsidP="001D4A6A">
      <w:pPr>
        <w:pStyle w:val="Stip"/>
      </w:pPr>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α</m:t>
                  </m:r>
                  <m:r>
                    <m:rPr>
                      <m:sty m:val="p"/>
                    </m:rPr>
                    <w:rPr>
                      <w:rFonts w:ascii="Cambria Math" w:hAnsi="Cambria Math"/>
                    </w:rPr>
                    <m:t>-</m:t>
                  </m:r>
                  <m:r>
                    <w:rPr>
                      <w:rFonts w:ascii="Cambria Math" w:hAnsi="Cambria Math"/>
                    </w:rPr>
                    <m:t>E</m:t>
                  </m:r>
                </m:e>
                <m:e>
                  <m:r>
                    <w:rPr>
                      <w:rFonts w:ascii="Cambria Math" w:hAnsi="Cambria Math"/>
                    </w:rPr>
                    <m:t>β</m:t>
                  </m:r>
                </m:e>
                <m:e>
                  <m:r>
                    <m:rPr>
                      <m:sty m:val="p"/>
                    </m:rPr>
                    <w:rPr>
                      <w:rFonts w:ascii="Cambria Math" w:hAnsi="Cambria Math"/>
                    </w:rPr>
                    <m:t>0</m:t>
                  </m:r>
                </m:e>
              </m:mr>
              <m:mr>
                <m:e>
                  <m:r>
                    <w:rPr>
                      <w:rFonts w:ascii="Cambria Math" w:hAnsi="Cambria Math"/>
                    </w:rPr>
                    <m:t>β</m:t>
                  </m:r>
                </m:e>
                <m:e>
                  <m:r>
                    <w:rPr>
                      <w:rFonts w:ascii="Cambria Math" w:hAnsi="Cambria Math"/>
                    </w:rPr>
                    <m:t>α</m:t>
                  </m:r>
                  <m:r>
                    <m:rPr>
                      <m:sty m:val="p"/>
                    </m:rPr>
                    <w:rPr>
                      <w:rFonts w:ascii="Cambria Math" w:hAnsi="Cambria Math"/>
                    </w:rPr>
                    <m:t>-</m:t>
                  </m:r>
                  <m:r>
                    <w:rPr>
                      <w:rFonts w:ascii="Cambria Math" w:hAnsi="Cambria Math"/>
                    </w:rPr>
                    <m:t>E</m:t>
                  </m:r>
                </m:e>
                <m:e>
                  <m:r>
                    <w:rPr>
                      <w:rFonts w:ascii="Cambria Math" w:hAnsi="Cambria Math"/>
                    </w:rPr>
                    <m:t>β</m:t>
                  </m:r>
                </m:e>
              </m:mr>
              <m:mr>
                <m:e>
                  <m:r>
                    <m:rPr>
                      <m:sty m:val="p"/>
                    </m:rPr>
                    <w:rPr>
                      <w:rFonts w:ascii="Cambria Math" w:hAnsi="Cambria Math"/>
                    </w:rPr>
                    <m:t>0</m:t>
                  </m:r>
                </m:e>
                <m:e>
                  <m:r>
                    <w:rPr>
                      <w:rFonts w:ascii="Cambria Math" w:hAnsi="Cambria Math"/>
                    </w:rPr>
                    <m:t>β</m:t>
                  </m:r>
                </m:e>
                <m:e>
                  <m:r>
                    <w:rPr>
                      <w:rFonts w:ascii="Cambria Math" w:hAnsi="Cambria Math"/>
                    </w:rPr>
                    <m:t>α</m:t>
                  </m:r>
                  <m:r>
                    <m:rPr>
                      <m:sty m:val="p"/>
                    </m:rPr>
                    <w:rPr>
                      <w:rFonts w:ascii="Cambria Math" w:hAnsi="Cambria Math"/>
                    </w:rPr>
                    <m:t>-</m:t>
                  </m:r>
                  <m:r>
                    <w:rPr>
                      <w:rFonts w:ascii="Cambria Math" w:hAnsi="Cambria Math"/>
                    </w:rPr>
                    <m:t>E</m:t>
                  </m:r>
                </m:e>
              </m:mr>
            </m:m>
          </m:e>
        </m:d>
        <m:r>
          <m:rPr>
            <m:sty m:val="p"/>
          </m:rPr>
          <w:rPr>
            <w:rFonts w:ascii="Cambria Math" w:hAnsi="Cambria Math"/>
          </w:rPr>
          <m:t>=0</m:t>
        </m:r>
      </m:oMath>
      <w:r w:rsidR="001D4A6A" w:rsidRPr="004F14D2">
        <w:tab/>
        <w:t>1</w:t>
      </w:r>
    </w:p>
    <w:p w:rsidR="002B29D7" w:rsidRPr="004F14D2" w:rsidRDefault="002B29D7" w:rsidP="001D4A6A">
      <w:pPr>
        <w:pStyle w:val="Stip"/>
      </w:pPr>
      <w:r w:rsidRPr="004F14D2">
        <w:t xml:space="preserve">De vergelijkingen worden </w:t>
      </w:r>
      <w:r w:rsidR="001D4A6A" w:rsidRPr="004F14D2">
        <w:t>overzichtelijker</w:t>
      </w:r>
      <w:r w:rsidRPr="004F14D2">
        <w:t xml:space="preserve"> als we een variabele </w:t>
      </w:r>
      <w:r w:rsidRPr="004F14D2">
        <w:rPr>
          <w:i/>
        </w:rPr>
        <w:t>x</w:t>
      </w:r>
      <w:r w:rsidRPr="004F14D2">
        <w:t xml:space="preserve"> introduceren die wordt gedefinieerd als: </w:t>
      </w:r>
      <w:r w:rsidRPr="004F14D2">
        <w:rPr>
          <w:i/>
        </w:rPr>
        <w:t>E</w:t>
      </w:r>
      <w:r w:rsidRPr="004F14D2">
        <w:t xml:space="preserve"> = </w:t>
      </w:r>
      <w:r w:rsidRPr="004F14D2">
        <w:rPr>
          <w:rFonts w:ascii="Symbol" w:hAnsi="Symbol"/>
          <w:i/>
        </w:rPr>
        <w:t></w:t>
      </w:r>
      <w:r w:rsidRPr="004F14D2">
        <w:t xml:space="preserve"> = </w:t>
      </w:r>
      <w:r w:rsidRPr="004F14D2">
        <w:rPr>
          <w:i/>
        </w:rPr>
        <w:t>x</w:t>
      </w:r>
      <w:r w:rsidRPr="004F14D2">
        <w:rPr>
          <w:rFonts w:ascii="Symbol" w:hAnsi="Symbol"/>
          <w:i/>
        </w:rPr>
        <w:t></w:t>
      </w:r>
      <w:r w:rsidRPr="004F14D2">
        <w:t xml:space="preserve"> </w:t>
      </w:r>
      <w:r w:rsidRPr="004F14D2">
        <w:rPr>
          <w:rFonts w:cs="Cambria Math"/>
        </w:rPr>
        <w:sym w:font="Symbol" w:char="F0DE"/>
      </w:r>
      <w:r w:rsidRPr="004F14D2">
        <w:t xml:space="preserve"> </w:t>
      </w:r>
      <w:r w:rsidRPr="004F14D2">
        <w:rPr>
          <w:rFonts w:ascii="Symbol" w:hAnsi="Symbol"/>
          <w:i/>
        </w:rPr>
        <w:t></w:t>
      </w:r>
      <w:r w:rsidRPr="004F14D2">
        <w:t xml:space="preserve"> – </w:t>
      </w:r>
      <w:r w:rsidRPr="004F14D2">
        <w:rPr>
          <w:i/>
        </w:rPr>
        <w:t>E</w:t>
      </w:r>
      <w:r w:rsidRPr="004F14D2">
        <w:t xml:space="preserve"> = </w:t>
      </w:r>
      <w:r w:rsidRPr="004F14D2">
        <w:rPr>
          <w:i/>
        </w:rPr>
        <w:t>x</w:t>
      </w:r>
      <w:r w:rsidRPr="004F14D2">
        <w:rPr>
          <w:rFonts w:ascii="Symbol" w:hAnsi="Symbol"/>
          <w:i/>
        </w:rPr>
        <w:t></w:t>
      </w:r>
      <w:r w:rsidR="001D4A6A" w:rsidRPr="004F14D2">
        <w:tab/>
        <w:t>1</w:t>
      </w:r>
    </w:p>
    <w:p w:rsidR="002B29D7" w:rsidRPr="004F14D2" w:rsidRDefault="00E92ACC" w:rsidP="001D4A6A">
      <w:pPr>
        <w:pStyle w:val="Stip"/>
      </w:pPr>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xβ</m:t>
                  </m:r>
                </m:e>
                <m:e>
                  <m:r>
                    <w:rPr>
                      <w:rFonts w:ascii="Cambria Math" w:hAnsi="Cambria Math"/>
                    </w:rPr>
                    <m:t>β</m:t>
                  </m:r>
                </m:e>
                <m:e>
                  <m:r>
                    <m:rPr>
                      <m:sty m:val="p"/>
                    </m:rPr>
                    <w:rPr>
                      <w:rFonts w:ascii="Cambria Math" w:hAnsi="Cambria Math"/>
                    </w:rPr>
                    <m:t>0</m:t>
                  </m:r>
                </m:e>
              </m:mr>
              <m:mr>
                <m:e>
                  <m:r>
                    <w:rPr>
                      <w:rFonts w:ascii="Cambria Math" w:hAnsi="Cambria Math"/>
                    </w:rPr>
                    <m:t>β</m:t>
                  </m:r>
                </m:e>
                <m:e>
                  <m:r>
                    <w:rPr>
                      <w:rFonts w:ascii="Cambria Math" w:hAnsi="Cambria Math"/>
                    </w:rPr>
                    <m:t>xβ</m:t>
                  </m:r>
                </m:e>
                <m:e>
                  <m:r>
                    <w:rPr>
                      <w:rFonts w:ascii="Cambria Math" w:hAnsi="Cambria Math"/>
                    </w:rPr>
                    <m:t>β</m:t>
                  </m:r>
                </m:e>
              </m:mr>
              <m:mr>
                <m:e>
                  <m:r>
                    <m:rPr>
                      <m:sty m:val="p"/>
                    </m:rPr>
                    <w:rPr>
                      <w:rFonts w:ascii="Cambria Math" w:hAnsi="Cambria Math"/>
                    </w:rPr>
                    <m:t>0</m:t>
                  </m:r>
                </m:e>
                <m:e>
                  <m:r>
                    <w:rPr>
                      <w:rFonts w:ascii="Cambria Math" w:hAnsi="Cambria Math"/>
                    </w:rPr>
                    <m:t>β</m:t>
                  </m:r>
                </m:e>
                <m:e>
                  <m:r>
                    <w:rPr>
                      <w:rFonts w:ascii="Cambria Math" w:hAnsi="Cambria Math"/>
                    </w:rPr>
                    <m:t>xβ</m:t>
                  </m:r>
                </m:e>
              </m:mr>
            </m:m>
          </m:e>
        </m:d>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3</m:t>
            </m:r>
          </m:sup>
        </m:sSup>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x</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1</m:t>
                  </m:r>
                </m:e>
                <m:e>
                  <m:r>
                    <w:rPr>
                      <w:rFonts w:ascii="Cambria Math" w:hAnsi="Cambria Math"/>
                    </w:rPr>
                    <m:t>x</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m:t>
                  </m:r>
                </m:e>
                <m:e>
                  <m:r>
                    <w:rPr>
                      <w:rFonts w:ascii="Cambria Math" w:hAnsi="Cambria Math"/>
                    </w:rPr>
                    <m:t>x</m:t>
                  </m:r>
                </m:e>
              </m:mr>
            </m:m>
          </m:e>
        </m:d>
        <m:r>
          <m:rPr>
            <m:sty m:val="p"/>
          </m:rPr>
          <w:rPr>
            <w:rFonts w:ascii="Cambria Math" w:hAnsi="Cambria Math"/>
          </w:rPr>
          <m:t>=0</m:t>
        </m:r>
      </m:oMath>
      <w:r w:rsidR="001D4A6A" w:rsidRPr="004F14D2">
        <w:tab/>
        <w:t>1</w:t>
      </w:r>
    </w:p>
    <w:p w:rsidR="00E92C7B" w:rsidRPr="004F14D2" w:rsidRDefault="002B29D7" w:rsidP="001D4A6A">
      <w:pPr>
        <w:pStyle w:val="Stip"/>
      </w:pPr>
      <w:r w:rsidRPr="004F14D2">
        <w:rPr>
          <w:rFonts w:ascii="Cambria" w:hAnsi="Cambria" w:cs="Cambria"/>
        </w:rPr>
        <w:t>Ontwikkel de determinant naar de eerste rij:</w:t>
      </w:r>
      <w:r w:rsidR="001D4A6A" w:rsidRPr="004F14D2">
        <w:br/>
      </w:r>
      <m:oMath>
        <m:r>
          <w:rPr>
            <w:rFonts w:ascii="Cambria Math" w:hAnsi="Cambria Math"/>
          </w:rPr>
          <m:t>x</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x</m:t>
                  </m:r>
                </m:e>
                <m:e>
                  <m:r>
                    <m:rPr>
                      <m:sty m:val="p"/>
                    </m:rPr>
                    <w:rPr>
                      <w:rFonts w:ascii="Cambria Math" w:hAnsi="Cambria Math"/>
                    </w:rPr>
                    <m:t>1</m:t>
                  </m:r>
                </m:e>
              </m:mr>
              <m:mr>
                <m:e>
                  <m:r>
                    <m:rPr>
                      <m:sty m:val="p"/>
                    </m:rPr>
                    <w:rPr>
                      <w:rFonts w:ascii="Cambria Math" w:hAnsi="Cambria Math"/>
                    </w:rPr>
                    <m:t>1</m:t>
                  </m:r>
                </m:e>
                <m:e>
                  <m:r>
                    <w:rPr>
                      <w:rFonts w:ascii="Cambria Math" w:hAnsi="Cambria Math"/>
                    </w:rPr>
                    <m:t>x</m:t>
                  </m:r>
                </m:e>
              </m:mr>
            </m:m>
          </m:e>
        </m:d>
        <m:r>
          <m:rPr>
            <m:sty m:val="p"/>
          </m:rPr>
          <w:rPr>
            <w:rFonts w:ascii="Cambria Math" w:hAnsi="Cambria Math"/>
          </w:rPr>
          <m:t>-</m:t>
        </m:r>
        <m:d>
          <m:dPr>
            <m:ctrlPr>
              <w:rPr>
                <w:rFonts w:ascii="Cambria Math" w:hAnsi="Cambria Math"/>
              </w:rPr>
            </m:ctrlPr>
          </m:dPr>
          <m:e>
            <m:r>
              <m:rPr>
                <m:sty m:val="p"/>
              </m:rPr>
              <w:rPr>
                <w:rFonts w:ascii="Cambria Math" w:hAnsi="Cambria Math"/>
              </w:rPr>
              <m:t>-1</m:t>
            </m:r>
          </m:e>
        </m:d>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0</m:t>
                  </m:r>
                </m:e>
                <m:e>
                  <m:r>
                    <w:rPr>
                      <w:rFonts w:ascii="Cambria Math" w:hAnsi="Cambria Math"/>
                    </w:rPr>
                    <m:t>x</m:t>
                  </m:r>
                </m:e>
              </m:mr>
            </m:m>
          </m:e>
        </m:d>
        <m:r>
          <m:rPr>
            <m:sty m:val="p"/>
          </m:rPr>
          <w:rPr>
            <w:rFonts w:ascii="Cambria Math" w:hAnsi="Cambria Math"/>
          </w:rPr>
          <m:t>+0</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w:rPr>
                      <w:rFonts w:ascii="Cambria Math" w:hAnsi="Cambria Math"/>
                    </w:rPr>
                    <m:t>x</m:t>
                  </m:r>
                </m:e>
              </m:mr>
              <m:mr>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oMath>
      <w:r w:rsidR="00FE7C6D" w:rsidRPr="004F14D2">
        <w:t xml:space="preserve"> </w:t>
      </w:r>
      <m:oMath>
        <m:r>
          <w:rPr>
            <w:rFonts w:ascii="Cambria Math" w:hAnsi="Cambria Math"/>
          </w:rPr>
          <m:t>x</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m:t>
        </m:r>
        <m:r>
          <w:rPr>
            <w:rFonts w:ascii="Cambria Math" w:hAnsi="Cambria Math"/>
          </w:rPr>
          <m:t>x</m:t>
        </m:r>
        <m:r>
          <m:rPr>
            <m:sty m:val="p"/>
          </m:rPr>
          <w:rPr>
            <w:rFonts w:ascii="Cambria Math" w:hAnsi="Cambria Math"/>
          </w:rPr>
          <m:t>=0</m:t>
        </m:r>
      </m:oMath>
      <w:r w:rsidR="001D4A6A" w:rsidRPr="004F14D2">
        <w:tab/>
        <w:t>1</w:t>
      </w:r>
    </w:p>
    <w:p w:rsidR="00FE7C6D" w:rsidRPr="004F14D2" w:rsidRDefault="00FE7C6D" w:rsidP="001D4A6A">
      <w:pPr>
        <w:pStyle w:val="Stip"/>
      </w:pPr>
      <w:r w:rsidRPr="004F14D2">
        <w:rPr>
          <w:i/>
        </w:rPr>
        <w:t>x</w:t>
      </w:r>
      <w:r w:rsidRPr="004F14D2">
        <w:t xml:space="preserve"> = 0, </w:t>
      </w:r>
      <w:r w:rsidRPr="004F14D2">
        <w:rPr>
          <w:i/>
        </w:rPr>
        <w:t>x</w:t>
      </w:r>
      <w:r w:rsidRPr="004F14D2">
        <w:t xml:space="preserve"> = </w:t>
      </w:r>
      <m:oMath>
        <m:r>
          <m:rPr>
            <m:sty m:val="p"/>
          </m:rPr>
          <w:rPr>
            <w:rFonts w:ascii="Cambria Math" w:hAnsi="Cambria Math"/>
          </w:rPr>
          <m:t>±</m:t>
        </m:r>
        <m:rad>
          <m:radPr>
            <m:degHide m:val="on"/>
            <m:ctrlPr>
              <w:rPr>
                <w:rFonts w:ascii="Cambria Math" w:hAnsi="Cambria Math"/>
              </w:rPr>
            </m:ctrlPr>
          </m:radPr>
          <m:deg/>
          <m:e>
            <m:r>
              <m:rPr>
                <m:sty m:val="p"/>
              </m:rPr>
              <w:rPr>
                <w:rFonts w:ascii="Cambria Math" w:hAnsi="Cambria Math"/>
              </w:rPr>
              <m:t>2</m:t>
            </m:r>
          </m:e>
        </m:rad>
      </m:oMath>
      <w:r w:rsidR="001D4A6A" w:rsidRPr="004F14D2">
        <w:tab/>
        <w:t>1</w:t>
      </w:r>
    </w:p>
    <w:p w:rsidR="00FE7C6D" w:rsidRPr="004F14D2" w:rsidRDefault="00FE7C6D" w:rsidP="001D4A6A">
      <w:pPr>
        <w:pStyle w:val="Stip"/>
        <w:rPr>
          <w:rFonts w:ascii="Symbol" w:hAnsi="Symbol"/>
        </w:rPr>
      </w:pPr>
      <w:r w:rsidRPr="004F14D2">
        <w:rPr>
          <w:i/>
        </w:rPr>
        <w:t>E</w:t>
      </w:r>
      <w:r w:rsidRPr="004F14D2">
        <w:t xml:space="preserve"> = </w:t>
      </w:r>
      <w:r w:rsidR="002879CF" w:rsidRPr="004F14D2">
        <w:rPr>
          <w:rFonts w:ascii="Symbol" w:hAnsi="Symbol"/>
          <w:i/>
        </w:rPr>
        <w:t></w:t>
      </w:r>
      <w:r w:rsidR="002879CF" w:rsidRPr="004F14D2">
        <w:rPr>
          <w:rFonts w:ascii="Symbol" w:hAnsi="Symbol"/>
        </w:rPr>
        <w:t></w:t>
      </w:r>
      <w:r w:rsidR="002879CF" w:rsidRPr="004F14D2">
        <w:rPr>
          <w:rFonts w:ascii="Symbol" w:hAnsi="Symbol"/>
        </w:rPr>
        <w:t></w:t>
      </w:r>
      <w:r w:rsidR="002879CF" w:rsidRPr="004F14D2">
        <w:t xml:space="preserve"> </w:t>
      </w:r>
      <w:r w:rsidR="002879CF" w:rsidRPr="004F14D2">
        <w:rPr>
          <w:i/>
        </w:rPr>
        <w:t>x</w:t>
      </w:r>
      <w:r w:rsidR="002879CF" w:rsidRPr="004F14D2">
        <w:rPr>
          <w:rFonts w:ascii="Symbol" w:hAnsi="Symbol"/>
          <w:i/>
        </w:rPr>
        <w:t></w:t>
      </w:r>
      <w:r w:rsidR="002879CF" w:rsidRPr="004F14D2">
        <w:t xml:space="preserve">, </w:t>
      </w:r>
      <w:r w:rsidR="002879CF" w:rsidRPr="004F14D2">
        <w:rPr>
          <w:i/>
        </w:rPr>
        <w:t>E</w:t>
      </w:r>
      <w:r w:rsidR="002879CF" w:rsidRPr="004F14D2">
        <w:rPr>
          <w:vertAlign w:val="subscript"/>
        </w:rPr>
        <w:t>1</w:t>
      </w:r>
      <w:r w:rsidR="002879CF" w:rsidRPr="004F14D2">
        <w:t xml:space="preserve"> = </w:t>
      </w:r>
      <w:r w:rsidR="002879CF" w:rsidRPr="004F14D2">
        <w:rPr>
          <w:rFonts w:ascii="Symbol" w:hAnsi="Symbol"/>
          <w:i/>
        </w:rPr>
        <w:t></w:t>
      </w:r>
      <w:r w:rsidR="002879CF" w:rsidRPr="004F14D2">
        <w:t xml:space="preserve"> + </w:t>
      </w:r>
      <w:r w:rsidR="002879CF" w:rsidRPr="004F14D2">
        <w:sym w:font="Symbol" w:char="F0D6"/>
      </w:r>
      <w:r w:rsidR="002879CF" w:rsidRPr="004F14D2">
        <w:t xml:space="preserve">2 </w:t>
      </w:r>
      <w:r w:rsidR="002879CF" w:rsidRPr="004F14D2">
        <w:rPr>
          <w:rFonts w:ascii="Symbol" w:hAnsi="Symbol"/>
          <w:i/>
        </w:rPr>
        <w:t></w:t>
      </w:r>
      <w:r w:rsidR="002879CF" w:rsidRPr="004F14D2">
        <w:t xml:space="preserve">, </w:t>
      </w:r>
      <w:r w:rsidR="002879CF" w:rsidRPr="004F14D2">
        <w:rPr>
          <w:i/>
        </w:rPr>
        <w:t>E</w:t>
      </w:r>
      <w:r w:rsidR="002879CF" w:rsidRPr="004F14D2">
        <w:rPr>
          <w:vertAlign w:val="subscript"/>
        </w:rPr>
        <w:t>2</w:t>
      </w:r>
      <w:r w:rsidR="002879CF" w:rsidRPr="004F14D2">
        <w:t xml:space="preserve"> = </w:t>
      </w:r>
      <w:r w:rsidR="002879CF" w:rsidRPr="004F14D2">
        <w:rPr>
          <w:rFonts w:ascii="Symbol" w:hAnsi="Symbol"/>
          <w:i/>
        </w:rPr>
        <w:t></w:t>
      </w:r>
      <w:r w:rsidR="002879CF" w:rsidRPr="004F14D2">
        <w:t xml:space="preserve">, </w:t>
      </w:r>
      <w:r w:rsidR="002879CF" w:rsidRPr="004F14D2">
        <w:rPr>
          <w:i/>
        </w:rPr>
        <w:t>E</w:t>
      </w:r>
      <w:r w:rsidR="002879CF" w:rsidRPr="004F14D2">
        <w:rPr>
          <w:vertAlign w:val="subscript"/>
        </w:rPr>
        <w:t>1</w:t>
      </w:r>
      <w:r w:rsidR="002879CF" w:rsidRPr="004F14D2">
        <w:t xml:space="preserve"> = </w:t>
      </w:r>
      <w:r w:rsidR="002879CF" w:rsidRPr="004F14D2">
        <w:rPr>
          <w:rFonts w:ascii="Symbol" w:hAnsi="Symbol"/>
          <w:i/>
        </w:rPr>
        <w:t></w:t>
      </w:r>
      <w:r w:rsidR="002879CF" w:rsidRPr="004F14D2">
        <w:t xml:space="preserve"> </w:t>
      </w:r>
      <w:r w:rsidR="002879CF" w:rsidRPr="004F14D2">
        <w:sym w:font="Symbol" w:char="F02D"/>
      </w:r>
      <w:r w:rsidR="002879CF" w:rsidRPr="004F14D2">
        <w:t xml:space="preserve"> </w:t>
      </w:r>
      <w:r w:rsidR="002879CF" w:rsidRPr="004F14D2">
        <w:sym w:font="Symbol" w:char="F0D6"/>
      </w:r>
      <w:r w:rsidR="002879CF" w:rsidRPr="004F14D2">
        <w:t xml:space="preserve">2 </w:t>
      </w:r>
      <w:r w:rsidR="002879CF" w:rsidRPr="004F14D2">
        <w:rPr>
          <w:rFonts w:ascii="Symbol" w:hAnsi="Symbol"/>
          <w:i/>
        </w:rPr>
        <w:t></w:t>
      </w:r>
      <w:r w:rsidR="001D4A6A" w:rsidRPr="004F14D2">
        <w:tab/>
        <w:t>1</w:t>
      </w:r>
    </w:p>
    <w:p w:rsidR="00FD4BFC" w:rsidRPr="004F14D2" w:rsidRDefault="00696CAF" w:rsidP="00FD4BFC">
      <w:pPr>
        <w:pStyle w:val="opgave0"/>
      </w:pPr>
      <w:r w:rsidRPr="004F14D2">
        <w:t>Koolhydraat ‘Zoetzuur’</w:t>
      </w:r>
      <w:r w:rsidR="00E93C2D" w:rsidRPr="004F14D2">
        <w:tab/>
        <w:t>36 p</w:t>
      </w:r>
    </w:p>
    <w:p w:rsidR="00E92C7B" w:rsidRPr="004F14D2" w:rsidRDefault="007E2C04" w:rsidP="00FD4BFC">
      <w:pPr>
        <w:pStyle w:val="Vraag"/>
      </w:pPr>
      <w:r w:rsidRPr="004F14D2">
        <w:t xml:space="preserve">maximumscore </w:t>
      </w:r>
      <w:r w:rsidR="00D8167D" w:rsidRPr="004F14D2">
        <w:t>12</w:t>
      </w:r>
    </w:p>
    <w:p w:rsidR="00FC4C5E" w:rsidRPr="004F14D2" w:rsidRDefault="006962DA" w:rsidP="00FC4C5E">
      <w:r w:rsidRPr="004F14D2">
        <w:object w:dxaOrig="9615" w:dyaOrig="2611">
          <v:shape id="_x0000_i1031" type="#_x0000_t75" style="width:384.4pt;height:104.55pt" o:ole="">
            <v:imagedata r:id="rId37" o:title=""/>
          </v:shape>
          <o:OLEObject Type="Embed" ProgID="ACD.ChemSketch.20" ShapeID="_x0000_i1031" DrawAspect="Content" ObjectID="_1340017858" r:id="rId38"/>
        </w:object>
      </w:r>
    </w:p>
    <w:p w:rsidR="00BC76BA" w:rsidRDefault="00BC76BA" w:rsidP="00D8167D">
      <w:pPr>
        <w:pStyle w:val="Stip"/>
      </w:pPr>
      <w:r w:rsidRPr="004F14D2">
        <w:t>per juiste structuur (</w:t>
      </w:r>
      <w:r w:rsidR="00D8167D" w:rsidRPr="004F14D2">
        <w:t>5- of 6-ring, halfacetaal, juiste configuraties)</w:t>
      </w:r>
      <w:r w:rsidRPr="004F14D2">
        <w:tab/>
      </w:r>
      <w:r w:rsidR="00033AF7">
        <w:t>2</w:t>
      </w:r>
    </w:p>
    <w:p w:rsidR="00033AF7" w:rsidRPr="004F14D2" w:rsidRDefault="00033AF7" w:rsidP="00D8167D">
      <w:pPr>
        <w:pStyle w:val="Stip"/>
      </w:pPr>
      <w:r>
        <w:t>per juiste naam</w:t>
      </w:r>
      <w:r>
        <w:tab/>
        <w:t>1</w:t>
      </w:r>
    </w:p>
    <w:p w:rsidR="00FD4BFC" w:rsidRPr="004F14D2" w:rsidRDefault="007E2C04" w:rsidP="00FD4BFC">
      <w:pPr>
        <w:pStyle w:val="Vraag"/>
      </w:pPr>
      <w:r w:rsidRPr="004F14D2">
        <w:t xml:space="preserve">maximumscore </w:t>
      </w:r>
      <w:r w:rsidR="00D8167D" w:rsidRPr="004F14D2">
        <w:t>3</w:t>
      </w:r>
    </w:p>
    <w:p w:rsidR="00FC4C5E" w:rsidRPr="004F14D2" w:rsidRDefault="00D8167D" w:rsidP="00D8167D">
      <w:pPr>
        <w:pStyle w:val="Stip"/>
      </w:pPr>
      <w:r w:rsidRPr="004F14D2">
        <w:rPr>
          <w:rFonts w:ascii="Symbol" w:hAnsi="Symbol"/>
        </w:rPr>
        <w:t></w:t>
      </w:r>
      <w:r w:rsidRPr="004F14D2">
        <w:t xml:space="preserve">-D-glucofuranose </w:t>
      </w:r>
      <w:r w:rsidR="00EF6411" w:rsidRPr="004F14D2">
        <w:t>is de enige van bovenstaande vier cyclische halfacetalen waaruit een acetonide gevormd kan wo</w:t>
      </w:r>
      <w:r w:rsidRPr="004F14D2">
        <w:t>rden</w:t>
      </w:r>
      <w:r w:rsidRPr="004F14D2">
        <w:tab/>
        <w:t>2</w:t>
      </w:r>
    </w:p>
    <w:p w:rsidR="00D8167D" w:rsidRPr="004F14D2" w:rsidRDefault="00D8167D" w:rsidP="00D8167D">
      <w:pPr>
        <w:pStyle w:val="Stip"/>
        <w:rPr>
          <w:rFonts w:ascii="Symbol" w:hAnsi="Symbol"/>
        </w:rPr>
      </w:pPr>
      <w:r w:rsidRPr="004F14D2">
        <w:t>conclusie dat het hoofdproduct dit acetonide is</w:t>
      </w:r>
      <w:r w:rsidRPr="004F14D2">
        <w:tab/>
        <w:t>1</w:t>
      </w:r>
    </w:p>
    <w:p w:rsidR="006962DA" w:rsidRDefault="006962DA">
      <w:pPr>
        <w:spacing w:after="200" w:line="276" w:lineRule="auto"/>
        <w:rPr>
          <w:szCs w:val="22"/>
        </w:rPr>
      </w:pPr>
      <w:r>
        <w:br w:type="page"/>
      </w:r>
    </w:p>
    <w:p w:rsidR="00FD4BFC" w:rsidRPr="004F14D2" w:rsidRDefault="007E2C04" w:rsidP="00FD4BFC">
      <w:pPr>
        <w:pStyle w:val="Vraag"/>
      </w:pPr>
      <w:r w:rsidRPr="004F14D2">
        <w:lastRenderedPageBreak/>
        <w:t>maximumscore 7</w:t>
      </w:r>
    </w:p>
    <w:p w:rsidR="00FC4C5E" w:rsidRPr="004F14D2" w:rsidRDefault="00427FA8" w:rsidP="00FC4C5E">
      <w:r w:rsidRPr="004F14D2">
        <w:object w:dxaOrig="6859" w:dyaOrig="3955">
          <v:shape id="_x0000_i1032" type="#_x0000_t75" style="width:301.75pt;height:174.05pt" o:ole="">
            <v:imagedata r:id="rId39" o:title=""/>
          </v:shape>
          <o:OLEObject Type="Embed" ProgID="ACD.ChemSketch.20" ShapeID="_x0000_i1032" DrawAspect="Content" ObjectID="_1340017859" r:id="rId40"/>
        </w:object>
      </w:r>
    </w:p>
    <w:p w:rsidR="00CC540A" w:rsidRPr="004F14D2" w:rsidRDefault="00CC540A" w:rsidP="00CC540A">
      <w:pPr>
        <w:pStyle w:val="Stip"/>
      </w:pPr>
      <w:r w:rsidRPr="004F14D2">
        <w:t>juiste structuur van D-galactose</w:t>
      </w:r>
      <w:r w:rsidRPr="004F14D2">
        <w:tab/>
        <w:t>2</w:t>
      </w:r>
    </w:p>
    <w:p w:rsidR="00CC540A" w:rsidRPr="004F14D2" w:rsidRDefault="00CC540A" w:rsidP="00CC540A">
      <w:pPr>
        <w:pStyle w:val="Stip"/>
      </w:pPr>
      <w:r w:rsidRPr="004F14D2">
        <w:t>juiste structuur van D-ribose</w:t>
      </w:r>
      <w:r w:rsidRPr="004F14D2">
        <w:tab/>
        <w:t>2</w:t>
      </w:r>
    </w:p>
    <w:p w:rsidR="00CC540A" w:rsidRPr="004F14D2" w:rsidRDefault="00CC540A" w:rsidP="00CC540A">
      <w:pPr>
        <w:pStyle w:val="Stip"/>
      </w:pPr>
      <w:r w:rsidRPr="004F14D2">
        <w:t>juiste structuur van L-ascorbinezuur</w:t>
      </w:r>
      <w:r w:rsidRPr="004F14D2">
        <w:tab/>
        <w:t>3</w:t>
      </w:r>
    </w:p>
    <w:p w:rsidR="00FD4BFC" w:rsidRPr="004F14D2" w:rsidRDefault="007E2C04" w:rsidP="00FD4BFC">
      <w:pPr>
        <w:pStyle w:val="Vraag"/>
      </w:pPr>
      <w:r w:rsidRPr="004F14D2">
        <w:t xml:space="preserve">maximumscore </w:t>
      </w:r>
      <w:r w:rsidR="00CC540A" w:rsidRPr="004F14D2">
        <w:t>5</w:t>
      </w:r>
    </w:p>
    <w:p w:rsidR="00CC540A" w:rsidRPr="004F14D2" w:rsidRDefault="00427FA8" w:rsidP="00CC540A">
      <w:pPr>
        <w:pStyle w:val="Stip"/>
      </w:pPr>
      <w:r>
        <w:t xml:space="preserve">notie dat </w:t>
      </w:r>
      <w:r w:rsidR="00CC540A" w:rsidRPr="004F14D2">
        <w:t xml:space="preserve">de </w:t>
      </w:r>
      <w:r w:rsidR="006B19C0" w:rsidRPr="004F14D2">
        <w:t xml:space="preserve">D/L-nomenclatuur wordt bepaald door de hoogst genummerde chirale C in de </w:t>
      </w:r>
      <w:r w:rsidR="00CC540A" w:rsidRPr="004F14D2">
        <w:t>Fischerprojectie</w:t>
      </w:r>
      <w:r w:rsidR="00CC540A" w:rsidRPr="004F14D2">
        <w:tab/>
        <w:t>1</w:t>
      </w:r>
    </w:p>
    <w:p w:rsidR="00CC540A" w:rsidRPr="004F14D2" w:rsidRDefault="00CC540A" w:rsidP="00CC540A">
      <w:pPr>
        <w:pStyle w:val="Stip"/>
      </w:pPr>
      <w:r w:rsidRPr="004F14D2">
        <w:t xml:space="preserve">de </w:t>
      </w:r>
      <w:r w:rsidR="006B19C0" w:rsidRPr="004F14D2">
        <w:t>Fischerprojectie plaat</w:t>
      </w:r>
      <w:r w:rsidRPr="004F14D2">
        <w:t>st de meest geoxideerde</w:t>
      </w:r>
      <w:r w:rsidR="00033AF7">
        <w:t>/laagst genummerde</w:t>
      </w:r>
      <w:r w:rsidRPr="004F14D2">
        <w:t xml:space="preserve"> C boven</w:t>
      </w:r>
      <w:r w:rsidRPr="004F14D2">
        <w:tab/>
        <w:t>1</w:t>
      </w:r>
    </w:p>
    <w:p w:rsidR="00CC540A" w:rsidRPr="004F14D2" w:rsidRDefault="00CC540A" w:rsidP="00CC540A">
      <w:pPr>
        <w:pStyle w:val="Stip"/>
      </w:pPr>
      <w:r w:rsidRPr="004F14D2">
        <w:t xml:space="preserve">in </w:t>
      </w:r>
      <w:r w:rsidR="006B19C0" w:rsidRPr="004F14D2">
        <w:t xml:space="preserve">de reeks reacties naar ascorbinezuur wordt </w:t>
      </w:r>
      <w:r w:rsidR="00033AF7">
        <w:t xml:space="preserve">onder meer </w:t>
      </w:r>
      <w:r w:rsidR="006B19C0" w:rsidRPr="004F14D2">
        <w:t>C6 geoxideerd en C1 gereduceerd, hetgeen betekent dat de keten voor de Fischerpr</w:t>
      </w:r>
      <w:r w:rsidRPr="004F14D2">
        <w:t>ojectie omgedraaid moet worden</w:t>
      </w:r>
      <w:r w:rsidRPr="004F14D2">
        <w:tab/>
        <w:t>2</w:t>
      </w:r>
    </w:p>
    <w:p w:rsidR="00FC4C5E" w:rsidRPr="004F14D2" w:rsidRDefault="00CC540A" w:rsidP="00CC540A">
      <w:pPr>
        <w:pStyle w:val="Stip"/>
      </w:pPr>
      <w:r w:rsidRPr="004F14D2">
        <w:t>m</w:t>
      </w:r>
      <w:r w:rsidR="006B19C0" w:rsidRPr="004F14D2">
        <w:t xml:space="preserve">.a.w., C5 van L-ascorbinezuur was </w:t>
      </w:r>
      <w:r w:rsidRPr="004F14D2">
        <w:t>oorspronkelijk C2 van D-glucose</w:t>
      </w:r>
      <w:r w:rsidRPr="004F14D2">
        <w:tab/>
        <w:t>1</w:t>
      </w:r>
    </w:p>
    <w:p w:rsidR="00FD4BFC" w:rsidRPr="004F14D2" w:rsidRDefault="007E2C04" w:rsidP="00FD4BFC">
      <w:pPr>
        <w:pStyle w:val="Vraag"/>
      </w:pPr>
      <w:r w:rsidRPr="004F14D2">
        <w:t xml:space="preserve">maximumscore </w:t>
      </w:r>
      <w:r w:rsidR="00916A32" w:rsidRPr="004F14D2">
        <w:t>5</w:t>
      </w:r>
    </w:p>
    <w:p w:rsidR="00FC4C5E" w:rsidRPr="004F14D2" w:rsidRDefault="00427FA8" w:rsidP="00FC4C5E">
      <w:r w:rsidRPr="004F14D2">
        <w:object w:dxaOrig="6134" w:dyaOrig="4195">
          <v:shape id="_x0000_i1033" type="#_x0000_t75" style="width:290.5pt;height:199.1pt" o:ole="">
            <v:imagedata r:id="rId41" o:title=""/>
          </v:shape>
          <o:OLEObject Type="Embed" ProgID="ACD.ChemSketch.20" ShapeID="_x0000_i1033" DrawAspect="Content" ObjectID="_1340017860" r:id="rId42"/>
        </w:object>
      </w:r>
    </w:p>
    <w:p w:rsidR="00916A32" w:rsidRPr="004F14D2" w:rsidRDefault="00916A32" w:rsidP="00CC540A">
      <w:pPr>
        <w:pStyle w:val="Stip"/>
      </w:pPr>
      <w:r w:rsidRPr="004F14D2">
        <w:t>notie dat natriumboorhydride de aldehydgroep reduceert</w:t>
      </w:r>
      <w:r w:rsidRPr="004F14D2">
        <w:tab/>
        <w:t>2</w:t>
      </w:r>
    </w:p>
    <w:p w:rsidR="00CC540A" w:rsidRPr="004F14D2" w:rsidRDefault="00CC540A" w:rsidP="00CC540A">
      <w:pPr>
        <w:pStyle w:val="Stip"/>
      </w:pPr>
      <w:r w:rsidRPr="004F14D2">
        <w:t>per juiste structuur</w:t>
      </w:r>
      <w:r w:rsidRPr="004F14D2">
        <w:tab/>
        <w:t>1</w:t>
      </w:r>
    </w:p>
    <w:p w:rsidR="00FD4BFC" w:rsidRPr="004F14D2" w:rsidRDefault="007E2C04" w:rsidP="00FD4BFC">
      <w:pPr>
        <w:pStyle w:val="Vraag"/>
      </w:pPr>
      <w:r w:rsidRPr="004F14D2">
        <w:t xml:space="preserve">maximumscore </w:t>
      </w:r>
      <w:r w:rsidR="00916A32" w:rsidRPr="004F14D2">
        <w:t>4</w:t>
      </w:r>
    </w:p>
    <w:p w:rsidR="00916A32" w:rsidRPr="004F14D2" w:rsidRDefault="00916A32" w:rsidP="00916A32">
      <w:pPr>
        <w:pStyle w:val="Stip"/>
      </w:pPr>
      <w:r w:rsidRPr="004F14D2">
        <w:t>z</w:t>
      </w:r>
      <w:r w:rsidR="0047078B" w:rsidRPr="004F14D2">
        <w:t xml:space="preserve">ie bij </w:t>
      </w:r>
      <w:fldSimple w:instr=" REF _Ref262937488 \r  \* MERGEFORMAT ">
        <w:r w:rsidR="0047078B" w:rsidRPr="004F14D2">
          <w:t>23</w:t>
        </w:r>
      </w:fldSimple>
      <w:r w:rsidR="0047078B" w:rsidRPr="004F14D2">
        <w:t>. De reactieproducten van galactose en ribose hebben een intern spiegelvlak (getekende stippellijn)</w:t>
      </w:r>
      <w:r w:rsidRPr="004F14D2">
        <w:tab/>
        <w:t>2</w:t>
      </w:r>
    </w:p>
    <w:p w:rsidR="00FC4C5E" w:rsidRPr="004F14D2" w:rsidRDefault="0047078B" w:rsidP="00916A32">
      <w:pPr>
        <w:pStyle w:val="Stip"/>
      </w:pPr>
      <w:r w:rsidRPr="004F14D2">
        <w:t>zijn dus niet chiraal en hebbe</w:t>
      </w:r>
      <w:r w:rsidR="00916A32" w:rsidRPr="004F14D2">
        <w:t>n dus ook geen optische rotatie</w:t>
      </w:r>
      <w:r w:rsidR="00916A32" w:rsidRPr="004F14D2">
        <w:tab/>
        <w:t>2</w:t>
      </w:r>
    </w:p>
    <w:p w:rsidR="00427FA8" w:rsidRDefault="00427FA8">
      <w:pPr>
        <w:spacing w:after="200" w:line="276" w:lineRule="auto"/>
        <w:rPr>
          <w:b/>
          <w:sz w:val="28"/>
        </w:rPr>
      </w:pPr>
      <w:r>
        <w:br w:type="page"/>
      </w:r>
    </w:p>
    <w:p w:rsidR="00696CAF" w:rsidRPr="004F14D2" w:rsidRDefault="00696CAF" w:rsidP="00696CAF">
      <w:pPr>
        <w:pStyle w:val="opgave0"/>
      </w:pPr>
      <w:r w:rsidRPr="004F14D2">
        <w:lastRenderedPageBreak/>
        <w:t>Reactiekinetiek ‘Eén, en toch nog ingewikkeld!’</w:t>
      </w:r>
      <w:r w:rsidRPr="004F14D2">
        <w:tab/>
        <w:t>16 p</w:t>
      </w:r>
    </w:p>
    <w:p w:rsidR="00696CAF" w:rsidRPr="004F14D2" w:rsidRDefault="00696CAF" w:rsidP="00696CAF">
      <w:pPr>
        <w:pStyle w:val="Vraag"/>
      </w:pPr>
      <w:r w:rsidRPr="004F14D2">
        <w:t>maximumscore 7</w:t>
      </w:r>
    </w:p>
    <w:p w:rsidR="00696CAF" w:rsidRPr="004F14D2" w:rsidRDefault="00E92ACC" w:rsidP="00696CAF">
      <w:pPr>
        <w:pStyle w:val="Stip"/>
      </w:pPr>
      <m:oMath>
        <m:f>
          <m:fPr>
            <m:ctrlPr>
              <w:rPr>
                <w:rFonts w:ascii="Cambria Math" w:hAnsi="Cambria Math"/>
                <w:i/>
              </w:rPr>
            </m:ctrlPr>
          </m:fPr>
          <m:num>
            <m:r>
              <m:rPr>
                <m:sty m:val="p"/>
              </m:rPr>
              <w:rPr>
                <w:rFonts w:ascii="Cambria Math" w:hAnsi="Cambria Math"/>
              </w:rPr>
              <m:t>d</m:t>
            </m:r>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A</m:t>
                    </m:r>
                  </m:e>
                  <m:sup>
                    <m:r>
                      <m:rPr>
                        <m:sty m:val="p"/>
                      </m:rPr>
                      <w:rPr>
                        <w:rFonts w:ascii="Cambria Math" w:hAnsi="Cambria Math"/>
                      </w:rPr>
                      <m:t>*</m:t>
                    </m:r>
                  </m:sup>
                </m:sSup>
              </m:e>
            </m:d>
          </m:num>
          <m:den>
            <m:r>
              <m:rPr>
                <m:sty m:val="p"/>
              </m:rPr>
              <w:rPr>
                <w:rFonts w:ascii="Cambria Math" w:hAnsi="Cambria Math"/>
              </w:rPr>
              <m:t>d</m:t>
            </m:r>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p>
          <m:sSupPr>
            <m:ctrlPr>
              <w:rPr>
                <w:rFonts w:ascii="Cambria Math" w:hAnsi="Cambria Math"/>
                <w:i/>
              </w:rPr>
            </m:ctrlPr>
          </m:sSupPr>
          <m:e>
            <m:d>
              <m:dPr>
                <m:begChr m:val="["/>
                <m:endChr m:val="]"/>
                <m:ctrlPr>
                  <w:rPr>
                    <w:rFonts w:ascii="Cambria Math" w:hAnsi="Cambria Math"/>
                    <w:i/>
                  </w:rPr>
                </m:ctrlPr>
              </m:dPr>
              <m:e>
                <m:r>
                  <m:rPr>
                    <m:sty m:val="b"/>
                  </m:rPr>
                  <w:rPr>
                    <w:rFonts w:ascii="Cambria Math" w:hAnsi="Cambria Math"/>
                  </w:rPr>
                  <m:t>A</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r</m:t>
            </m:r>
          </m:sub>
        </m:sSub>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A</m:t>
                </m:r>
              </m:e>
              <m:sup>
                <m:r>
                  <m:rPr>
                    <m:sty m:val="p"/>
                  </m:rPr>
                  <w:rPr>
                    <w:rFonts w:ascii="Cambria Math" w:hAnsi="Cambria Math"/>
                  </w:rPr>
                  <m:t>*</m:t>
                </m:r>
              </m:sup>
            </m:sSup>
          </m:e>
        </m:d>
        <m:d>
          <m:dPr>
            <m:begChr m:val="["/>
            <m:endChr m:val="]"/>
            <m:ctrlPr>
              <w:rPr>
                <w:rFonts w:ascii="Cambria Math" w:hAnsi="Cambria Math"/>
              </w:rPr>
            </m:ctrlPr>
          </m:dPr>
          <m:e>
            <m:r>
              <m:rPr>
                <m:sty m:val="b"/>
              </m:rPr>
              <w:rPr>
                <w:rFonts w:ascii="Cambria Math" w:hAnsi="Cambria Math"/>
              </w:rPr>
              <m:t>A</m:t>
            </m:r>
          </m:e>
        </m:d>
        <m:r>
          <m:rPr>
            <m:sty m:val="p"/>
          </m:rP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p</m:t>
            </m:r>
          </m:sub>
        </m:sSub>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A</m:t>
                </m:r>
              </m:e>
              <m:sup>
                <m:r>
                  <m:rPr>
                    <m:sty m:val="p"/>
                  </m:rPr>
                  <w:rPr>
                    <w:rFonts w:ascii="Cambria Math" w:hAnsi="Cambria Math"/>
                  </w:rPr>
                  <m:t>*</m:t>
                </m:r>
              </m:sup>
            </m:sSup>
          </m:e>
        </m:d>
      </m:oMath>
      <w:r w:rsidR="00696CAF" w:rsidRPr="004F14D2">
        <w:tab/>
        <w:t>3</w:t>
      </w:r>
    </w:p>
    <w:p w:rsidR="00696CAF" w:rsidRPr="004F14D2" w:rsidRDefault="00E92ACC" w:rsidP="00696CAF">
      <w:pPr>
        <w:pStyle w:val="Stip"/>
      </w:pPr>
      <m:oMath>
        <m:f>
          <m:fPr>
            <m:ctrlPr>
              <w:rPr>
                <w:rFonts w:ascii="Cambria Math" w:hAnsi="Cambria Math"/>
                <w:i/>
              </w:rPr>
            </m:ctrlPr>
          </m:fPr>
          <m:num>
            <m:r>
              <m:rPr>
                <m:sty m:val="p"/>
              </m:rPr>
              <w:rPr>
                <w:rFonts w:ascii="Cambria Math" w:hAnsi="Cambria Math"/>
              </w:rPr>
              <m:t>d</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e>
            </m:d>
          </m:num>
          <m:den>
            <m:r>
              <m:rPr>
                <m:sty m:val="p"/>
              </m:rPr>
              <w:rPr>
                <w:rFonts w:ascii="Cambria Math" w:hAnsi="Cambria Math"/>
              </w:rPr>
              <m:t>d</m:t>
            </m:r>
            <m:r>
              <w:rPr>
                <w:rFonts w:ascii="Cambria Math" w:hAnsi="Cambria Math"/>
              </w:rPr>
              <m:t>t</m:t>
            </m:r>
          </m:den>
        </m:f>
        <m:r>
          <w:rPr>
            <w:rFonts w:ascii="Cambria Math" w:hAnsi="Cambria Math"/>
          </w:rPr>
          <m:t>=</m:t>
        </m:r>
      </m:oMath>
      <w:r w:rsidR="00696CAF" w:rsidRPr="004F14D2">
        <w:t xml:space="preserve"> 0</w:t>
      </w:r>
      <w:r w:rsidR="00696CAF" w:rsidRPr="004F14D2">
        <w:tab/>
        <w:t>1</w:t>
      </w:r>
    </w:p>
    <w:p w:rsidR="00696CAF" w:rsidRPr="004F14D2" w:rsidRDefault="00696CAF" w:rsidP="00696CAF">
      <w:pPr>
        <w:pStyle w:val="Stip"/>
      </w:pPr>
      <w:r w:rsidRPr="004F14D2">
        <w:t>[</w:t>
      </w:r>
      <w:r w:rsidRPr="004F14D2">
        <w:rPr>
          <w:b/>
        </w:rPr>
        <w:t>A</w:t>
      </w:r>
      <w:r w:rsidRPr="004F14D2">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p>
              <m:sSupPr>
                <m:ctrlPr>
                  <w:rPr>
                    <w:rFonts w:ascii="Cambria Math" w:hAnsi="Cambria Math"/>
                    <w:i/>
                  </w:rPr>
                </m:ctrlPr>
              </m:sSupPr>
              <m:e>
                <m:d>
                  <m:dPr>
                    <m:begChr m:val="["/>
                    <m:endChr m:val="]"/>
                    <m:ctrlPr>
                      <w:rPr>
                        <w:rFonts w:ascii="Cambria Math" w:hAnsi="Cambria Math"/>
                        <w:i/>
                      </w:rPr>
                    </m:ctrlPr>
                  </m:dPr>
                  <m:e>
                    <m:r>
                      <m:rPr>
                        <m:sty m:val="b"/>
                      </m:rPr>
                      <w:rPr>
                        <w:rFonts w:ascii="Cambria Math" w:hAnsi="Cambria Math"/>
                      </w:rPr>
                      <m:t>A</m:t>
                    </m:r>
                  </m:e>
                </m:d>
              </m:e>
              <m:sup>
                <m:r>
                  <w:rPr>
                    <w:rFonts w:ascii="Cambria Math" w:hAnsi="Cambria Math"/>
                  </w:rPr>
                  <m:t>2</m:t>
                </m:r>
              </m:sup>
            </m:sSup>
          </m:num>
          <m:den>
            <m:sSub>
              <m:sSubPr>
                <m:ctrlPr>
                  <w:rPr>
                    <w:rFonts w:ascii="Cambria Math" w:hAnsi="Cambria Math"/>
                    <w:i/>
                  </w:rPr>
                </m:ctrlPr>
              </m:sSubPr>
              <m:e>
                <m:r>
                  <w:rPr>
                    <w:rFonts w:ascii="Cambria Math" w:hAnsi="Cambria Math"/>
                  </w:rPr>
                  <m:t>k</m:t>
                </m:r>
              </m:e>
              <m:sub>
                <m:r>
                  <m:rPr>
                    <m:sty m:val="p"/>
                  </m:rPr>
                  <w:rPr>
                    <w:rFonts w:ascii="Cambria Math" w:hAnsi="Cambria Math"/>
                  </w:rPr>
                  <m:t>r</m:t>
                </m:r>
              </m:sub>
            </m:sSub>
            <m:d>
              <m:dPr>
                <m:begChr m:val="["/>
                <m:endChr m:val="]"/>
                <m:ctrlPr>
                  <w:rPr>
                    <w:rFonts w:ascii="Cambria Math" w:hAnsi="Cambria Math"/>
                    <w:i/>
                  </w:rPr>
                </m:ctrlPr>
              </m:dPr>
              <m:e>
                <m:r>
                  <m:rPr>
                    <m:sty m:val="b"/>
                  </m:rP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p</m:t>
                </m:r>
              </m:sub>
            </m:sSub>
          </m:den>
        </m:f>
      </m:oMath>
      <w:r w:rsidRPr="004F14D2">
        <w:tab/>
        <w:t>2</w:t>
      </w:r>
    </w:p>
    <w:p w:rsidR="00696CAF" w:rsidRPr="004F14D2" w:rsidRDefault="00E92ACC" w:rsidP="00696CAF">
      <w:pPr>
        <w:pStyle w:val="Stip"/>
      </w:pPr>
      <m:oMath>
        <m:f>
          <m:fPr>
            <m:ctrlPr>
              <w:rPr>
                <w:rFonts w:ascii="Cambria Math" w:hAnsi="Cambria Math"/>
                <w:i/>
              </w:rPr>
            </m:ctrlPr>
          </m:fPr>
          <m:num>
            <m:r>
              <m:rPr>
                <m:sty m:val="p"/>
              </m:rPr>
              <w:rPr>
                <w:rFonts w:ascii="Cambria Math" w:hAnsi="Cambria Math"/>
              </w:rPr>
              <m:t>d</m:t>
            </m:r>
            <m:d>
              <m:dPr>
                <m:begChr m:val="["/>
                <m:endChr m:val="]"/>
                <m:ctrlPr>
                  <w:rPr>
                    <w:rFonts w:ascii="Cambria Math" w:hAnsi="Cambria Math"/>
                    <w:i/>
                  </w:rPr>
                </m:ctrlPr>
              </m:dPr>
              <m:e>
                <m:r>
                  <m:rPr>
                    <m:sty m:val="b"/>
                  </m:rPr>
                  <w:rPr>
                    <w:rFonts w:ascii="Cambria Math" w:hAnsi="Cambria Math"/>
                  </w:rPr>
                  <m:t>P</m:t>
                </m:r>
              </m:e>
            </m:d>
          </m:num>
          <m:den>
            <m:r>
              <m:rPr>
                <m:sty m:val="p"/>
              </m:rPr>
              <w:rPr>
                <w:rFonts w:ascii="Cambria Math" w:hAnsi="Cambria Math"/>
              </w:rPr>
              <m:t>d</m:t>
            </m:r>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p</m:t>
            </m:r>
          </m:sub>
        </m:sSub>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A</m:t>
                </m:r>
              </m:e>
              <m:sup>
                <m:r>
                  <w:rPr>
                    <w:rFonts w:ascii="Cambria Math" w:hAnsi="Cambria Math"/>
                  </w:rPr>
                  <m:t>*</m:t>
                </m:r>
              </m:sup>
            </m:sSup>
          </m:e>
        </m:d>
      </m:oMath>
      <w:r w:rsidR="00696CAF" w:rsidRPr="004F14D2">
        <w:t xml:space="preserve"> </w:t>
      </w: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b>
              <m:sSubPr>
                <m:ctrlPr>
                  <w:rPr>
                    <w:rFonts w:ascii="Cambria Math" w:hAnsi="Cambria Math"/>
                    <w:i/>
                  </w:rPr>
                </m:ctrlPr>
              </m:sSubPr>
              <m:e>
                <m:r>
                  <w:rPr>
                    <w:rFonts w:ascii="Cambria Math" w:hAnsi="Cambria Math"/>
                  </w:rPr>
                  <m:t>k</m:t>
                </m:r>
              </m:e>
              <m:sub>
                <m:r>
                  <m:rPr>
                    <m:sty m:val="p"/>
                  </m:rPr>
                  <w:rPr>
                    <w:rFonts w:ascii="Cambria Math" w:hAnsi="Cambria Math"/>
                  </w:rPr>
                  <m:t>p</m:t>
                </m:r>
              </m:sub>
            </m:sSub>
            <m:sSup>
              <m:sSupPr>
                <m:ctrlPr>
                  <w:rPr>
                    <w:rFonts w:ascii="Cambria Math" w:hAnsi="Cambria Math"/>
                    <w:i/>
                  </w:rPr>
                </m:ctrlPr>
              </m:sSupPr>
              <m:e>
                <m:d>
                  <m:dPr>
                    <m:begChr m:val="["/>
                    <m:endChr m:val="]"/>
                    <m:ctrlPr>
                      <w:rPr>
                        <w:rFonts w:ascii="Cambria Math" w:hAnsi="Cambria Math"/>
                        <w:i/>
                      </w:rPr>
                    </m:ctrlPr>
                  </m:dPr>
                  <m:e>
                    <m:r>
                      <m:rPr>
                        <m:sty m:val="b"/>
                      </m:rPr>
                      <w:rPr>
                        <w:rFonts w:ascii="Cambria Math" w:hAnsi="Cambria Math"/>
                      </w:rPr>
                      <m:t>A</m:t>
                    </m:r>
                  </m:e>
                </m:d>
              </m:e>
              <m:sup>
                <m:r>
                  <w:rPr>
                    <w:rFonts w:ascii="Cambria Math" w:hAnsi="Cambria Math"/>
                  </w:rPr>
                  <m:t>2</m:t>
                </m:r>
              </m:sup>
            </m:sSup>
          </m:num>
          <m:den>
            <m:sSub>
              <m:sSubPr>
                <m:ctrlPr>
                  <w:rPr>
                    <w:rFonts w:ascii="Cambria Math" w:hAnsi="Cambria Math"/>
                    <w:i/>
                  </w:rPr>
                </m:ctrlPr>
              </m:sSubPr>
              <m:e>
                <m:r>
                  <w:rPr>
                    <w:rFonts w:ascii="Cambria Math" w:hAnsi="Cambria Math"/>
                  </w:rPr>
                  <m:t>k</m:t>
                </m:r>
              </m:e>
              <m:sub>
                <m:r>
                  <m:rPr>
                    <m:sty m:val="p"/>
                  </m:rP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m:rPr>
                    <m:sty m:val="p"/>
                  </m:rPr>
                  <w:rPr>
                    <w:rFonts w:ascii="Cambria Math" w:hAnsi="Cambria Math"/>
                  </w:rPr>
                  <m:t>r</m:t>
                </m:r>
              </m:sub>
            </m:sSub>
            <m:d>
              <m:dPr>
                <m:begChr m:val="["/>
                <m:endChr m:val="]"/>
                <m:ctrlPr>
                  <w:rPr>
                    <w:rFonts w:ascii="Cambria Math" w:hAnsi="Cambria Math"/>
                    <w:i/>
                  </w:rPr>
                </m:ctrlPr>
              </m:dPr>
              <m:e>
                <m:r>
                  <m:rPr>
                    <m:sty m:val="b"/>
                  </m:rPr>
                  <w:rPr>
                    <w:rFonts w:ascii="Cambria Math" w:hAnsi="Cambria Math"/>
                  </w:rPr>
                  <m:t>A</m:t>
                </m:r>
              </m:e>
            </m:d>
          </m:den>
        </m:f>
      </m:oMath>
      <w:r w:rsidR="00696CAF" w:rsidRPr="004F14D2">
        <w:tab/>
        <w:t>1</w:t>
      </w:r>
    </w:p>
    <w:p w:rsidR="00696CAF" w:rsidRPr="004F14D2" w:rsidRDefault="00696CAF" w:rsidP="00696CAF">
      <w:pPr>
        <w:pStyle w:val="Vraag"/>
      </w:pPr>
      <w:r w:rsidRPr="004F14D2">
        <w:t>maximumscore 4</w:t>
      </w:r>
    </w:p>
    <w:p w:rsidR="00696CAF" w:rsidRPr="004F14D2" w:rsidRDefault="00696CAF" w:rsidP="00696CAF">
      <w:pPr>
        <w:pStyle w:val="Stip"/>
      </w:pPr>
      <w:r w:rsidRPr="004F14D2">
        <w:t xml:space="preserve">Als </w:t>
      </w:r>
      <w:r w:rsidRPr="004F14D2">
        <w:rPr>
          <w:i/>
        </w:rPr>
        <w:t>k</w:t>
      </w:r>
      <w:r w:rsidRPr="004F14D2">
        <w:rPr>
          <w:vertAlign w:val="subscript"/>
        </w:rPr>
        <w:t>p</w:t>
      </w:r>
      <w:r w:rsidRPr="004F14D2">
        <w:t xml:space="preserve"> &lt;&lt; </w:t>
      </w:r>
      <w:r w:rsidRPr="004F14D2">
        <w:rPr>
          <w:i/>
        </w:rPr>
        <w:t>k</w:t>
      </w:r>
      <w:r w:rsidRPr="004F14D2">
        <w:rPr>
          <w:vertAlign w:val="subscript"/>
        </w:rPr>
        <w:t>r</w:t>
      </w:r>
      <w:r w:rsidRPr="004F14D2">
        <w:t>[</w:t>
      </w:r>
      <w:r w:rsidRPr="004F14D2">
        <w:rPr>
          <w:b/>
        </w:rPr>
        <w:t>A</w:t>
      </w:r>
      <w:r w:rsidRPr="004F14D2">
        <w:t xml:space="preserve">] kun je de term </w:t>
      </w:r>
      <w:r w:rsidRPr="004F14D2">
        <w:rPr>
          <w:i/>
        </w:rPr>
        <w:t>k</w:t>
      </w:r>
      <w:r w:rsidRPr="004F14D2">
        <w:rPr>
          <w:vertAlign w:val="subscript"/>
        </w:rPr>
        <w:t>p</w:t>
      </w:r>
      <w:r w:rsidRPr="004F14D2">
        <w:t xml:space="preserve"> in de noemer verwaarlozen</w:t>
      </w:r>
      <w:r w:rsidRPr="004F14D2">
        <w:tab/>
        <w:t>2</w:t>
      </w:r>
    </w:p>
    <w:p w:rsidR="00696CAF" w:rsidRPr="004F14D2" w:rsidRDefault="00E92ACC" w:rsidP="00696CAF">
      <w:pPr>
        <w:pStyle w:val="Stip"/>
      </w:pPr>
      <m:oMath>
        <m:f>
          <m:fPr>
            <m:ctrlPr>
              <w:rPr>
                <w:rFonts w:ascii="Cambria Math" w:hAnsi="Cambria Math"/>
                <w:i/>
              </w:rPr>
            </m:ctrlPr>
          </m:fPr>
          <m:num>
            <m:r>
              <m:rPr>
                <m:sty m:val="p"/>
              </m:rPr>
              <w:rPr>
                <w:rFonts w:ascii="Cambria Math" w:hAnsi="Cambria Math"/>
              </w:rPr>
              <m:t>d</m:t>
            </m:r>
            <m:d>
              <m:dPr>
                <m:begChr m:val="["/>
                <m:endChr m:val="]"/>
                <m:ctrlPr>
                  <w:rPr>
                    <w:rFonts w:ascii="Cambria Math" w:hAnsi="Cambria Math"/>
                    <w:i/>
                  </w:rPr>
                </m:ctrlPr>
              </m:dPr>
              <m:e>
                <m:r>
                  <m:rPr>
                    <m:sty m:val="b"/>
                  </m:rPr>
                  <w:rPr>
                    <w:rFonts w:ascii="Cambria Math" w:hAnsi="Cambria Math"/>
                  </w:rPr>
                  <m:t>P</m:t>
                </m:r>
              </m:e>
            </m:d>
          </m:num>
          <m:den>
            <m:r>
              <m:rPr>
                <m:sty m:val="p"/>
              </m:rPr>
              <w:rPr>
                <w:rFonts w:ascii="Cambria Math" w:hAnsi="Cambria Math"/>
              </w:rPr>
              <m:t>d</m:t>
            </m:r>
            <m:r>
              <w:rPr>
                <w:rFonts w:ascii="Cambria Math" w:hAnsi="Cambria Math"/>
              </w:rPr>
              <m:t>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b>
              <m:sSubPr>
                <m:ctrlPr>
                  <w:rPr>
                    <w:rFonts w:ascii="Cambria Math" w:hAnsi="Cambria Math"/>
                    <w:i/>
                  </w:rPr>
                </m:ctrlPr>
              </m:sSubPr>
              <m:e>
                <m:r>
                  <w:rPr>
                    <w:rFonts w:ascii="Cambria Math" w:hAnsi="Cambria Math"/>
                  </w:rPr>
                  <m:t>k</m:t>
                </m:r>
              </m:e>
              <m:sub>
                <m:r>
                  <m:rPr>
                    <m:sty m:val="p"/>
                  </m:rPr>
                  <w:rPr>
                    <w:rFonts w:ascii="Cambria Math" w:hAnsi="Cambria Math"/>
                  </w:rPr>
                  <m:t>p</m:t>
                </m:r>
              </m:sub>
            </m:sSub>
            <m:sSup>
              <m:sSupPr>
                <m:ctrlPr>
                  <w:rPr>
                    <w:rFonts w:ascii="Cambria Math" w:hAnsi="Cambria Math"/>
                    <w:i/>
                  </w:rPr>
                </m:ctrlPr>
              </m:sSupPr>
              <m:e>
                <m:d>
                  <m:dPr>
                    <m:begChr m:val="["/>
                    <m:endChr m:val="]"/>
                    <m:ctrlPr>
                      <w:rPr>
                        <w:rFonts w:ascii="Cambria Math" w:hAnsi="Cambria Math"/>
                        <w:i/>
                      </w:rPr>
                    </m:ctrlPr>
                  </m:dPr>
                  <m:e>
                    <m:r>
                      <m:rPr>
                        <m:sty m:val="b"/>
                      </m:rPr>
                      <w:rPr>
                        <w:rFonts w:ascii="Cambria Math" w:hAnsi="Cambria Math"/>
                      </w:rPr>
                      <m:t>A</m:t>
                    </m:r>
                  </m:e>
                </m:d>
              </m:e>
              <m:sup>
                <m:r>
                  <w:rPr>
                    <w:rFonts w:ascii="Cambria Math" w:hAnsi="Cambria Math"/>
                  </w:rPr>
                  <m:t>2</m:t>
                </m:r>
              </m:sup>
            </m:sSup>
          </m:num>
          <m:den>
            <m:r>
              <w:rPr>
                <w:rFonts w:ascii="Cambria Math" w:hAnsi="Cambria Math"/>
              </w:rPr>
              <m:t xml:space="preserve"> </m:t>
            </m:r>
            <m:sSub>
              <m:sSubPr>
                <m:ctrlPr>
                  <w:rPr>
                    <w:rFonts w:ascii="Cambria Math" w:hAnsi="Cambria Math"/>
                    <w:i/>
                  </w:rPr>
                </m:ctrlPr>
              </m:sSubPr>
              <m:e>
                <m:r>
                  <w:rPr>
                    <w:rFonts w:ascii="Cambria Math" w:hAnsi="Cambria Math"/>
                  </w:rPr>
                  <m:t>k</m:t>
                </m:r>
              </m:e>
              <m:sub>
                <m:r>
                  <m:rPr>
                    <m:sty m:val="p"/>
                  </m:rPr>
                  <w:rPr>
                    <w:rFonts w:ascii="Cambria Math" w:hAnsi="Cambria Math"/>
                  </w:rPr>
                  <m:t>r</m:t>
                </m:r>
              </m:sub>
            </m:sSub>
            <m:d>
              <m:dPr>
                <m:begChr m:val="["/>
                <m:endChr m:val="]"/>
                <m:ctrlPr>
                  <w:rPr>
                    <w:rFonts w:ascii="Cambria Math" w:hAnsi="Cambria Math"/>
                    <w:i/>
                  </w:rPr>
                </m:ctrlPr>
              </m:dPr>
              <m:e>
                <m:r>
                  <m:rPr>
                    <m:sty m:val="b"/>
                  </m:rPr>
                  <w:rPr>
                    <w:rFonts w:ascii="Cambria Math" w:hAnsi="Cambria Math"/>
                  </w:rPr>
                  <m:t>A</m:t>
                </m:r>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b>
              <m:sSubPr>
                <m:ctrlPr>
                  <w:rPr>
                    <w:rFonts w:ascii="Cambria Math" w:hAnsi="Cambria Math"/>
                    <w:i/>
                  </w:rPr>
                </m:ctrlPr>
              </m:sSubPr>
              <m:e>
                <m:r>
                  <w:rPr>
                    <w:rFonts w:ascii="Cambria Math" w:hAnsi="Cambria Math"/>
                  </w:rPr>
                  <m:t>k</m:t>
                </m:r>
              </m:e>
              <m:sub>
                <m:r>
                  <m:rPr>
                    <m:sty m:val="p"/>
                  </m:rPr>
                  <w:rPr>
                    <w:rFonts w:ascii="Cambria Math" w:hAnsi="Cambria Math"/>
                  </w:rPr>
                  <m:t>p</m:t>
                </m:r>
              </m:sub>
            </m:sSub>
          </m:num>
          <m:den>
            <m:r>
              <w:rPr>
                <w:rFonts w:ascii="Cambria Math" w:hAnsi="Cambria Math"/>
              </w:rPr>
              <m:t xml:space="preserve"> </m:t>
            </m:r>
            <m:sSub>
              <m:sSubPr>
                <m:ctrlPr>
                  <w:rPr>
                    <w:rFonts w:ascii="Cambria Math" w:hAnsi="Cambria Math"/>
                    <w:i/>
                  </w:rPr>
                </m:ctrlPr>
              </m:sSubPr>
              <m:e>
                <m:r>
                  <w:rPr>
                    <w:rFonts w:ascii="Cambria Math" w:hAnsi="Cambria Math"/>
                  </w:rPr>
                  <m:t>k</m:t>
                </m:r>
              </m:e>
              <m:sub>
                <m:r>
                  <m:rPr>
                    <m:sty m:val="p"/>
                  </m:rPr>
                  <w:rPr>
                    <w:rFonts w:ascii="Cambria Math" w:hAnsi="Cambria Math"/>
                  </w:rPr>
                  <m:t>r</m:t>
                </m:r>
              </m:sub>
            </m:sSub>
          </m:den>
        </m:f>
        <m:d>
          <m:dPr>
            <m:begChr m:val="["/>
            <m:endChr m:val="]"/>
            <m:ctrlPr>
              <w:rPr>
                <w:rFonts w:ascii="Cambria Math" w:hAnsi="Cambria Math"/>
                <w:i/>
              </w:rPr>
            </m:ctrlPr>
          </m:dPr>
          <m:e>
            <m:r>
              <m:rPr>
                <m:sty m:val="b"/>
              </m:rPr>
              <w:rPr>
                <w:rFonts w:ascii="Cambria Math" w:hAnsi="Cambria Math"/>
              </w:rPr>
              <m:t>A</m:t>
            </m:r>
          </m:e>
        </m:d>
      </m:oMath>
      <w:r w:rsidR="00696CAF" w:rsidRPr="004F14D2">
        <w:tab/>
        <w:t>2</w:t>
      </w:r>
    </w:p>
    <w:p w:rsidR="00696CAF" w:rsidRPr="004F14D2" w:rsidRDefault="00696CAF" w:rsidP="00696CAF">
      <w:pPr>
        <w:pStyle w:val="Vraag"/>
      </w:pPr>
      <w:r w:rsidRPr="004F14D2">
        <w:t>maximumscore 1</w:t>
      </w:r>
    </w:p>
    <w:p w:rsidR="00696CAF" w:rsidRPr="004F14D2" w:rsidRDefault="00696CAF" w:rsidP="00696CAF">
      <w:pPr>
        <w:rPr>
          <w:lang w:val="en-US"/>
        </w:rPr>
      </w:pPr>
      <w:r w:rsidRPr="004F14D2">
        <w:rPr>
          <w:i/>
          <w:lang w:val="en-US"/>
        </w:rPr>
        <w:t>k</w:t>
      </w:r>
      <w:r w:rsidRPr="004F14D2">
        <w:rPr>
          <w:vertAlign w:val="subscript"/>
          <w:lang w:val="en-US"/>
        </w:rPr>
        <w:t>eff</w:t>
      </w:r>
      <w:r w:rsidRPr="004F14D2">
        <w:rPr>
          <w:lang w:val="en-US"/>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m:rPr>
                    <m:sty m:val="p"/>
                  </m:rPr>
                  <w:rPr>
                    <w:rFonts w:ascii="Cambria Math" w:hAnsi="Cambria Math"/>
                    <w:lang w:val="en-US"/>
                  </w:rPr>
                  <m:t>f</m:t>
                </m:r>
              </m:sub>
            </m:sSub>
            <m:sSub>
              <m:sSubPr>
                <m:ctrlPr>
                  <w:rPr>
                    <w:rFonts w:ascii="Cambria Math" w:hAnsi="Cambria Math"/>
                    <w:i/>
                  </w:rPr>
                </m:ctrlPr>
              </m:sSubPr>
              <m:e>
                <m:r>
                  <w:rPr>
                    <w:rFonts w:ascii="Cambria Math" w:hAnsi="Cambria Math"/>
                  </w:rPr>
                  <m:t>k</m:t>
                </m:r>
              </m:e>
              <m:sub>
                <m:r>
                  <m:rPr>
                    <m:sty m:val="p"/>
                  </m:rPr>
                  <w:rPr>
                    <w:rFonts w:ascii="Cambria Math" w:hAnsi="Cambria Math"/>
                    <w:lang w:val="en-US"/>
                  </w:rPr>
                  <m:t>p</m:t>
                </m:r>
              </m:sub>
            </m:sSub>
          </m:num>
          <m:den>
            <m:r>
              <w:rPr>
                <w:rFonts w:ascii="Cambria Math" w:hAnsi="Cambria Math"/>
                <w:lang w:val="en-US"/>
              </w:rPr>
              <m:t xml:space="preserve"> </m:t>
            </m:r>
            <m:sSub>
              <m:sSubPr>
                <m:ctrlPr>
                  <w:rPr>
                    <w:rFonts w:ascii="Cambria Math" w:hAnsi="Cambria Math"/>
                    <w:i/>
                  </w:rPr>
                </m:ctrlPr>
              </m:sSubPr>
              <m:e>
                <m:r>
                  <w:rPr>
                    <w:rFonts w:ascii="Cambria Math" w:hAnsi="Cambria Math"/>
                  </w:rPr>
                  <m:t>k</m:t>
                </m:r>
              </m:e>
              <m:sub>
                <m:r>
                  <m:rPr>
                    <m:sty m:val="p"/>
                  </m:rPr>
                  <w:rPr>
                    <w:rFonts w:ascii="Cambria Math" w:hAnsi="Cambria Math"/>
                    <w:lang w:val="en-US"/>
                  </w:rPr>
                  <m:t>r</m:t>
                </m:r>
              </m:sub>
            </m:sSub>
          </m:den>
        </m:f>
      </m:oMath>
    </w:p>
    <w:p w:rsidR="00696CAF" w:rsidRPr="004F14D2" w:rsidRDefault="00696CAF" w:rsidP="00696CAF">
      <w:pPr>
        <w:pStyle w:val="Vraag"/>
      </w:pPr>
      <w:r w:rsidRPr="004F14D2">
        <w:t>maximumscore 4</w:t>
      </w:r>
    </w:p>
    <w:p w:rsidR="00696CAF" w:rsidRPr="004F14D2" w:rsidRDefault="00696CAF" w:rsidP="00696CAF">
      <w:pPr>
        <w:pStyle w:val="Stip"/>
      </w:pPr>
      <w:r w:rsidRPr="004F14D2">
        <w:t xml:space="preserve">Bij lage druk / lage concentratie </w:t>
      </w:r>
      <w:r w:rsidRPr="004F14D2">
        <w:rPr>
          <w:i/>
        </w:rPr>
        <w:t>k</w:t>
      </w:r>
      <w:r w:rsidRPr="004F14D2">
        <w:rPr>
          <w:vertAlign w:val="subscript"/>
        </w:rPr>
        <w:t>r</w:t>
      </w:r>
      <w:r w:rsidRPr="004F14D2">
        <w:t>[</w:t>
      </w:r>
      <w:r w:rsidRPr="004F14D2">
        <w:rPr>
          <w:b/>
        </w:rPr>
        <w:t>A</w:t>
      </w:r>
      <w:r w:rsidRPr="004F14D2">
        <w:t xml:space="preserve">] &lt;&lt; </w:t>
      </w:r>
      <w:r w:rsidRPr="004F14D2">
        <w:rPr>
          <w:i/>
        </w:rPr>
        <w:t>k</w:t>
      </w:r>
      <w:r w:rsidRPr="004F14D2">
        <w:rPr>
          <w:vertAlign w:val="subscript"/>
        </w:rPr>
        <w:t>p</w:t>
      </w:r>
      <w:r w:rsidRPr="004F14D2">
        <w:tab/>
        <w:t>2</w:t>
      </w:r>
    </w:p>
    <w:p w:rsidR="00696CAF" w:rsidRPr="004F14D2" w:rsidRDefault="00696CAF" w:rsidP="00696CAF">
      <w:pPr>
        <w:pStyle w:val="Stip"/>
      </w:pPr>
      <w:r w:rsidRPr="004F14D2">
        <w:t>nu is de 2</w:t>
      </w:r>
      <w:r w:rsidRPr="004F14D2">
        <w:rPr>
          <w:vertAlign w:val="superscript"/>
        </w:rPr>
        <w:t>e</w:t>
      </w:r>
      <w:r w:rsidRPr="004F14D2">
        <w:t xml:space="preserve"> term in de noemer verwaarloosbaar t.o.v. de 1</w:t>
      </w:r>
      <w:r w:rsidRPr="004F14D2">
        <w:rPr>
          <w:vertAlign w:val="superscript"/>
        </w:rPr>
        <w:t>e</w:t>
      </w:r>
      <w:r w:rsidRPr="004F14D2">
        <w:t xml:space="preserve"> term</w:t>
      </w:r>
      <w:r w:rsidRPr="004F14D2">
        <w:br/>
      </w:r>
      <m:oMath>
        <m:f>
          <m:fPr>
            <m:ctrlPr>
              <w:rPr>
                <w:rFonts w:ascii="Cambria Math" w:hAnsi="Cambria Math"/>
                <w:i/>
              </w:rPr>
            </m:ctrlPr>
          </m:fPr>
          <m:num>
            <m:r>
              <m:rPr>
                <m:sty m:val="p"/>
              </m:rPr>
              <w:rPr>
                <w:rFonts w:ascii="Cambria Math" w:hAnsi="Cambria Math"/>
              </w:rPr>
              <m:t>d</m:t>
            </m:r>
            <m:d>
              <m:dPr>
                <m:begChr m:val="["/>
                <m:endChr m:val="]"/>
                <m:ctrlPr>
                  <w:rPr>
                    <w:rFonts w:ascii="Cambria Math" w:hAnsi="Cambria Math"/>
                    <w:i/>
                  </w:rPr>
                </m:ctrlPr>
              </m:dPr>
              <m:e>
                <m:r>
                  <m:rPr>
                    <m:sty m:val="b"/>
                  </m:rPr>
                  <w:rPr>
                    <w:rFonts w:ascii="Cambria Math" w:hAnsi="Cambria Math"/>
                  </w:rPr>
                  <m:t>P</m:t>
                </m:r>
              </m:e>
            </m:d>
          </m:num>
          <m:den>
            <m:r>
              <m:rPr>
                <m:sty m:val="p"/>
              </m:rPr>
              <w:rPr>
                <w:rFonts w:ascii="Cambria Math" w:hAnsi="Cambria Math"/>
              </w:rPr>
              <m:t>d</m:t>
            </m:r>
            <m:r>
              <w:rPr>
                <w:rFonts w:ascii="Cambria Math" w:hAnsi="Cambria Math"/>
              </w:rPr>
              <m:t>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b>
              <m:sSubPr>
                <m:ctrlPr>
                  <w:rPr>
                    <w:rFonts w:ascii="Cambria Math" w:hAnsi="Cambria Math"/>
                    <w:i/>
                  </w:rPr>
                </m:ctrlPr>
              </m:sSubPr>
              <m:e>
                <m:r>
                  <w:rPr>
                    <w:rFonts w:ascii="Cambria Math" w:hAnsi="Cambria Math"/>
                  </w:rPr>
                  <m:t>k</m:t>
                </m:r>
              </m:e>
              <m:sub>
                <m:r>
                  <m:rPr>
                    <m:sty m:val="p"/>
                  </m:rPr>
                  <w:rPr>
                    <w:rFonts w:ascii="Cambria Math" w:hAnsi="Cambria Math"/>
                  </w:rPr>
                  <m:t>p</m:t>
                </m:r>
              </m:sub>
            </m:sSub>
            <m:sSup>
              <m:sSupPr>
                <m:ctrlPr>
                  <w:rPr>
                    <w:rFonts w:ascii="Cambria Math" w:hAnsi="Cambria Math"/>
                    <w:i/>
                  </w:rPr>
                </m:ctrlPr>
              </m:sSupPr>
              <m:e>
                <m:d>
                  <m:dPr>
                    <m:begChr m:val="["/>
                    <m:endChr m:val="]"/>
                    <m:ctrlPr>
                      <w:rPr>
                        <w:rFonts w:ascii="Cambria Math" w:hAnsi="Cambria Math"/>
                        <w:i/>
                      </w:rPr>
                    </m:ctrlPr>
                  </m:dPr>
                  <m:e>
                    <m:r>
                      <m:rPr>
                        <m:sty m:val="b"/>
                      </m:rPr>
                      <w:rPr>
                        <w:rFonts w:ascii="Cambria Math" w:hAnsi="Cambria Math"/>
                      </w:rPr>
                      <m:t>A</m:t>
                    </m:r>
                  </m:e>
                </m:d>
              </m:e>
              <m:sup>
                <m:r>
                  <w:rPr>
                    <w:rFonts w:ascii="Cambria Math" w:hAnsi="Cambria Math"/>
                  </w:rPr>
                  <m:t>2</m:t>
                </m:r>
              </m:sup>
            </m:sSup>
          </m:num>
          <m:den>
            <m:sSub>
              <m:sSubPr>
                <m:ctrlPr>
                  <w:rPr>
                    <w:rFonts w:ascii="Cambria Math" w:hAnsi="Cambria Math"/>
                    <w:i/>
                  </w:rPr>
                </m:ctrlPr>
              </m:sSubPr>
              <m:e>
                <m:r>
                  <w:rPr>
                    <w:rFonts w:ascii="Cambria Math" w:hAnsi="Cambria Math"/>
                  </w:rPr>
                  <m:t>k</m:t>
                </m:r>
              </m:e>
              <m:sub>
                <m:r>
                  <m:rPr>
                    <m:sty m:val="p"/>
                  </m:rPr>
                  <w:rPr>
                    <w:rFonts w:ascii="Cambria Math" w:hAnsi="Cambria Math"/>
                  </w:rPr>
                  <m:t>p</m:t>
                </m:r>
              </m:sub>
            </m:sSub>
          </m:den>
        </m:f>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f</m:t>
            </m:r>
          </m:sub>
        </m:sSub>
        <m:sSup>
          <m:sSupPr>
            <m:ctrlPr>
              <w:rPr>
                <w:rFonts w:ascii="Cambria Math" w:hAnsi="Cambria Math"/>
                <w:i/>
              </w:rPr>
            </m:ctrlPr>
          </m:sSupPr>
          <m:e>
            <m:d>
              <m:dPr>
                <m:begChr m:val="["/>
                <m:endChr m:val="]"/>
                <m:ctrlPr>
                  <w:rPr>
                    <w:rFonts w:ascii="Cambria Math" w:hAnsi="Cambria Math"/>
                    <w:i/>
                  </w:rPr>
                </m:ctrlPr>
              </m:dPr>
              <m:e>
                <m:r>
                  <m:rPr>
                    <m:sty m:val="b"/>
                  </m:rPr>
                  <w:rPr>
                    <w:rFonts w:ascii="Cambria Math" w:hAnsi="Cambria Math"/>
                  </w:rPr>
                  <m:t>A</m:t>
                </m:r>
              </m:e>
            </m:d>
          </m:e>
          <m:sup>
            <m:r>
              <w:rPr>
                <w:rFonts w:ascii="Cambria Math" w:hAnsi="Cambria Math"/>
              </w:rPr>
              <m:t>2</m:t>
            </m:r>
          </m:sup>
        </m:sSup>
      </m:oMath>
      <w:r w:rsidRPr="004F14D2">
        <w:tab/>
        <w:t>2</w:t>
      </w:r>
    </w:p>
    <w:p w:rsidR="00FD4BFC" w:rsidRPr="004F14D2" w:rsidRDefault="00FD4BFC" w:rsidP="00FD4BFC">
      <w:pPr>
        <w:pStyle w:val="opgave0"/>
      </w:pPr>
      <w:r w:rsidRPr="004F14D2">
        <w:t>Thermodynamisch evenwicht</w:t>
      </w:r>
      <w:r w:rsidR="00696CAF" w:rsidRPr="004F14D2">
        <w:t xml:space="preserve"> ‘Hou ’t geestig!’</w:t>
      </w:r>
      <w:r w:rsidR="00E93C2D" w:rsidRPr="004F14D2">
        <w:tab/>
        <w:t>3</w:t>
      </w:r>
      <w:r w:rsidR="00696CAF" w:rsidRPr="004F14D2">
        <w:t>4</w:t>
      </w:r>
      <w:r w:rsidR="00E93C2D" w:rsidRPr="004F14D2">
        <w:t xml:space="preserve"> p</w:t>
      </w:r>
    </w:p>
    <w:p w:rsidR="001F23D5" w:rsidRPr="004F14D2" w:rsidRDefault="007E2C04" w:rsidP="000C1429">
      <w:pPr>
        <w:pStyle w:val="Vraag"/>
      </w:pPr>
      <w:r w:rsidRPr="004F14D2">
        <w:t xml:space="preserve">maximumscore </w:t>
      </w:r>
      <w:r w:rsidR="003F443E" w:rsidRPr="004F14D2">
        <w:t>3</w:t>
      </w:r>
    </w:p>
    <w:p w:rsidR="00650211" w:rsidRPr="004F14D2" w:rsidRDefault="000C1429" w:rsidP="00650211">
      <w:pPr>
        <w:pStyle w:val="Stip"/>
        <w:rPr>
          <w:rFonts w:ascii="Symbol" w:hAnsi="Symbol"/>
        </w:rPr>
      </w:pPr>
      <w:r w:rsidRPr="004F14D2">
        <w:t>De standaard reactie</w:t>
      </w:r>
      <w:r w:rsidR="005616CF" w:rsidRPr="004F14D2">
        <w:t>-</w:t>
      </w:r>
      <w:r w:rsidRPr="004F14D2">
        <w:t>enthalpie wordt gegeven door:</w:t>
      </w:r>
      <w:r w:rsidRPr="004F14D2">
        <w:br/>
      </w: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OH(l)</m:t>
            </m:r>
          </m:e>
        </m:d>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m:rPr>
                <m:sty m:val="p"/>
              </m:rPr>
              <w:rPr>
                <w:rFonts w:ascii="Cambria Math" w:hAnsi="Cambria Math"/>
              </w:rPr>
              <m:t>CO(g)</m:t>
            </m:r>
          </m:e>
        </m:d>
        <m:r>
          <w:rPr>
            <w:rFonts w:ascii="Cambria Math" w:hAnsi="Cambria Math"/>
          </w:rPr>
          <m:t>-2</m:t>
        </m:r>
        <m:sSub>
          <m:sSubPr>
            <m:ctrlPr>
              <w:rPr>
                <w:rFonts w:ascii="Cambria Math" w:hAnsi="Cambria Math"/>
                <w:i/>
              </w:rPr>
            </m:ctrlPr>
          </m:sSubPr>
          <m:e>
            <m:r>
              <w:rPr>
                <w:rFonts w:ascii="Cambria Math" w:hAnsi="Cambria Math"/>
              </w:rPr>
              <m:t xml:space="preserve"> ∆</m:t>
            </m:r>
          </m:e>
          <m:sub>
            <m:r>
              <m:rPr>
                <m:sty m:val="p"/>
              </m:rP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m:t>
            </m:r>
          </m:e>
        </m:d>
      </m:oMath>
      <w:r w:rsidR="00650211" w:rsidRPr="004F14D2">
        <w:tab/>
        <w:t>2</w:t>
      </w:r>
    </w:p>
    <w:p w:rsidR="000C1429" w:rsidRPr="004F14D2" w:rsidRDefault="00E92ACC" w:rsidP="00650211">
      <w:pPr>
        <w:pStyle w:val="Stip"/>
        <w:rPr>
          <w:rFonts w:ascii="Symbol" w:hAnsi="Symbol"/>
        </w:rPr>
      </w:pP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696CAF" w:rsidRPr="004F14D2">
        <w:t xml:space="preserve"> = </w:t>
      </w:r>
      <w:r w:rsidR="00E0020E" w:rsidRPr="004F14D2">
        <w:sym w:font="Symbol" w:char="F02D"/>
      </w:r>
      <w:r w:rsidR="00E0020E" w:rsidRPr="004F14D2">
        <w:t xml:space="preserve">238,7 +110,5 = </w:t>
      </w:r>
      <w:r w:rsidR="00E0020E" w:rsidRPr="004F14D2">
        <w:sym w:font="Symbol" w:char="F02D"/>
      </w:r>
      <w:r w:rsidR="00E0020E" w:rsidRPr="004F14D2">
        <w:t>128,2 kJ</w:t>
      </w:r>
      <w:r w:rsidR="00650211" w:rsidRPr="004F14D2">
        <w:tab/>
        <w:t>1</w:t>
      </w:r>
      <w:r w:rsidR="00E0020E" w:rsidRPr="004F14D2">
        <w:br/>
      </w:r>
      <w:r w:rsidR="003F443E" w:rsidRPr="004F14D2">
        <w:t>(</w:t>
      </w:r>
      <w:r w:rsidR="00E0020E" w:rsidRPr="004F14D2">
        <w:t>De standaard vormingsenthalpie van een element in zijn standaard</w:t>
      </w:r>
      <w:r w:rsidR="00696CAF" w:rsidRPr="004F14D2">
        <w:t xml:space="preserve"> </w:t>
      </w:r>
      <w:r w:rsidR="00E0020E" w:rsidRPr="004F14D2">
        <w:t>toestand is bij de gegeven temperatuur gelijk aan nul.</w:t>
      </w:r>
      <w:r w:rsidR="003F443E" w:rsidRPr="004F14D2">
        <w:t>)</w:t>
      </w:r>
    </w:p>
    <w:p w:rsidR="000C1429" w:rsidRPr="004F14D2" w:rsidRDefault="007E2C04" w:rsidP="000C1429">
      <w:pPr>
        <w:pStyle w:val="Vraag"/>
      </w:pPr>
      <w:r w:rsidRPr="004F14D2">
        <w:t xml:space="preserve">maximumscore </w:t>
      </w:r>
      <w:r w:rsidR="00650211" w:rsidRPr="004F14D2">
        <w:t>5</w:t>
      </w:r>
    </w:p>
    <w:p w:rsidR="000C1429" w:rsidRPr="004F14D2" w:rsidRDefault="00650211" w:rsidP="00650211">
      <w:pPr>
        <w:pStyle w:val="Stip"/>
      </w:pPr>
      <w:r w:rsidRPr="004F14D2">
        <w:t xml:space="preserve">de </w:t>
      </w:r>
      <w:r w:rsidR="00E0020E" w:rsidRPr="004F14D2">
        <w:t xml:space="preserve">relatie tussen interne energie en enthalpie is </w:t>
      </w:r>
      <w:r w:rsidR="00E0020E" w:rsidRPr="004F14D2">
        <w:rPr>
          <w:i/>
        </w:rPr>
        <w:t>H</w:t>
      </w:r>
      <w:r w:rsidR="00E0020E" w:rsidRPr="004F14D2">
        <w:t xml:space="preserve"> = </w:t>
      </w:r>
      <w:r w:rsidR="00E0020E" w:rsidRPr="004F14D2">
        <w:rPr>
          <w:i/>
        </w:rPr>
        <w:t>U</w:t>
      </w:r>
      <w:r w:rsidR="00E0020E" w:rsidRPr="004F14D2">
        <w:t xml:space="preserve"> + </w:t>
      </w:r>
      <w:r w:rsidR="00E0020E" w:rsidRPr="004F14D2">
        <w:rPr>
          <w:i/>
        </w:rPr>
        <w:t>pV</w:t>
      </w:r>
      <w:r w:rsidRPr="004F14D2">
        <w:tab/>
        <w:t>1</w:t>
      </w:r>
    </w:p>
    <w:p w:rsidR="00650211" w:rsidRPr="004F14D2" w:rsidRDefault="00650211" w:rsidP="00650211">
      <w:pPr>
        <w:pStyle w:val="Stip"/>
      </w:pPr>
      <w:r w:rsidRPr="004F14D2">
        <w:t xml:space="preserve">voor </w:t>
      </w:r>
      <w:r w:rsidR="00E0020E" w:rsidRPr="004F14D2">
        <w:t xml:space="preserve">een reactie leidt dit tot: </w:t>
      </w:r>
      <w:r w:rsidR="00DC4A64" w:rsidRPr="004F14D2">
        <w:rPr>
          <w:rFonts w:ascii="Symbol" w:hAnsi="Symbol"/>
        </w:rPr>
        <w:t></w:t>
      </w:r>
      <w:r w:rsidR="00DC4A64" w:rsidRPr="004F14D2">
        <w:rPr>
          <w:vertAlign w:val="subscript"/>
        </w:rPr>
        <w:t>r</w:t>
      </w:r>
      <w:r w:rsidR="00DC4A64" w:rsidRPr="004F14D2">
        <w:rPr>
          <w:i/>
        </w:rPr>
        <w:t>U</w:t>
      </w:r>
      <w:r w:rsidR="00DC4A64" w:rsidRPr="004F14D2">
        <w:t xml:space="preserve"> = </w:t>
      </w:r>
      <w:r w:rsidR="00C07B3A" w:rsidRPr="004F14D2">
        <w:rPr>
          <w:rFonts w:ascii="Symbol" w:hAnsi="Symbol"/>
        </w:rPr>
        <w:t></w:t>
      </w:r>
      <w:r w:rsidR="00C07B3A" w:rsidRPr="004F14D2">
        <w:rPr>
          <w:vertAlign w:val="subscript"/>
        </w:rPr>
        <w:t>r</w:t>
      </w:r>
      <w:r w:rsidR="00C07B3A" w:rsidRPr="004F14D2">
        <w:rPr>
          <w:i/>
        </w:rPr>
        <w:t>H</w:t>
      </w:r>
      <w:r w:rsidR="00C07B3A" w:rsidRPr="004F14D2">
        <w:t xml:space="preserve"> </w:t>
      </w:r>
      <w:r w:rsidR="00C07B3A" w:rsidRPr="004F14D2">
        <w:sym w:font="Symbol" w:char="F02D"/>
      </w:r>
      <w:r w:rsidR="00C07B3A" w:rsidRPr="004F14D2">
        <w:t xml:space="preserve"> </w:t>
      </w:r>
      <w:r w:rsidR="00A85949" w:rsidRPr="004F14D2">
        <w:rPr>
          <w:rFonts w:ascii="Symbol" w:hAnsi="Symbol"/>
        </w:rPr>
        <w:t></w:t>
      </w:r>
      <w:r w:rsidR="00A85949" w:rsidRPr="004F14D2">
        <w:rPr>
          <w:vertAlign w:val="subscript"/>
        </w:rPr>
        <w:t>r</w:t>
      </w:r>
      <w:r w:rsidR="00A85949" w:rsidRPr="004F14D2">
        <w:rPr>
          <w:i/>
        </w:rPr>
        <w:t>pV</w:t>
      </w:r>
      <w:r w:rsidR="00A85949" w:rsidRPr="004F14D2">
        <w:t xml:space="preserve"> = </w:t>
      </w:r>
      <w:r w:rsidR="00D80945" w:rsidRPr="004F14D2">
        <w:rPr>
          <w:rFonts w:ascii="Symbol" w:hAnsi="Symbol"/>
        </w:rPr>
        <w:t></w:t>
      </w:r>
      <w:r w:rsidR="00D80945" w:rsidRPr="004F14D2">
        <w:rPr>
          <w:vertAlign w:val="subscript"/>
        </w:rPr>
        <w:t>r</w:t>
      </w:r>
      <w:r w:rsidR="00D80945" w:rsidRPr="004F14D2">
        <w:rPr>
          <w:i/>
        </w:rPr>
        <w:t>H</w:t>
      </w:r>
      <w:r w:rsidR="00D80945" w:rsidRPr="004F14D2">
        <w:t xml:space="preserve"> </w:t>
      </w:r>
      <w:r w:rsidR="00D80945" w:rsidRPr="004F14D2">
        <w:sym w:font="Symbol" w:char="F02D"/>
      </w:r>
      <w:r w:rsidR="00D80945" w:rsidRPr="004F14D2">
        <w:rPr>
          <w:i/>
        </w:rPr>
        <w:t>RT</w:t>
      </w:r>
      <w:r w:rsidR="00D80945" w:rsidRPr="004F14D2">
        <w:rPr>
          <w:rFonts w:ascii="Symbol" w:hAnsi="Symbol"/>
        </w:rPr>
        <w:t></w:t>
      </w:r>
      <w:r w:rsidR="00D80945" w:rsidRPr="004F14D2">
        <w:rPr>
          <w:vertAlign w:val="subscript"/>
        </w:rPr>
        <w:t>r</w:t>
      </w:r>
      <w:r w:rsidR="00D80945" w:rsidRPr="004F14D2">
        <w:rPr>
          <w:i/>
        </w:rPr>
        <w:t>n</w:t>
      </w:r>
      <w:r w:rsidR="00D80945" w:rsidRPr="004F14D2">
        <w:rPr>
          <w:vertAlign w:val="subscript"/>
        </w:rPr>
        <w:t>g</w:t>
      </w:r>
      <w:r w:rsidRPr="004F14D2">
        <w:tab/>
        <w:t>1</w:t>
      </w:r>
      <w:r w:rsidR="00D80945" w:rsidRPr="004F14D2">
        <w:br/>
        <w:t xml:space="preserve">waarin </w:t>
      </w:r>
      <w:r w:rsidR="00D80945" w:rsidRPr="004F14D2">
        <w:rPr>
          <w:rFonts w:ascii="Symbol" w:hAnsi="Symbol"/>
        </w:rPr>
        <w:t></w:t>
      </w:r>
      <w:r w:rsidR="00D80945" w:rsidRPr="004F14D2">
        <w:rPr>
          <w:vertAlign w:val="subscript"/>
        </w:rPr>
        <w:t>r</w:t>
      </w:r>
      <w:r w:rsidR="00D80945" w:rsidRPr="004F14D2">
        <w:rPr>
          <w:i/>
        </w:rPr>
        <w:t>n</w:t>
      </w:r>
      <w:r w:rsidR="00D80945" w:rsidRPr="004F14D2">
        <w:rPr>
          <w:vertAlign w:val="subscript"/>
        </w:rPr>
        <w:t>g</w:t>
      </w:r>
      <w:r w:rsidR="00D80945" w:rsidRPr="004F14D2">
        <w:t xml:space="preserve"> is de ve</w:t>
      </w:r>
      <w:r w:rsidRPr="004F14D2">
        <w:t>randering in het aantal mol gas</w:t>
      </w:r>
      <w:r w:rsidRPr="004F14D2">
        <w:tab/>
        <w:t>1</w:t>
      </w:r>
    </w:p>
    <w:p w:rsidR="00E0020E" w:rsidRPr="004F14D2" w:rsidRDefault="00650211" w:rsidP="00650211">
      <w:pPr>
        <w:pStyle w:val="Stip"/>
      </w:pPr>
      <w:r w:rsidRPr="004F14D2">
        <w:t>i</w:t>
      </w:r>
      <w:r w:rsidR="00D80945" w:rsidRPr="004F14D2">
        <w:t xml:space="preserve">n dit geval is </w:t>
      </w:r>
      <w:r w:rsidR="00D80945" w:rsidRPr="004F14D2">
        <w:rPr>
          <w:rFonts w:ascii="Symbol" w:hAnsi="Symbol"/>
        </w:rPr>
        <w:t></w:t>
      </w:r>
      <w:r w:rsidR="00D80945" w:rsidRPr="004F14D2">
        <w:rPr>
          <w:vertAlign w:val="subscript"/>
        </w:rPr>
        <w:t>r</w:t>
      </w:r>
      <w:r w:rsidR="00D80945" w:rsidRPr="004F14D2">
        <w:rPr>
          <w:i/>
        </w:rPr>
        <w:t>n</w:t>
      </w:r>
      <w:r w:rsidR="00D80945" w:rsidRPr="004F14D2">
        <w:rPr>
          <w:vertAlign w:val="subscript"/>
        </w:rPr>
        <w:t>g</w:t>
      </w:r>
      <w:r w:rsidR="00D80945" w:rsidRPr="004F14D2">
        <w:t xml:space="preserve"> = </w:t>
      </w:r>
      <w:r w:rsidR="00D80945" w:rsidRPr="004F14D2">
        <w:sym w:font="Symbol" w:char="F02D"/>
      </w:r>
      <w:r w:rsidR="00D80945" w:rsidRPr="004F14D2">
        <w:t>3 mol</w:t>
      </w:r>
      <w:r w:rsidRPr="004F14D2">
        <w:tab/>
        <w:t>1</w:t>
      </w:r>
    </w:p>
    <w:p w:rsidR="00D80945" w:rsidRPr="004F14D2" w:rsidRDefault="00D80945" w:rsidP="00650211">
      <w:pPr>
        <w:pStyle w:val="Stip"/>
      </w:pPr>
      <w:r w:rsidRPr="004F14D2">
        <w:t>de interne energieverandering is dus gelijk aan</w:t>
      </w:r>
      <w:r w:rsidRPr="004F14D2">
        <w:br/>
      </w: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U</m:t>
            </m:r>
          </m:e>
          <m:sup>
            <m:r>
              <w:rPr>
                <w:rFonts w:ascii="Cambria Math" w:hAnsi="Cambria Math"/>
              </w:rPr>
              <m:t>⊖</m:t>
            </m:r>
          </m:sup>
        </m:sSup>
      </m:oMath>
      <w:r w:rsidRPr="004F14D2">
        <w:t xml:space="preserve"> = </w:t>
      </w:r>
      <w:r w:rsidRPr="004F14D2">
        <w:sym w:font="Symbol" w:char="F02D"/>
      </w:r>
      <w:r w:rsidRPr="004F14D2">
        <w:t>128,2 + 3 × 8,31447 × 300 × 10</w:t>
      </w:r>
      <w:r w:rsidRPr="004F14D2">
        <w:rPr>
          <w:vertAlign w:val="superscript"/>
        </w:rPr>
        <w:sym w:font="Symbol" w:char="F02D"/>
      </w:r>
      <w:r w:rsidRPr="004F14D2">
        <w:rPr>
          <w:vertAlign w:val="superscript"/>
        </w:rPr>
        <w:t>3</w:t>
      </w:r>
      <w:r w:rsidRPr="004F14D2">
        <w:t xml:space="preserve"> = </w:t>
      </w:r>
      <w:r w:rsidRPr="004F14D2">
        <w:sym w:font="Symbol" w:char="F02D"/>
      </w:r>
      <w:r w:rsidRPr="004F14D2">
        <w:t>120,7 kJ</w:t>
      </w:r>
      <w:r w:rsidR="00650211" w:rsidRPr="004F14D2">
        <w:tab/>
        <w:t>1</w:t>
      </w:r>
    </w:p>
    <w:p w:rsidR="00D80945" w:rsidRPr="004F14D2" w:rsidRDefault="00C07B3A" w:rsidP="000C1429">
      <w:pPr>
        <w:rPr>
          <w:rFonts w:ascii="Symbol" w:hAnsi="Symbol"/>
        </w:rPr>
      </w:pPr>
      <w:r w:rsidRPr="004F14D2">
        <w:t>(</w:t>
      </w:r>
      <w:r w:rsidR="00D80945" w:rsidRPr="004F14D2">
        <w:t>Dit verschilt van de enthalpie omdat door de omgeving arbeid op het systeem wordt uitgeoefend vanwege de volumeafname.</w:t>
      </w:r>
      <w:r w:rsidRPr="004F14D2">
        <w:t>)</w:t>
      </w:r>
    </w:p>
    <w:p w:rsidR="000C1429" w:rsidRPr="004F14D2" w:rsidRDefault="007E2C04" w:rsidP="000C1429">
      <w:pPr>
        <w:pStyle w:val="Vraag"/>
      </w:pPr>
      <w:r w:rsidRPr="004F14D2">
        <w:t xml:space="preserve">maximumscore </w:t>
      </w:r>
      <w:r w:rsidR="00650211" w:rsidRPr="004F14D2">
        <w:t>3</w:t>
      </w:r>
    </w:p>
    <w:p w:rsidR="00650211" w:rsidRPr="004F14D2" w:rsidRDefault="00D80945" w:rsidP="00650211">
      <w:pPr>
        <w:pStyle w:val="Stip"/>
      </w:pPr>
      <w:r w:rsidRPr="004F14D2">
        <w:t>De standaardreactie-entropie wordt gegeven d</w:t>
      </w:r>
      <w:r w:rsidR="00802B0C" w:rsidRPr="004F14D2">
        <w:t>o</w:t>
      </w:r>
      <w:r w:rsidRPr="004F14D2">
        <w:t>or:</w:t>
      </w:r>
      <w:r w:rsidR="00650211" w:rsidRPr="004F14D2">
        <w:t xml:space="preserve"> </w:t>
      </w:r>
      <w:r w:rsidR="00650211" w:rsidRPr="004F14D2">
        <w:tab/>
        <w:t>1</w:t>
      </w:r>
      <w:r w:rsidRPr="004F14D2">
        <w:br/>
      </w:r>
      <m:oMathPara>
        <m:oMathParaPr>
          <m:jc m:val="left"/>
        </m:oMathParaP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w:rPr>
                  <w:rFonts w:ascii="Cambria Math" w:hAnsi="Cambria Math"/>
                </w:rPr>
                <m:t>⊖</m:t>
              </m:r>
            </m:sup>
          </m:sSubSup>
          <m:d>
            <m:dPr>
              <m:ctrlPr>
                <w:rPr>
                  <w:rFonts w:ascii="Cambria Math" w:hAnsi="Cambria Math"/>
                  <w:i/>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OH(l)</m:t>
              </m:r>
            </m:e>
          </m:d>
          <m:r>
            <w:rPr>
              <w:rFonts w:ascii="Cambria Math" w:hAnsi="Cambria Math"/>
            </w:rPr>
            <m:t>-</m:t>
          </m:r>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w:rPr>
                  <w:rFonts w:ascii="Cambria Math" w:hAnsi="Cambria Math"/>
                </w:rPr>
                <m:t>⊖</m:t>
              </m:r>
            </m:sup>
          </m:sSubSup>
          <m:d>
            <m:dPr>
              <m:ctrlPr>
                <w:rPr>
                  <w:rFonts w:ascii="Cambria Math" w:hAnsi="Cambria Math"/>
                  <w:i/>
                </w:rPr>
              </m:ctrlPr>
            </m:dPr>
            <m:e>
              <m:r>
                <m:rPr>
                  <m:sty m:val="p"/>
                </m:rPr>
                <w:rPr>
                  <w:rFonts w:ascii="Cambria Math" w:hAnsi="Cambria Math"/>
                </w:rPr>
                <m:t>CO(g)</m:t>
              </m:r>
            </m:e>
          </m:d>
          <m:r>
            <w:rPr>
              <w:rFonts w:ascii="Cambria Math" w:hAnsi="Cambria Math"/>
            </w:rPr>
            <m:t>-2</m:t>
          </m:r>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w:rPr>
                  <w:rFonts w:ascii="Cambria Math" w:hAnsi="Cambria Math"/>
                </w:rPr>
                <m:t>⊖</m:t>
              </m:r>
            </m:sup>
          </m:sSubSup>
          <m:d>
            <m:dPr>
              <m:ctrlPr>
                <w:rPr>
                  <w:rFonts w:ascii="Cambria Math" w:hAnsi="Cambria Math"/>
                  <w:i/>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m:t>
              </m:r>
            </m:e>
          </m:d>
        </m:oMath>
      </m:oMathPara>
    </w:p>
    <w:p w:rsidR="000C1429" w:rsidRPr="004F14D2" w:rsidRDefault="00E92ACC" w:rsidP="00650211">
      <w:pPr>
        <w:pStyle w:val="Stip"/>
      </w:pP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S</m:t>
            </m:r>
          </m:e>
          <m:sup>
            <m:r>
              <w:rPr>
                <w:rFonts w:ascii="Cambria Math" w:hAnsi="Cambria Math"/>
              </w:rPr>
              <m:t>⊖</m:t>
            </m:r>
          </m:sup>
        </m:sSup>
      </m:oMath>
      <w:r w:rsidR="00650211" w:rsidRPr="004F14D2">
        <w:t xml:space="preserve"> </w:t>
      </w:r>
      <w:r w:rsidR="00802B0C" w:rsidRPr="004F14D2">
        <w:t xml:space="preserve">= 126,8 </w:t>
      </w:r>
      <w:r w:rsidR="00802B0C" w:rsidRPr="004F14D2">
        <w:sym w:font="Symbol" w:char="F02D"/>
      </w:r>
      <w:r w:rsidR="00802B0C" w:rsidRPr="004F14D2">
        <w:t xml:space="preserve"> 197,7 </w:t>
      </w:r>
      <w:r w:rsidR="00802B0C" w:rsidRPr="004F14D2">
        <w:sym w:font="Symbol" w:char="F02D"/>
      </w:r>
      <w:r w:rsidR="00802B0C" w:rsidRPr="004F14D2">
        <w:t xml:space="preserve"> 2 × 130,7 = </w:t>
      </w:r>
      <w:r w:rsidR="00802B0C" w:rsidRPr="004F14D2">
        <w:sym w:font="Symbol" w:char="F02D"/>
      </w:r>
      <w:r w:rsidR="00802B0C" w:rsidRPr="004F14D2">
        <w:t>332,3 J K</w:t>
      </w:r>
      <w:r w:rsidR="00802B0C" w:rsidRPr="004F14D2">
        <w:rPr>
          <w:vertAlign w:val="superscript"/>
        </w:rPr>
        <w:sym w:font="Symbol" w:char="F02D"/>
      </w:r>
      <w:r w:rsidR="00802B0C" w:rsidRPr="004F14D2">
        <w:rPr>
          <w:vertAlign w:val="superscript"/>
        </w:rPr>
        <w:t>1</w:t>
      </w:r>
      <w:r w:rsidR="00650211" w:rsidRPr="004F14D2">
        <w:tab/>
        <w:t>2</w:t>
      </w:r>
    </w:p>
    <w:p w:rsidR="00802B0C" w:rsidRPr="004F14D2" w:rsidRDefault="00802B0C" w:rsidP="000C1429">
      <w:r w:rsidRPr="004F14D2">
        <w:t>(er is een aanzienlijke entropieafname, voornamelijk omdat een vloeistof gemaakt wordt uit gassen)</w:t>
      </w:r>
    </w:p>
    <w:p w:rsidR="00427FA8" w:rsidRDefault="00427FA8">
      <w:pPr>
        <w:spacing w:after="200" w:line="276" w:lineRule="auto"/>
        <w:rPr>
          <w:szCs w:val="22"/>
        </w:rPr>
      </w:pPr>
      <w:r>
        <w:br w:type="page"/>
      </w:r>
    </w:p>
    <w:p w:rsidR="000C1429" w:rsidRPr="004F14D2" w:rsidRDefault="007E2C04" w:rsidP="000C1429">
      <w:pPr>
        <w:pStyle w:val="Vraag"/>
      </w:pPr>
      <w:r w:rsidRPr="004F14D2">
        <w:lastRenderedPageBreak/>
        <w:t xml:space="preserve">maximumscore </w:t>
      </w:r>
      <w:r w:rsidR="00650211" w:rsidRPr="004F14D2">
        <w:t>4</w:t>
      </w:r>
    </w:p>
    <w:p w:rsidR="00650211" w:rsidRPr="004F14D2" w:rsidRDefault="005616CF" w:rsidP="00650211">
      <w:pPr>
        <w:pStyle w:val="Stip"/>
      </w:pPr>
      <w:r w:rsidRPr="004F14D2">
        <w:t xml:space="preserve">spontaan betekent </w:t>
      </w: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G</m:t>
            </m:r>
          </m:e>
          <m:sup>
            <m:r>
              <w:rPr>
                <w:rFonts w:ascii="Cambria Math" w:hAnsi="Cambria Math"/>
              </w:rPr>
              <m:t>⊖</m:t>
            </m:r>
          </m:sup>
        </m:sSup>
      </m:oMath>
      <w:r w:rsidRPr="004F14D2">
        <w:t xml:space="preserve"> &lt; 0 (exergone reactie)</w:t>
      </w:r>
      <w:r w:rsidR="00650211" w:rsidRPr="004F14D2">
        <w:t xml:space="preserve"> </w:t>
      </w:r>
      <w:r w:rsidR="00650211" w:rsidRPr="004F14D2">
        <w:tab/>
        <w:t>1</w:t>
      </w:r>
    </w:p>
    <w:p w:rsidR="000C1429" w:rsidRPr="004F14D2" w:rsidRDefault="00E92ACC" w:rsidP="00650211">
      <w:pPr>
        <w:pStyle w:val="Stip"/>
      </w:pP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r</m:t>
            </m:r>
          </m:sub>
        </m:sSub>
        <m:sSup>
          <m:sSupPr>
            <m:ctrlPr>
              <w:rPr>
                <w:rFonts w:ascii="Cambria Math" w:hAnsi="Cambria Math"/>
                <w:i/>
              </w:rPr>
            </m:ctrlPr>
          </m:sSupPr>
          <m:e>
            <m:r>
              <w:rPr>
                <w:rFonts w:ascii="Cambria Math" w:hAnsi="Cambria Math"/>
              </w:rPr>
              <m:t>S</m:t>
            </m:r>
          </m:e>
          <m:sup>
            <m:r>
              <w:rPr>
                <w:rFonts w:ascii="Cambria Math" w:hAnsi="Cambria Math"/>
              </w:rPr>
              <m:t>⊖</m:t>
            </m:r>
          </m:sup>
        </m:sSup>
      </m:oMath>
      <w:r w:rsidR="005616CF" w:rsidRPr="004F14D2">
        <w:t xml:space="preserve"> = </w:t>
      </w:r>
      <w:r w:rsidR="005616CF" w:rsidRPr="004F14D2">
        <w:sym w:font="Symbol" w:char="F02D"/>
      </w:r>
      <w:r w:rsidR="005616CF" w:rsidRPr="004F14D2">
        <w:t>1</w:t>
      </w:r>
      <w:r w:rsidR="00241511" w:rsidRPr="004F14D2">
        <w:t>28</w:t>
      </w:r>
      <w:r w:rsidR="005616CF" w:rsidRPr="004F14D2">
        <w:t>,</w:t>
      </w:r>
      <w:r w:rsidR="00241511" w:rsidRPr="004F14D2">
        <w:t>3</w:t>
      </w:r>
      <w:r w:rsidR="005616CF" w:rsidRPr="004F14D2">
        <w:t xml:space="preserve"> </w:t>
      </w:r>
      <w:r w:rsidR="00241511" w:rsidRPr="004F14D2">
        <w:sym w:font="Symbol" w:char="F02D"/>
      </w:r>
      <w:r w:rsidR="00241511" w:rsidRPr="004F14D2">
        <w:t xml:space="preserve"> 300 × (</w:t>
      </w:r>
      <w:r w:rsidR="00241511" w:rsidRPr="004F14D2">
        <w:sym w:font="Symbol" w:char="F02D"/>
      </w:r>
      <w:r w:rsidR="00241511" w:rsidRPr="004F14D2">
        <w:t>332,3∙10</w:t>
      </w:r>
      <w:r w:rsidR="00241511" w:rsidRPr="004F14D2">
        <w:rPr>
          <w:vertAlign w:val="superscript"/>
        </w:rPr>
        <w:sym w:font="Symbol" w:char="F02D"/>
      </w:r>
      <w:r w:rsidR="00241511" w:rsidRPr="004F14D2">
        <w:rPr>
          <w:vertAlign w:val="superscript"/>
        </w:rPr>
        <w:t>3</w:t>
      </w:r>
      <w:r w:rsidR="00241511" w:rsidRPr="004F14D2">
        <w:t xml:space="preserve">) = </w:t>
      </w:r>
      <w:r w:rsidR="00241511" w:rsidRPr="004F14D2">
        <w:sym w:font="Symbol" w:char="F02D"/>
      </w:r>
      <w:r w:rsidR="00241511" w:rsidRPr="004F14D2">
        <w:t>28,61 kJ</w:t>
      </w:r>
      <w:r w:rsidR="00650211" w:rsidRPr="004F14D2">
        <w:tab/>
        <w:t>2</w:t>
      </w:r>
      <w:r w:rsidR="005616CF" w:rsidRPr="004F14D2">
        <w:br/>
      </w:r>
      <w:r w:rsidR="00241511" w:rsidRPr="004F14D2">
        <w:t>(niet erg negatief: reactie meer in evenwicht)</w:t>
      </w:r>
    </w:p>
    <w:p w:rsidR="00650211" w:rsidRPr="004F14D2" w:rsidRDefault="00650211" w:rsidP="00650211">
      <w:pPr>
        <w:pStyle w:val="Stip"/>
      </w:pPr>
      <w:r w:rsidRPr="004F14D2">
        <w:t>conclusie dat de reactie en spontaan verloop heeft</w:t>
      </w:r>
      <w:r w:rsidRPr="004F14D2">
        <w:tab/>
        <w:t>1</w:t>
      </w:r>
    </w:p>
    <w:p w:rsidR="000C1429" w:rsidRPr="004F14D2" w:rsidRDefault="007E2C04" w:rsidP="000C1429">
      <w:pPr>
        <w:pStyle w:val="Vraag"/>
      </w:pPr>
      <w:r w:rsidRPr="004F14D2">
        <w:t xml:space="preserve">maximumscore </w:t>
      </w:r>
      <w:r w:rsidR="004F1C5D" w:rsidRPr="004F14D2">
        <w:t>3</w:t>
      </w:r>
    </w:p>
    <w:p w:rsidR="000C1429" w:rsidRPr="004F14D2" w:rsidRDefault="00E92ACC" w:rsidP="004F1C5D">
      <w:pPr>
        <w:pStyle w:val="Stip"/>
      </w:pP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G</m:t>
            </m:r>
          </m:e>
          <m:sup>
            <m:r>
              <w:rPr>
                <w:rFonts w:ascii="Cambria Math" w:hAnsi="Cambria Math"/>
              </w:rPr>
              <m:t>⊖</m:t>
            </m:r>
          </m:sup>
        </m:sSup>
      </m:oMath>
      <w:r w:rsidR="00241511" w:rsidRPr="004F14D2">
        <w:t xml:space="preserve"> = </w:t>
      </w:r>
      <w:r w:rsidR="00241511" w:rsidRPr="004F14D2">
        <w:sym w:font="Symbol" w:char="F02D"/>
      </w:r>
      <w:r w:rsidR="00241511" w:rsidRPr="004F14D2">
        <w:t>28,61 kJ</w:t>
      </w:r>
      <w:r w:rsidR="00C07B3A" w:rsidRPr="004F14D2">
        <w:t xml:space="preserve"> (zie </w:t>
      </w:r>
      <w:fldSimple w:instr=" REF _Ref263494020 \r  \* MERGEFORMAT ">
        <w:r w:rsidR="00C07B3A" w:rsidRPr="004F14D2">
          <w:t>32</w:t>
        </w:r>
      </w:fldSimple>
      <w:r w:rsidR="00C07B3A" w:rsidRPr="004F14D2">
        <w:t>)</w:t>
      </w:r>
    </w:p>
    <w:p w:rsidR="004F1C5D" w:rsidRPr="004F14D2" w:rsidRDefault="00E92ACC" w:rsidP="004F1C5D">
      <w:pPr>
        <w:pStyle w:val="Stip"/>
      </w:pP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OH(l)</m:t>
            </m:r>
          </m:e>
        </m:d>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m:rPr>
                <m:sty m:val="p"/>
              </m:rPr>
              <w:rPr>
                <w:rFonts w:ascii="Cambria Math" w:hAnsi="Cambria Math"/>
              </w:rPr>
              <m:t>CO(g)</m:t>
            </m:r>
          </m:e>
        </m:d>
        <m:r>
          <w:rPr>
            <w:rFonts w:ascii="Cambria Math" w:hAnsi="Cambria Math"/>
          </w:rPr>
          <m:t>-2</m:t>
        </m:r>
        <m:sSub>
          <m:sSubPr>
            <m:ctrlPr>
              <w:rPr>
                <w:rFonts w:ascii="Cambria Math" w:hAnsi="Cambria Math"/>
                <w:i/>
              </w:rPr>
            </m:ctrlPr>
          </m:sSubPr>
          <m:e>
            <m:r>
              <w:rPr>
                <w:rFonts w:ascii="Cambria Math" w:hAnsi="Cambria Math"/>
              </w:rPr>
              <m:t xml:space="preserve"> ∆</m:t>
            </m:r>
          </m:e>
          <m:sub>
            <m:r>
              <m:rPr>
                <m:sty m:val="p"/>
              </m:rP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m:t>
            </m:r>
          </m:e>
        </m:d>
      </m:oMath>
      <w:r w:rsidR="004F1C5D" w:rsidRPr="004F14D2">
        <w:tab/>
        <w:t>1</w:t>
      </w:r>
    </w:p>
    <w:p w:rsidR="00241511" w:rsidRPr="004F14D2" w:rsidRDefault="00241511" w:rsidP="004F1C5D">
      <w:pPr>
        <w:pStyle w:val="Stip"/>
      </w:pPr>
      <w:r w:rsidRPr="004F14D2">
        <w:sym w:font="Symbol" w:char="F02D"/>
      </w:r>
      <w:r w:rsidRPr="004F14D2">
        <w:t xml:space="preserve">28,61 = </w:t>
      </w:r>
      <m:oMath>
        <m:sSub>
          <m:sSubPr>
            <m:ctrlPr>
              <w:rPr>
                <w:rFonts w:ascii="Cambria Math" w:hAnsi="Cambria Math"/>
                <w:i/>
              </w:rPr>
            </m:ctrlPr>
          </m:sSubPr>
          <m:e>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OH(l)</m:t>
            </m:r>
          </m:e>
        </m:d>
      </m:oMath>
      <w:r w:rsidRPr="004F14D2">
        <w:t xml:space="preserve"> + 137,2</w:t>
      </w:r>
      <w:r w:rsidR="004F1C5D" w:rsidRPr="004F14D2">
        <w:tab/>
        <w:t>1</w:t>
      </w:r>
    </w:p>
    <w:p w:rsidR="00241511" w:rsidRPr="004F14D2" w:rsidRDefault="00E92ACC" w:rsidP="004F1C5D">
      <w:pPr>
        <w:pStyle w:val="Stip"/>
      </w:pPr>
      <m:oMath>
        <m:sSub>
          <m:sSubPr>
            <m:ctrlPr>
              <w:rPr>
                <w:rFonts w:ascii="Cambria Math" w:hAnsi="Cambria Math"/>
                <w:i/>
              </w:rPr>
            </m:ctrlPr>
          </m:sSubPr>
          <m:e>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OH(l)</m:t>
            </m:r>
          </m:e>
        </m:d>
      </m:oMath>
      <w:r w:rsidR="00241511" w:rsidRPr="004F14D2">
        <w:t xml:space="preserve"> = </w:t>
      </w:r>
      <w:r w:rsidR="00241511" w:rsidRPr="004F14D2">
        <w:sym w:font="Symbol" w:char="F02D"/>
      </w:r>
      <w:r w:rsidR="00241511" w:rsidRPr="004F14D2">
        <w:t xml:space="preserve">28,61 </w:t>
      </w:r>
      <w:r w:rsidR="00241511" w:rsidRPr="004F14D2">
        <w:sym w:font="Symbol" w:char="F02D"/>
      </w:r>
      <w:r w:rsidR="00241511" w:rsidRPr="004F14D2">
        <w:t xml:space="preserve">137,2 = </w:t>
      </w:r>
      <w:r w:rsidR="00241511" w:rsidRPr="004F14D2">
        <w:sym w:font="Symbol" w:char="F02D"/>
      </w:r>
      <w:r w:rsidR="00241511" w:rsidRPr="004F14D2">
        <w:t>165,8 kJ mol</w:t>
      </w:r>
      <w:r w:rsidR="00241511" w:rsidRPr="004F14D2">
        <w:rPr>
          <w:vertAlign w:val="superscript"/>
        </w:rPr>
        <w:sym w:font="Symbol" w:char="F02D"/>
      </w:r>
      <w:r w:rsidR="00241511" w:rsidRPr="004F14D2">
        <w:rPr>
          <w:vertAlign w:val="superscript"/>
        </w:rPr>
        <w:t>1</w:t>
      </w:r>
      <w:r w:rsidR="004F1C5D" w:rsidRPr="004F14D2">
        <w:tab/>
        <w:t>1</w:t>
      </w:r>
    </w:p>
    <w:p w:rsidR="000C1429" w:rsidRPr="004F14D2" w:rsidRDefault="007E2C04" w:rsidP="000C1429">
      <w:pPr>
        <w:pStyle w:val="Vraag"/>
      </w:pPr>
      <w:r w:rsidRPr="004F14D2">
        <w:t xml:space="preserve">maximumscore </w:t>
      </w:r>
      <w:r w:rsidR="004F1C5D" w:rsidRPr="004F14D2">
        <w:t>2</w:t>
      </w:r>
    </w:p>
    <w:p w:rsidR="004F1C5D" w:rsidRPr="004F14D2" w:rsidRDefault="00C07B3A" w:rsidP="004F1C5D">
      <w:pPr>
        <w:pStyle w:val="Stip"/>
      </w:pPr>
      <w:r w:rsidRPr="004F14D2">
        <w:t>De standaard enthalpieverandering van CH</w:t>
      </w:r>
      <w:r w:rsidRPr="004F14D2">
        <w:rPr>
          <w:vertAlign w:val="subscript"/>
        </w:rPr>
        <w:t>3</w:t>
      </w:r>
      <w:r w:rsidRPr="004F14D2">
        <w:t xml:space="preserve">OH(l) </w:t>
      </w:r>
      <w:r w:rsidRPr="004F14D2">
        <w:sym w:font="Symbol" w:char="F0AE"/>
      </w:r>
      <w:r w:rsidRPr="004F14D2">
        <w:t xml:space="preserve"> CH</w:t>
      </w:r>
      <w:r w:rsidRPr="004F14D2">
        <w:rPr>
          <w:vertAlign w:val="subscript"/>
        </w:rPr>
        <w:t>3</w:t>
      </w:r>
      <w:r w:rsidRPr="004F14D2">
        <w:t>OH(g) is</w:t>
      </w:r>
      <w:r w:rsidRPr="004F14D2">
        <w:br/>
      </w:r>
      <m:oMath>
        <m:sSub>
          <m:sSubPr>
            <m:ctrlPr>
              <w:rPr>
                <w:rFonts w:ascii="Cambria Math" w:hAnsi="Cambria Math"/>
                <w:i/>
              </w:rPr>
            </m:ctrlPr>
          </m:sSubPr>
          <m:e>
            <m:r>
              <w:rPr>
                <w:rFonts w:ascii="Cambria Math" w:hAnsi="Cambria Math"/>
              </w:rPr>
              <m:t>∆</m:t>
            </m:r>
          </m:e>
          <m:sub>
            <m:r>
              <m:rPr>
                <m:sty m:val="p"/>
              </m:rPr>
              <w:rPr>
                <w:rFonts w:ascii="Cambria Math" w:hAnsi="Cambria Math"/>
              </w:rPr>
              <m:t>damp</m:t>
            </m:r>
          </m:sub>
        </m:sSub>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OH(l)</m:t>
                </m:r>
              </m:e>
            </m:d>
            <m:r>
              <w:rPr>
                <w:rFonts w:ascii="Cambria Math" w:hAnsi="Cambria Math"/>
              </w:rPr>
              <m:t>+∆</m:t>
            </m:r>
          </m:e>
          <m:sub>
            <m:r>
              <m:rPr>
                <m:sty m:val="p"/>
              </m:rP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OH(g)</m:t>
            </m:r>
          </m:e>
        </m:d>
      </m:oMath>
      <w:r w:rsidR="004F1C5D" w:rsidRPr="004F14D2">
        <w:tab/>
        <w:t>1</w:t>
      </w:r>
    </w:p>
    <w:p w:rsidR="000C1429" w:rsidRPr="004F14D2" w:rsidRDefault="00E92ACC" w:rsidP="004F1C5D">
      <w:pPr>
        <w:pStyle w:val="Stip"/>
      </w:pPr>
      <m:oMath>
        <m:sSub>
          <m:sSubPr>
            <m:ctrlPr>
              <w:rPr>
                <w:rFonts w:ascii="Cambria Math" w:hAnsi="Cambria Math"/>
                <w:i/>
              </w:rPr>
            </m:ctrlPr>
          </m:sSubPr>
          <m:e>
            <m:r>
              <w:rPr>
                <w:rFonts w:ascii="Cambria Math" w:hAnsi="Cambria Math"/>
              </w:rPr>
              <m:t>∆</m:t>
            </m:r>
          </m:e>
          <m:sub>
            <m:r>
              <m:rPr>
                <m:sty m:val="p"/>
              </m:rPr>
              <w:rPr>
                <w:rFonts w:ascii="Cambria Math" w:hAnsi="Cambria Math"/>
              </w:rPr>
              <m:t>damp</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C07B3A" w:rsidRPr="004F14D2">
        <w:t xml:space="preserve"> = 238,7 </w:t>
      </w:r>
      <w:r w:rsidR="00C07B3A" w:rsidRPr="004F14D2">
        <w:sym w:font="Symbol" w:char="F02D"/>
      </w:r>
      <w:r w:rsidR="00C07B3A" w:rsidRPr="004F14D2">
        <w:t>200,7 = 38,0 kJ</w:t>
      </w:r>
      <w:r w:rsidR="004F1C5D" w:rsidRPr="004F14D2">
        <w:tab/>
        <w:t>1</w:t>
      </w:r>
    </w:p>
    <w:p w:rsidR="00C07B3A" w:rsidRPr="004F14D2" w:rsidRDefault="00C07B3A" w:rsidP="000C1429">
      <w:r w:rsidRPr="004F14D2">
        <w:t>(dit is natuurlijk een endotherm proces, verwarmen is noodzakelijk)</w:t>
      </w:r>
    </w:p>
    <w:p w:rsidR="00C07B3A" w:rsidRPr="004F14D2" w:rsidRDefault="00C07B3A" w:rsidP="00C07B3A">
      <w:pPr>
        <w:pStyle w:val="Vraag"/>
      </w:pPr>
      <w:r w:rsidRPr="004F14D2">
        <w:t xml:space="preserve">maximumscore </w:t>
      </w:r>
      <w:r w:rsidR="004F1C5D" w:rsidRPr="004F14D2">
        <w:t>3</w:t>
      </w:r>
    </w:p>
    <w:p w:rsidR="00D7433C" w:rsidRPr="004F14D2" w:rsidRDefault="004F1C5D" w:rsidP="004F1C5D">
      <w:pPr>
        <w:pStyle w:val="Stip"/>
      </w:pPr>
      <w:r w:rsidRPr="004F14D2">
        <w:t>b</w:t>
      </w:r>
      <w:r w:rsidR="00D7433C" w:rsidRPr="004F14D2">
        <w:t>ij een andere temperatuur kan de enthalpie berekend worden met de warmtecapaciteit</w:t>
      </w:r>
      <w:r w:rsidRPr="004F14D2">
        <w:br/>
      </w:r>
      <w:r w:rsidR="00D7433C" w:rsidRPr="004F14D2">
        <w:rPr>
          <w:i/>
        </w:rPr>
        <w:t>H</w:t>
      </w:r>
      <w:r w:rsidR="00D7433C" w:rsidRPr="004F14D2">
        <w:t>(</w:t>
      </w:r>
      <w:r w:rsidR="00D7433C" w:rsidRPr="004F14D2">
        <w:rPr>
          <w:i/>
        </w:rPr>
        <w:t>T</w:t>
      </w:r>
      <w:r w:rsidR="00D7433C" w:rsidRPr="004F14D2">
        <w:rPr>
          <w:vertAlign w:val="subscript"/>
        </w:rPr>
        <w:t>2</w:t>
      </w:r>
      <w:r w:rsidR="00D7433C" w:rsidRPr="004F14D2">
        <w:t xml:space="preserve">) = </w:t>
      </w:r>
      <w:r w:rsidR="00D7433C" w:rsidRPr="004F14D2">
        <w:rPr>
          <w:i/>
        </w:rPr>
        <w:t>H</w:t>
      </w:r>
      <w:r w:rsidR="00D7433C" w:rsidRPr="004F14D2">
        <w:t>(</w:t>
      </w:r>
      <w:r w:rsidR="00D7433C" w:rsidRPr="004F14D2">
        <w:rPr>
          <w:i/>
        </w:rPr>
        <w:t>T</w:t>
      </w:r>
      <w:r w:rsidR="00D7433C" w:rsidRPr="004F14D2">
        <w:rPr>
          <w:vertAlign w:val="subscript"/>
        </w:rPr>
        <w:t>2</w:t>
      </w:r>
      <w:r w:rsidR="00D7433C" w:rsidRPr="004F14D2">
        <w:t xml:space="preserve">) + </w:t>
      </w:r>
      <w:r w:rsidR="00D7433C" w:rsidRPr="004F14D2">
        <w:rPr>
          <w:i/>
        </w:rPr>
        <w:t>C</w:t>
      </w:r>
      <w:r w:rsidR="00D7433C" w:rsidRPr="004F14D2">
        <w:rPr>
          <w:i/>
          <w:vertAlign w:val="subscript"/>
        </w:rPr>
        <w:t>p</w:t>
      </w:r>
      <w:r w:rsidR="00D7433C" w:rsidRPr="004F14D2">
        <w:t>(</w:t>
      </w:r>
      <w:r w:rsidR="00D7433C" w:rsidRPr="004F14D2">
        <w:rPr>
          <w:i/>
        </w:rPr>
        <w:t>T</w:t>
      </w:r>
      <w:r w:rsidR="00D7433C" w:rsidRPr="004F14D2">
        <w:rPr>
          <w:vertAlign w:val="subscript"/>
        </w:rPr>
        <w:t>2</w:t>
      </w:r>
      <w:r w:rsidR="00D7433C" w:rsidRPr="004F14D2">
        <w:t xml:space="preserve"> </w:t>
      </w:r>
      <w:r w:rsidR="00D7433C" w:rsidRPr="004F14D2">
        <w:sym w:font="Symbol" w:char="F02D"/>
      </w:r>
      <w:r w:rsidR="00D7433C" w:rsidRPr="004F14D2">
        <w:t xml:space="preserve"> </w:t>
      </w:r>
      <w:r w:rsidR="00D7433C" w:rsidRPr="004F14D2">
        <w:rPr>
          <w:i/>
        </w:rPr>
        <w:t>T</w:t>
      </w:r>
      <w:r w:rsidR="00D7433C" w:rsidRPr="004F14D2">
        <w:rPr>
          <w:vertAlign w:val="subscript"/>
        </w:rPr>
        <w:t>1</w:t>
      </w:r>
      <w:r w:rsidR="00D7433C" w:rsidRPr="004F14D2">
        <w:t>)</w:t>
      </w:r>
      <w:r w:rsidRPr="004F14D2">
        <w:t xml:space="preserve"> </w:t>
      </w:r>
      <w:r w:rsidRPr="004F14D2">
        <w:tab/>
        <w:t>2</w:t>
      </w:r>
    </w:p>
    <w:p w:rsidR="00D7433C" w:rsidRPr="004F14D2" w:rsidRDefault="00D7433C" w:rsidP="004F1C5D">
      <w:pPr>
        <w:pStyle w:val="Stip"/>
      </w:pPr>
      <w:r w:rsidRPr="004F14D2">
        <w:t>Toegepast op het verdampingsproces</w:t>
      </w:r>
      <w:r w:rsidRPr="004F14D2">
        <w:br/>
      </w:r>
      <m:oMath>
        <m:sSub>
          <m:sSubPr>
            <m:ctrlPr>
              <w:rPr>
                <w:rFonts w:ascii="Cambria Math" w:hAnsi="Cambria Math"/>
                <w:i/>
              </w:rPr>
            </m:ctrlPr>
          </m:sSubPr>
          <m:e>
            <m:r>
              <w:rPr>
                <w:rFonts w:ascii="Cambria Math" w:hAnsi="Cambria Math"/>
              </w:rPr>
              <m:t>∆</m:t>
            </m:r>
          </m:e>
          <m:sub>
            <m:r>
              <m:rPr>
                <m:sty m:val="p"/>
              </m:rPr>
              <w:rPr>
                <w:rFonts w:ascii="Cambria Math" w:hAnsi="Cambria Math"/>
              </w:rPr>
              <m:t>damp</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vertAlign w:val="subscript"/>
                  </w:rPr>
                  <m:t>2</m:t>
                </m:r>
              </m:sub>
            </m:sSub>
          </m:e>
        </m:d>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amp</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vertAlign w:val="subscript"/>
                  </w:rPr>
                  <m:t>1</m:t>
                </m:r>
              </m:sub>
            </m:sSub>
          </m:e>
        </m:d>
        <m:sSub>
          <m:sSubPr>
            <m:ctrlPr>
              <w:rPr>
                <w:rFonts w:ascii="Cambria Math" w:hAnsi="Cambria Math"/>
                <w:i/>
              </w:rPr>
            </m:ctrlPr>
          </m:sSubPr>
          <m:e>
            <m:r>
              <w:rPr>
                <w:rFonts w:ascii="Cambria Math" w:hAnsi="Cambria Math"/>
              </w:rPr>
              <m:t xml:space="preserve">  + ∆</m:t>
            </m:r>
          </m:e>
          <m:sub>
            <m:r>
              <m:rPr>
                <m:sty m:val="p"/>
              </m:rPr>
              <w:rPr>
                <w:rFonts w:ascii="Cambria Math" w:hAnsi="Cambria Math"/>
              </w:rPr>
              <m:t>damp</m:t>
            </m:r>
          </m:sub>
        </m:sSub>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p</m:t>
                </m:r>
              </m:sub>
            </m:sSub>
          </m:e>
          <m:sup>
            <m:r>
              <w:rPr>
                <w:rFonts w:ascii="Cambria Math" w:hAnsi="Cambria Math"/>
              </w:rPr>
              <m:t>⊖</m:t>
            </m:r>
          </m:sup>
        </m:sSup>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T</m:t>
                </m:r>
              </m:e>
              <m:sub>
                <m:r>
                  <m:rPr>
                    <m:sty m:val="p"/>
                  </m:rPr>
                  <w:rPr>
                    <w:rFonts w:ascii="Cambria Math" w:hAnsi="Cambria Math"/>
                    <w:vertAlign w:val="subscript"/>
                  </w:rPr>
                  <m:t>1</m:t>
                </m:r>
              </m:sub>
            </m:sSub>
          </m:e>
        </m:d>
        <m:r>
          <w:rPr>
            <w:rFonts w:ascii="Cambria Math" w:hAnsi="Cambria Math"/>
          </w:rPr>
          <m:t xml:space="preserve"> </m:t>
        </m:r>
      </m:oMath>
      <w:r w:rsidR="00696CAF" w:rsidRPr="004F14D2">
        <w:t xml:space="preserve"> </w:t>
      </w:r>
      <w:r w:rsidR="009C369C" w:rsidRPr="004F14D2">
        <w:t>=</w:t>
      </w:r>
      <w:r w:rsidR="00696CAF" w:rsidRPr="004F14D2">
        <w:t xml:space="preserve"> </w:t>
      </w:r>
      <w:r w:rsidR="009C369C" w:rsidRPr="004F14D2">
        <w:t xml:space="preserve">38,0 + (43,9 </w:t>
      </w:r>
      <w:r w:rsidR="009C369C" w:rsidRPr="004F14D2">
        <w:sym w:font="Symbol" w:char="F02D"/>
      </w:r>
      <w:r w:rsidR="009C369C" w:rsidRPr="004F14D2">
        <w:t xml:space="preserve"> 81,6) × 37∙10</w:t>
      </w:r>
      <w:r w:rsidR="009C369C" w:rsidRPr="004F14D2">
        <w:rPr>
          <w:vertAlign w:val="superscript"/>
        </w:rPr>
        <w:sym w:font="Symbol" w:char="F02D"/>
      </w:r>
      <w:r w:rsidR="009C369C" w:rsidRPr="004F14D2">
        <w:rPr>
          <w:vertAlign w:val="superscript"/>
        </w:rPr>
        <w:t>3</w:t>
      </w:r>
      <w:r w:rsidR="009C369C" w:rsidRPr="004F14D2">
        <w:t xml:space="preserve"> = 36,6 kJ</w:t>
      </w:r>
      <w:r w:rsidR="004F1C5D" w:rsidRPr="004F14D2">
        <w:tab/>
        <w:t>1</w:t>
      </w:r>
    </w:p>
    <w:p w:rsidR="009C369C" w:rsidRPr="004F14D2" w:rsidRDefault="009C369C" w:rsidP="009C369C">
      <w:pPr>
        <w:pStyle w:val="Vraag"/>
      </w:pPr>
      <w:r w:rsidRPr="004F14D2">
        <w:t xml:space="preserve">maximumscore </w:t>
      </w:r>
      <w:r w:rsidR="004F1C5D" w:rsidRPr="004F14D2">
        <w:t>2</w:t>
      </w:r>
    </w:p>
    <w:p w:rsidR="009C369C" w:rsidRPr="004F14D2" w:rsidRDefault="009C369C" w:rsidP="009C369C">
      <w:r w:rsidRPr="004F14D2">
        <w:t>De</w:t>
      </w:r>
      <w:r w:rsidR="00696CAF" w:rsidRPr="004F14D2">
        <w:t>ze Gibbs vrije energieverandering</w:t>
      </w:r>
      <w:r w:rsidRPr="004F14D2">
        <w:t xml:space="preserve"> </w:t>
      </w:r>
      <w:r w:rsidR="00696CAF" w:rsidRPr="004F14D2">
        <w:t xml:space="preserve">zouden </w:t>
      </w:r>
      <w:r w:rsidR="007542F5" w:rsidRPr="004F14D2">
        <w:t xml:space="preserve">we kunnen berekenen door ook de </w:t>
      </w:r>
      <w:r w:rsidRPr="004F14D2">
        <w:t xml:space="preserve">entropieverandering bij die temperatuur op een soortgelijke manier kunnen berekenen als in </w:t>
      </w:r>
      <w:fldSimple w:instr=" REF _Ref263496959 \r  \* MERGEFORMAT ">
        <w:r w:rsidRPr="004F14D2">
          <w:t>35</w:t>
        </w:r>
      </w:fldSimple>
    </w:p>
    <w:p w:rsidR="009C369C" w:rsidRPr="004F14D2" w:rsidRDefault="00E92ACC" w:rsidP="009C369C">
      <m:oMathPara>
        <m:oMathParaPr>
          <m:jc m:val="left"/>
        </m:oMathParaPr>
        <m:oMath>
          <m:sSub>
            <m:sSubPr>
              <m:ctrlPr>
                <w:rPr>
                  <w:rFonts w:ascii="Cambria Math" w:hAnsi="Cambria Math"/>
                  <w:i/>
                </w:rPr>
              </m:ctrlPr>
            </m:sSubPr>
            <m:e>
              <m:r>
                <w:rPr>
                  <w:rFonts w:ascii="Cambria Math" w:hAnsi="Cambria Math"/>
                </w:rPr>
                <m:t>∆</m:t>
              </m:r>
            </m:e>
            <m:sub>
              <m:r>
                <m:rPr>
                  <m:sty m:val="p"/>
                </m:rPr>
                <w:rPr>
                  <w:rFonts w:ascii="Cambria Math" w:hAnsi="Cambria Math"/>
                </w:rPr>
                <m:t>damp</m:t>
              </m:r>
            </m:sub>
          </m:sSub>
          <m:sSup>
            <m:sSupPr>
              <m:ctrlPr>
                <w:rPr>
                  <w:rFonts w:ascii="Cambria Math" w:hAnsi="Cambria Math"/>
                  <w:i/>
                </w:rPr>
              </m:ctrlPr>
            </m:sSupPr>
            <m:e>
              <m:r>
                <w:rPr>
                  <w:rFonts w:ascii="Cambria Math" w:hAnsi="Cambria Math"/>
                </w:rPr>
                <m:t>S</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vertAlign w:val="subscript"/>
                    </w:rPr>
                    <m:t>2</m:t>
                  </m:r>
                </m:sub>
              </m:sSub>
            </m:e>
          </m:d>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amp</m:t>
              </m:r>
            </m:sub>
          </m:sSub>
          <m:sSup>
            <m:sSupPr>
              <m:ctrlPr>
                <w:rPr>
                  <w:rFonts w:ascii="Cambria Math" w:hAnsi="Cambria Math"/>
                  <w:i/>
                </w:rPr>
              </m:ctrlPr>
            </m:sSupPr>
            <m:e>
              <m:r>
                <w:rPr>
                  <w:rFonts w:ascii="Cambria Math" w:hAnsi="Cambria Math"/>
                </w:rPr>
                <m:t>S</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vertAlign w:val="subscript"/>
                    </w:rPr>
                    <m:t>1</m:t>
                  </m:r>
                </m:sub>
              </m:sSub>
            </m:e>
          </m:d>
          <m:sSub>
            <m:sSubPr>
              <m:ctrlPr>
                <w:rPr>
                  <w:rFonts w:ascii="Cambria Math" w:hAnsi="Cambria Math"/>
                  <w:i/>
                </w:rPr>
              </m:ctrlPr>
            </m:sSubPr>
            <m:e>
              <m:r>
                <w:rPr>
                  <w:rFonts w:ascii="Cambria Math" w:hAnsi="Cambria Math"/>
                </w:rPr>
                <m:t xml:space="preserve">  + ∆</m:t>
              </m:r>
            </m:e>
            <m:sub>
              <m:r>
                <m:rPr>
                  <m:sty m:val="p"/>
                </m:rPr>
                <w:rPr>
                  <w:rFonts w:ascii="Cambria Math" w:hAnsi="Cambria Math"/>
                </w:rPr>
                <m:t>damp</m:t>
              </m:r>
            </m:sub>
          </m:sSub>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p</m:t>
                  </m:r>
                </m:sub>
              </m:sSub>
            </m:e>
            <m:sup>
              <m:r>
                <w:rPr>
                  <w:rFonts w:ascii="Cambria Math" w:hAnsi="Cambria Math"/>
                </w:rPr>
                <m:t>⊖</m:t>
              </m:r>
            </m:sup>
          </m:sSup>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m:rPr>
                          <m:sty m:val="p"/>
                        </m:rPr>
                        <w:rPr>
                          <w:rFonts w:ascii="Cambria Math" w:hAnsi="Cambria Math"/>
                          <w:vertAlign w:val="subscript"/>
                        </w:rPr>
                        <m:t>1</m:t>
                      </m:r>
                    </m:sub>
                  </m:sSub>
                </m:den>
              </m:f>
            </m:e>
          </m:func>
        </m:oMath>
      </m:oMathPara>
    </w:p>
    <w:p w:rsidR="009C369C" w:rsidRPr="004F14D2" w:rsidRDefault="009C369C" w:rsidP="009C369C">
      <w:r w:rsidRPr="004F14D2">
        <w:t>Dat levert natuurlijk bijna 0 op, maar een slimmere manier is, dat je beseft dat bij het kookpunt sprake is van evenwicht tussen vloeistof en damp.</w:t>
      </w:r>
    </w:p>
    <w:p w:rsidR="009C369C" w:rsidRPr="004F14D2" w:rsidRDefault="009C369C" w:rsidP="009C369C">
      <w:r w:rsidRPr="004F14D2">
        <w:t xml:space="preserve">De verandering in </w:t>
      </w:r>
      <w:r w:rsidR="00FA1E62" w:rsidRPr="004F14D2">
        <w:t>Gibbs vrije energie is dus 0.</w:t>
      </w:r>
    </w:p>
    <w:p w:rsidR="009C369C" w:rsidRPr="004F14D2" w:rsidRDefault="009C369C" w:rsidP="009C369C">
      <w:pPr>
        <w:pStyle w:val="Vraag"/>
      </w:pPr>
      <w:r w:rsidRPr="004F14D2">
        <w:t xml:space="preserve">maximumscore </w:t>
      </w:r>
      <w:r w:rsidR="004F1C5D" w:rsidRPr="004F14D2">
        <w:t>3</w:t>
      </w:r>
    </w:p>
    <w:p w:rsidR="009C369C" w:rsidRPr="004F14D2" w:rsidRDefault="00FA1E62" w:rsidP="00FA1E62">
      <w:r w:rsidRPr="004F14D2">
        <w:t xml:space="preserve">De gemakkelijkste manier is: begin met de damp en gebruik een uitdrukking als in </w:t>
      </w:r>
      <w:fldSimple w:instr=" REF _Ref263798818 \r ">
        <w:r w:rsidR="006E1C7F">
          <w:t>35</w:t>
        </w:r>
      </w:fldSimple>
      <w:fldSimple w:instr=" REF _Ref263496959 \r  \* MERGEFORMAT "/>
      <w:r w:rsidRPr="004F14D2">
        <w:t>, bereken daarmee de vormingsenthalpie bij 400 K.</w:t>
      </w:r>
    </w:p>
    <w:p w:rsidR="004F1C5D" w:rsidRPr="004F14D2" w:rsidRDefault="00E92ACC" w:rsidP="004F1C5D">
      <w:pPr>
        <w:pStyle w:val="Stip"/>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f</m:t>
            </m:r>
          </m:sub>
        </m:sSub>
        <m:sSup>
          <m:sSupPr>
            <m:ctrlPr>
              <w:rPr>
                <w:rFonts w:ascii="Cambria Math" w:hAnsi="Cambria Math"/>
              </w:rPr>
            </m:ctrlPr>
          </m:sSupPr>
          <m:e>
            <m:r>
              <w:rPr>
                <w:rFonts w:ascii="Cambria Math" w:hAnsi="Cambria Math"/>
              </w:rPr>
              <m:t>H</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400 K</m:t>
            </m:r>
          </m:e>
        </m:d>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f</m:t>
            </m:r>
          </m:sub>
        </m:sSub>
        <m:sSup>
          <m:sSupPr>
            <m:ctrlPr>
              <w:rPr>
                <w:rFonts w:ascii="Cambria Math" w:hAnsi="Cambria Math"/>
              </w:rPr>
            </m:ctrlPr>
          </m:sSupPr>
          <m:e>
            <m:r>
              <w:rPr>
                <w:rFonts w:ascii="Cambria Math" w:hAnsi="Cambria Math"/>
              </w:rPr>
              <m:t>H</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300 K</m:t>
            </m:r>
          </m:e>
        </m:d>
        <m:r>
          <m:rPr>
            <m:sty m:val="p"/>
          </m:rPr>
          <w:rPr>
            <w:rFonts w:ascii="Cambria Math" w:hAnsi="Cambria Math"/>
          </w:rPr>
          <m:t>+100</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p</m:t>
                </m:r>
              </m:sub>
            </m:sSub>
          </m:e>
          <m:sup>
            <m:r>
              <m:rPr>
                <m:sty m:val="p"/>
              </m:rPr>
              <w:rPr>
                <w:rFonts w:ascii="Cambria Math" w:hAnsi="Cambria Math"/>
              </w:rPr>
              <m:t>⊖</m:t>
            </m:r>
          </m:sup>
        </m:sSup>
      </m:oMath>
      <w:r w:rsidR="004F1C5D" w:rsidRPr="004F14D2">
        <w:tab/>
        <w:t>2</w:t>
      </w:r>
    </w:p>
    <w:p w:rsidR="00FA1E62" w:rsidRPr="004F14D2" w:rsidRDefault="00E92ACC" w:rsidP="004F1C5D">
      <w:pPr>
        <w:pStyle w:val="Stip"/>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f</m:t>
            </m:r>
          </m:sub>
        </m:sSub>
        <m:sSup>
          <m:sSupPr>
            <m:ctrlPr>
              <w:rPr>
                <w:rFonts w:ascii="Cambria Math" w:hAnsi="Cambria Math"/>
              </w:rPr>
            </m:ctrlPr>
          </m:sSupPr>
          <m:e>
            <m:r>
              <w:rPr>
                <w:rFonts w:ascii="Cambria Math" w:hAnsi="Cambria Math"/>
              </w:rPr>
              <m:t>H</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400 K</m:t>
            </m:r>
          </m:e>
        </m:d>
        <m:r>
          <m:rPr>
            <m:sty m:val="p"/>
          </m:rPr>
          <w:rPr>
            <w:rFonts w:ascii="Cambria Math" w:hAnsi="Cambria Math"/>
          </w:rPr>
          <m:t xml:space="preserve">= </m:t>
        </m:r>
      </m:oMath>
      <w:r w:rsidR="00FA1E62" w:rsidRPr="004F14D2">
        <w:sym w:font="Symbol" w:char="F02D"/>
      </w:r>
      <w:r w:rsidR="00FA1E62" w:rsidRPr="004F14D2">
        <w:t>200,7 + 1</w:t>
      </w:r>
      <w:r w:rsidR="00203134" w:rsidRPr="004F14D2">
        <w:t>0</w:t>
      </w:r>
      <w:r w:rsidR="00FA1E62" w:rsidRPr="004F14D2">
        <w:t>0</w:t>
      </w:r>
      <w:r w:rsidR="00203134" w:rsidRPr="004F14D2">
        <w:t xml:space="preserve"> × 43,9∙10</w:t>
      </w:r>
      <w:r w:rsidR="00203134" w:rsidRPr="004F14D2">
        <w:rPr>
          <w:vertAlign w:val="superscript"/>
        </w:rPr>
        <w:sym w:font="Symbol" w:char="F02D"/>
      </w:r>
      <w:r w:rsidR="00203134" w:rsidRPr="004F14D2">
        <w:rPr>
          <w:vertAlign w:val="superscript"/>
        </w:rPr>
        <w:t>3</w:t>
      </w:r>
      <w:r w:rsidR="00FA1E62" w:rsidRPr="004F14D2">
        <w:t xml:space="preserve"> = </w:t>
      </w:r>
      <w:r w:rsidR="00FA1E62" w:rsidRPr="004F14D2">
        <w:sym w:font="Symbol" w:char="F02D"/>
      </w:r>
      <w:r w:rsidR="00203134" w:rsidRPr="004F14D2">
        <w:t>96,3 kJ</w:t>
      </w:r>
      <w:r w:rsidR="004F1C5D" w:rsidRPr="004F14D2">
        <w:tab/>
        <w:t>1</w:t>
      </w:r>
    </w:p>
    <w:p w:rsidR="009C369C" w:rsidRPr="004F14D2" w:rsidRDefault="009C369C" w:rsidP="009C369C">
      <w:pPr>
        <w:pStyle w:val="Vraag"/>
      </w:pPr>
      <w:r w:rsidRPr="004F14D2">
        <w:t xml:space="preserve">maximumscore </w:t>
      </w:r>
      <w:r w:rsidR="004F1C5D" w:rsidRPr="004F14D2">
        <w:t>6</w:t>
      </w:r>
    </w:p>
    <w:p w:rsidR="00203134" w:rsidRPr="004F14D2" w:rsidRDefault="004F1C5D" w:rsidP="004F1C5D">
      <w:pPr>
        <w:pStyle w:val="Stip"/>
      </w:pPr>
      <w:r w:rsidRPr="004F14D2">
        <w:t>h</w:t>
      </w:r>
      <w:r w:rsidR="00203134" w:rsidRPr="004F14D2">
        <w:t>iervoor dien je te weten of de reactie exotherm is of niet. Volgens het principe van Le Chatelier en Van ’t Hoff moet de reactie endotherm zijn (gunstig bij temperatuurverh</w:t>
      </w:r>
      <w:r w:rsidRPr="004F14D2">
        <w:t>oging)</w:t>
      </w:r>
      <w:r w:rsidRPr="004F14D2">
        <w:tab/>
        <w:t>2</w:t>
      </w:r>
    </w:p>
    <w:p w:rsidR="00055DC1" w:rsidRPr="004F14D2" w:rsidRDefault="00203134" w:rsidP="004F1C5D">
      <w:pPr>
        <w:pStyle w:val="Stip"/>
      </w:pPr>
      <w:r w:rsidRPr="004F14D2">
        <w:t>Eerst bereken je de enthalpieverandering bij 300 K</w:t>
      </w:r>
      <w:r w:rsidR="004F1C5D" w:rsidRPr="004F14D2">
        <w:br/>
      </w: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 xml:space="preserve">300 </m:t>
            </m:r>
            <m:r>
              <m:rPr>
                <m:sty m:val="p"/>
              </m:rPr>
              <w:rPr>
                <w:rFonts w:ascii="Cambria Math" w:hAnsi="Cambria Math"/>
              </w:rPr>
              <m:t>K</m:t>
            </m:r>
          </m:e>
        </m:d>
      </m:oMath>
      <w:r w:rsidR="00055DC1" w:rsidRPr="004F14D2">
        <w:t xml:space="preserve"> = </w:t>
      </w:r>
      <w:r w:rsidR="00055DC1" w:rsidRPr="004F14D2">
        <w:sym w:font="Symbol" w:char="F02D"/>
      </w:r>
      <w:r w:rsidR="00055DC1" w:rsidRPr="004F14D2">
        <w:t xml:space="preserve">200,7 + 110,5 = </w:t>
      </w:r>
      <w:r w:rsidR="00055DC1" w:rsidRPr="004F14D2">
        <w:sym w:font="Symbol" w:char="F02D"/>
      </w:r>
      <w:r w:rsidR="004F1C5D" w:rsidRPr="004F14D2">
        <w:t>90,</w:t>
      </w:r>
      <w:r w:rsidR="00055DC1" w:rsidRPr="004F14D2">
        <w:t>2 kJ</w:t>
      </w:r>
      <w:r w:rsidR="004F1C5D" w:rsidRPr="004F14D2">
        <w:tab/>
        <w:t>1</w:t>
      </w:r>
    </w:p>
    <w:p w:rsidR="00203134" w:rsidRPr="004F14D2" w:rsidRDefault="007542F5" w:rsidP="004F1C5D">
      <w:pPr>
        <w:pStyle w:val="Stip"/>
      </w:pPr>
      <w:r w:rsidRPr="004F14D2">
        <w:t xml:space="preserve">dan </w:t>
      </w:r>
      <w:r w:rsidR="00055DC1" w:rsidRPr="004F14D2">
        <w:t xml:space="preserve">bereken </w:t>
      </w:r>
      <w:r w:rsidRPr="004F14D2">
        <w:t xml:space="preserve">je </w:t>
      </w:r>
      <w:r w:rsidR="00055DC1" w:rsidRPr="004F14D2">
        <w:t>de verandering door de temperatuurverandering</w:t>
      </w:r>
      <w:r w:rsidR="004F1C5D" w:rsidRPr="004F14D2">
        <w:br/>
      </w:r>
      <m:oMath>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 xml:space="preserve">400 </m:t>
            </m:r>
            <m:r>
              <m:rPr>
                <m:sty m:val="p"/>
              </m:rP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 xml:space="preserve">300 </m:t>
            </m:r>
            <m:r>
              <m:rPr>
                <m:sty m:val="p"/>
              </m:rPr>
              <w:rPr>
                <w:rFonts w:ascii="Cambria Math" w:hAnsi="Cambria Math"/>
              </w:rPr>
              <m:t>K</m:t>
            </m:r>
          </m:e>
        </m:d>
        <m:r>
          <w:rPr>
            <w:rFonts w:ascii="Cambria Math" w:hAnsi="Cambria Math"/>
          </w:rPr>
          <m:t>+100</m:t>
        </m:r>
        <m:sSub>
          <m:sSubPr>
            <m:ctrlPr>
              <w:rPr>
                <w:rFonts w:ascii="Cambria Math" w:hAnsi="Cambria Math"/>
                <w:i/>
              </w:rPr>
            </m:ctrlPr>
          </m:sSubPr>
          <m:e>
            <m:r>
              <w:rPr>
                <w:rFonts w:ascii="Cambria Math" w:hAnsi="Cambria Math"/>
              </w:rPr>
              <m:t>∆</m:t>
            </m:r>
          </m:e>
          <m:sub>
            <m:r>
              <m:rPr>
                <m:sty m:val="p"/>
              </m:rPr>
              <w:rPr>
                <w:rFonts w:ascii="Cambria Math" w:hAnsi="Cambria Math"/>
              </w:rPr>
              <m:t>r</m:t>
            </m:r>
          </m:sub>
        </m:sSub>
        <m:sSubSup>
          <m:sSubSupPr>
            <m:ctrlPr>
              <w:rPr>
                <w:rFonts w:ascii="Cambria Math" w:hAnsi="Cambria Math"/>
                <w:i/>
              </w:rPr>
            </m:ctrlPr>
          </m:sSubSupPr>
          <m:e>
            <m:r>
              <w:rPr>
                <w:rFonts w:ascii="Cambria Math" w:hAnsi="Cambria Math"/>
              </w:rPr>
              <m:t>C</m:t>
            </m:r>
          </m:e>
          <m:sub>
            <m:r>
              <w:rPr>
                <w:rFonts w:ascii="Cambria Math" w:hAnsi="Cambria Math"/>
              </w:rPr>
              <m:t>p</m:t>
            </m:r>
          </m:sub>
          <m:sup>
            <m:r>
              <w:rPr>
                <w:rFonts w:ascii="Cambria Math" w:hAnsi="Cambria Math"/>
              </w:rPr>
              <m:t>⊖</m:t>
            </m:r>
          </m:sup>
        </m:sSubSup>
      </m:oMath>
      <w:r w:rsidR="00203134" w:rsidRPr="004F14D2">
        <w:t xml:space="preserve"> = </w:t>
      </w:r>
      <w:r w:rsidR="00203134" w:rsidRPr="004F14D2">
        <w:sym w:font="Symbol" w:char="F02D"/>
      </w:r>
      <w:r w:rsidR="00203134" w:rsidRPr="004F14D2">
        <w:t>90,2 + 100</w:t>
      </w:r>
      <w:r w:rsidR="00055DC1" w:rsidRPr="004F14D2">
        <w:t xml:space="preserve"> ×(43,9</w:t>
      </w:r>
      <w:r w:rsidR="00055DC1" w:rsidRPr="004F14D2">
        <w:sym w:font="Symbol" w:char="F02D"/>
      </w:r>
      <w:r w:rsidR="00055DC1" w:rsidRPr="004F14D2">
        <w:t>29,1</w:t>
      </w:r>
      <w:r w:rsidR="00055DC1" w:rsidRPr="004F14D2">
        <w:sym w:font="Symbol" w:char="F02D"/>
      </w:r>
      <w:r w:rsidR="00055DC1" w:rsidRPr="004F14D2">
        <w:t>2 × 28,8)∙10</w:t>
      </w:r>
      <w:r w:rsidR="00055DC1" w:rsidRPr="004F14D2">
        <w:rPr>
          <w:vertAlign w:val="superscript"/>
        </w:rPr>
        <w:sym w:font="Symbol" w:char="F02D"/>
      </w:r>
      <w:r w:rsidR="00055DC1" w:rsidRPr="004F14D2">
        <w:rPr>
          <w:vertAlign w:val="superscript"/>
        </w:rPr>
        <w:t>3</w:t>
      </w:r>
      <w:r w:rsidR="00055DC1" w:rsidRPr="004F14D2">
        <w:t xml:space="preserve"> = </w:t>
      </w:r>
      <w:r w:rsidR="00055DC1" w:rsidRPr="004F14D2">
        <w:sym w:font="Symbol" w:char="F02D"/>
      </w:r>
      <w:r w:rsidR="00055DC1" w:rsidRPr="004F14D2">
        <w:t>94,5 kJ</w:t>
      </w:r>
      <w:r w:rsidR="004F1C5D" w:rsidRPr="004F14D2">
        <w:tab/>
        <w:t>2</w:t>
      </w:r>
    </w:p>
    <w:p w:rsidR="00055DC1" w:rsidRPr="004F14D2" w:rsidRDefault="004F1C5D" w:rsidP="004F1C5D">
      <w:pPr>
        <w:pStyle w:val="Stip"/>
      </w:pPr>
      <w:r w:rsidRPr="004F14D2">
        <w:t xml:space="preserve">conclusie: </w:t>
      </w:r>
      <w:r w:rsidR="00055DC1" w:rsidRPr="004F14D2">
        <w:t>een exotherme reactie en dus is temperatuurve</w:t>
      </w:r>
      <w:r w:rsidRPr="004F14D2">
        <w:t>rhoging thermodynamisch nadelig</w:t>
      </w:r>
      <w:r w:rsidRPr="004F14D2">
        <w:tab/>
        <w:t>1</w:t>
      </w:r>
    </w:p>
    <w:p w:rsidR="00427FA8" w:rsidRDefault="00427FA8">
      <w:pPr>
        <w:spacing w:after="200" w:line="276" w:lineRule="auto"/>
        <w:rPr>
          <w:b/>
          <w:sz w:val="28"/>
        </w:rPr>
      </w:pPr>
      <w:r>
        <w:br w:type="page"/>
      </w:r>
    </w:p>
    <w:p w:rsidR="00696CAF" w:rsidRPr="004F14D2" w:rsidRDefault="00696CAF" w:rsidP="00696CAF">
      <w:pPr>
        <w:pStyle w:val="opgave0"/>
      </w:pPr>
      <w:r w:rsidRPr="004F14D2">
        <w:lastRenderedPageBreak/>
        <w:t>Sildenafil</w:t>
      </w:r>
      <w:r w:rsidR="00F4167F" w:rsidRPr="004F14D2">
        <w:t xml:space="preserve"> ‘Rechtstaat?’</w:t>
      </w:r>
      <w:r w:rsidRPr="004F14D2">
        <w:tab/>
        <w:t>3</w:t>
      </w:r>
      <w:r w:rsidR="00F4167F" w:rsidRPr="004F14D2">
        <w:t>7</w:t>
      </w:r>
      <w:r w:rsidRPr="004F14D2">
        <w:t xml:space="preserve"> p</w:t>
      </w:r>
    </w:p>
    <w:p w:rsidR="00696CAF" w:rsidRPr="004F14D2" w:rsidRDefault="00696CAF" w:rsidP="00696CAF">
      <w:pPr>
        <w:pStyle w:val="Vraag"/>
      </w:pPr>
      <w:r w:rsidRPr="004F14D2">
        <w:t>maximumscore 6</w:t>
      </w:r>
    </w:p>
    <w:p w:rsidR="00696CAF" w:rsidRPr="004F14D2" w:rsidRDefault="00427FA8" w:rsidP="00696CAF">
      <w:r w:rsidRPr="004F14D2">
        <w:object w:dxaOrig="10492" w:dyaOrig="4919">
          <v:shape id="_x0000_i1034" type="#_x0000_t75" style="width:448.3pt;height:209.1pt" o:ole="">
            <v:imagedata r:id="rId43" o:title=""/>
          </v:shape>
          <o:OLEObject Type="Embed" ProgID="ChemDraw.Document.6.0" ShapeID="_x0000_i1034" DrawAspect="Content" ObjectID="_1340017861" r:id="rId44"/>
        </w:object>
      </w:r>
    </w:p>
    <w:p w:rsidR="00696CAF" w:rsidRPr="004F14D2" w:rsidRDefault="00696CAF" w:rsidP="00696CAF">
      <w:r w:rsidRPr="004F14D2">
        <w:rPr>
          <w:sz w:val="18"/>
        </w:rPr>
        <w:t xml:space="preserve">van </w:t>
      </w:r>
      <w:r w:rsidRPr="004F14D2">
        <w:rPr>
          <w:b/>
          <w:sz w:val="18"/>
        </w:rPr>
        <w:t xml:space="preserve">A </w:t>
      </w:r>
      <w:r w:rsidRPr="004F14D2">
        <w:rPr>
          <w:b/>
          <w:sz w:val="18"/>
        </w:rPr>
        <w:sym w:font="Symbol" w:char="F0AE"/>
      </w:r>
      <w:r w:rsidRPr="004F14D2">
        <w:rPr>
          <w:b/>
          <w:sz w:val="18"/>
        </w:rPr>
        <w:t xml:space="preserve"> B</w:t>
      </w:r>
      <w:r w:rsidRPr="004F14D2">
        <w:rPr>
          <w:sz w:val="18"/>
        </w:rPr>
        <w:t xml:space="preserve"> stap 4: aanzuren</w:t>
      </w:r>
    </w:p>
    <w:p w:rsidR="00696CAF" w:rsidRPr="004F14D2" w:rsidRDefault="00696CAF" w:rsidP="00696CAF">
      <w:pPr>
        <w:pStyle w:val="Stip"/>
      </w:pPr>
      <w:r w:rsidRPr="004F14D2">
        <w:t>per juiste structuur</w:t>
      </w:r>
      <w:r w:rsidRPr="004F14D2">
        <w:tab/>
        <w:t>3</w:t>
      </w:r>
    </w:p>
    <w:p w:rsidR="00696CAF" w:rsidRPr="004F14D2" w:rsidRDefault="00696CAF" w:rsidP="00696CAF">
      <w:pPr>
        <w:pStyle w:val="Vraag"/>
      </w:pPr>
      <w:r w:rsidRPr="004F14D2">
        <w:t xml:space="preserve">maximumscore </w:t>
      </w:r>
      <w:r w:rsidR="005A50CF" w:rsidRPr="004F14D2">
        <w:t>21</w:t>
      </w:r>
    </w:p>
    <w:p w:rsidR="00696CAF" w:rsidRPr="004F14D2" w:rsidRDefault="00696CAF" w:rsidP="00696CAF">
      <w:r w:rsidRPr="004F14D2">
        <w:rPr>
          <w:b/>
        </w:rPr>
        <w:t>A</w:t>
      </w:r>
      <w:r w:rsidRPr="004F14D2">
        <w:t xml:space="preserve"> </w:t>
      </w:r>
      <w:r w:rsidRPr="004F14D2">
        <w:sym w:font="Symbol" w:char="F0AE"/>
      </w:r>
      <w:r w:rsidRPr="004F14D2">
        <w:t xml:space="preserve"> </w:t>
      </w:r>
      <w:r w:rsidRPr="004F14D2">
        <w:rPr>
          <w:b/>
        </w:rPr>
        <w:t>B</w:t>
      </w:r>
    </w:p>
    <w:p w:rsidR="00696CAF" w:rsidRPr="004F14D2" w:rsidRDefault="00696CAF" w:rsidP="00696CAF">
      <w:pPr>
        <w:pStyle w:val="Lijstalinea"/>
        <w:numPr>
          <w:ilvl w:val="0"/>
          <w:numId w:val="17"/>
        </w:numPr>
      </w:pPr>
      <w:r w:rsidRPr="004F14D2">
        <w:t xml:space="preserve">dubbele condensatie van hydrazine op beide ketongroepen van </w:t>
      </w:r>
      <w:r w:rsidRPr="004F14D2">
        <w:rPr>
          <w:b/>
        </w:rPr>
        <w:t>A</w:t>
      </w:r>
      <w:r w:rsidRPr="004F14D2">
        <w:t xml:space="preserve"> onder vorming van pyrazool</w:t>
      </w:r>
    </w:p>
    <w:p w:rsidR="00696CAF" w:rsidRPr="004F14D2" w:rsidRDefault="00696CAF" w:rsidP="00696CAF">
      <w:pPr>
        <w:pStyle w:val="Lijstalinea"/>
        <w:numPr>
          <w:ilvl w:val="0"/>
          <w:numId w:val="17"/>
        </w:numPr>
      </w:pPr>
      <w:r w:rsidRPr="004F14D2">
        <w:t>elektrofiele methylering van een van de pyrazool-N-atomen</w:t>
      </w:r>
    </w:p>
    <w:p w:rsidR="00696CAF" w:rsidRPr="004F14D2" w:rsidRDefault="00696CAF" w:rsidP="00696CAF">
      <w:pPr>
        <w:pStyle w:val="Lijstalinea"/>
        <w:numPr>
          <w:ilvl w:val="0"/>
          <w:numId w:val="17"/>
        </w:numPr>
      </w:pPr>
      <w:r w:rsidRPr="004F14D2">
        <w:t>verzeping/hydrolyse van de ethylester</w:t>
      </w:r>
    </w:p>
    <w:p w:rsidR="005A50CF" w:rsidRPr="004F14D2" w:rsidRDefault="005A50CF" w:rsidP="00696CAF">
      <w:pPr>
        <w:pStyle w:val="Lijstalinea"/>
        <w:numPr>
          <w:ilvl w:val="0"/>
          <w:numId w:val="17"/>
        </w:numPr>
      </w:pPr>
      <w:r w:rsidRPr="004F14D2">
        <w:t>aanzuren van de basische oplossing om het zuurrest in een zuur om te zetten</w:t>
      </w:r>
      <w:r w:rsidR="004B3494">
        <w:t xml:space="preserve"> (1 p)</w:t>
      </w:r>
    </w:p>
    <w:p w:rsidR="00696CAF" w:rsidRPr="004F14D2" w:rsidRDefault="00696CAF" w:rsidP="00696CAF">
      <w:r w:rsidRPr="004F14D2">
        <w:rPr>
          <w:b/>
        </w:rPr>
        <w:t>B</w:t>
      </w:r>
      <w:r w:rsidRPr="004F14D2">
        <w:t xml:space="preserve"> </w:t>
      </w:r>
      <w:r w:rsidRPr="004F14D2">
        <w:sym w:font="Symbol" w:char="F0AE"/>
      </w:r>
      <w:r w:rsidRPr="004F14D2">
        <w:t xml:space="preserve"> </w:t>
      </w:r>
      <w:r w:rsidRPr="004F14D2">
        <w:rPr>
          <w:b/>
        </w:rPr>
        <w:t>C</w:t>
      </w:r>
    </w:p>
    <w:p w:rsidR="00696CAF" w:rsidRPr="004F14D2" w:rsidRDefault="00696CAF" w:rsidP="00696CAF">
      <w:pPr>
        <w:pStyle w:val="Lijstalinea"/>
        <w:numPr>
          <w:ilvl w:val="0"/>
          <w:numId w:val="18"/>
        </w:numPr>
      </w:pPr>
      <w:r w:rsidRPr="004F14D2">
        <w:t>nitrering van de pyrazoolring op de enige ongesubstitueerde positie</w:t>
      </w:r>
    </w:p>
    <w:p w:rsidR="00696CAF" w:rsidRPr="004F14D2" w:rsidRDefault="00696CAF" w:rsidP="00696CAF">
      <w:pPr>
        <w:pStyle w:val="Lijstalinea"/>
        <w:numPr>
          <w:ilvl w:val="0"/>
          <w:numId w:val="18"/>
        </w:numPr>
      </w:pPr>
      <w:r w:rsidRPr="004F14D2">
        <w:t>omzetting van carbonzuur naar overeenkomstig zuurchloride</w:t>
      </w:r>
    </w:p>
    <w:p w:rsidR="00696CAF" w:rsidRPr="004F14D2" w:rsidRDefault="00696CAF" w:rsidP="00696CAF">
      <w:pPr>
        <w:pStyle w:val="Lijstalinea"/>
        <w:numPr>
          <w:ilvl w:val="0"/>
          <w:numId w:val="18"/>
        </w:numPr>
      </w:pPr>
      <w:r w:rsidRPr="004F14D2">
        <w:t>reactie van zuurchloride met ammoniak onder vorming van een primair amide</w:t>
      </w:r>
    </w:p>
    <w:p w:rsidR="00696CAF" w:rsidRPr="004F14D2" w:rsidRDefault="00696CAF" w:rsidP="00696CAF">
      <w:pPr>
        <w:pStyle w:val="Lijstalinea"/>
        <w:numPr>
          <w:ilvl w:val="0"/>
          <w:numId w:val="18"/>
        </w:numPr>
      </w:pPr>
      <w:r w:rsidRPr="004F14D2">
        <w:t>katalytische hydrogenering van de nitrogroep tot een amine</w:t>
      </w:r>
    </w:p>
    <w:p w:rsidR="00696CAF" w:rsidRPr="004F14D2" w:rsidRDefault="00696CAF" w:rsidP="00696CAF">
      <w:pPr>
        <w:rPr>
          <w:b/>
        </w:rPr>
      </w:pPr>
      <w:r w:rsidRPr="004F14D2">
        <w:rPr>
          <w:b/>
        </w:rPr>
        <w:t>F</w:t>
      </w:r>
      <w:r w:rsidRPr="004F14D2">
        <w:t xml:space="preserve"> </w:t>
      </w:r>
      <w:r w:rsidRPr="004F14D2">
        <w:sym w:font="Symbol" w:char="F0AE"/>
      </w:r>
      <w:r w:rsidRPr="004F14D2">
        <w:t xml:space="preserve"> </w:t>
      </w:r>
      <w:r w:rsidRPr="004F14D2">
        <w:rPr>
          <w:b/>
        </w:rPr>
        <w:t>G</w:t>
      </w:r>
    </w:p>
    <w:p w:rsidR="00696CAF" w:rsidRPr="004F14D2" w:rsidRDefault="00696CAF" w:rsidP="00696CAF">
      <w:pPr>
        <w:pStyle w:val="Lijstalinea"/>
        <w:numPr>
          <w:ilvl w:val="0"/>
          <w:numId w:val="19"/>
        </w:numPr>
      </w:pPr>
      <w:r w:rsidRPr="004F14D2">
        <w:t xml:space="preserve">chloorsulfonylering; elektrofiele aromatische substitutie selectief op de </w:t>
      </w:r>
      <w:r w:rsidRPr="004F14D2">
        <w:rPr>
          <w:i/>
        </w:rPr>
        <w:t>para</w:t>
      </w:r>
      <w:r w:rsidRPr="004F14D2">
        <w:t>-positie t.o.v. de ethoxygroep op de fenylring.</w:t>
      </w:r>
    </w:p>
    <w:p w:rsidR="00696CAF" w:rsidRPr="004F14D2" w:rsidRDefault="00696CAF" w:rsidP="00696CAF">
      <w:pPr>
        <w:pStyle w:val="Lijstalinea"/>
        <w:numPr>
          <w:ilvl w:val="0"/>
          <w:numId w:val="19"/>
        </w:numPr>
      </w:pPr>
      <w:r w:rsidRPr="004F14D2">
        <w:t xml:space="preserve">sulfonamidevorming met </w:t>
      </w:r>
      <w:r w:rsidRPr="004F14D2">
        <w:rPr>
          <w:i/>
        </w:rPr>
        <w:t>N</w:t>
      </w:r>
      <w:r w:rsidRPr="004F14D2">
        <w:t>-methylpiperazine.</w:t>
      </w:r>
    </w:p>
    <w:p w:rsidR="00696CAF" w:rsidRPr="004F14D2" w:rsidRDefault="00696CAF" w:rsidP="00696CAF">
      <w:pPr>
        <w:pStyle w:val="Stip"/>
      </w:pPr>
      <w:r w:rsidRPr="004F14D2">
        <w:t>per juiste stap</w:t>
      </w:r>
      <w:r w:rsidR="004B3494">
        <w:t xml:space="preserve"> (behalve </w:t>
      </w:r>
      <w:r w:rsidR="004B3494">
        <w:rPr>
          <w:b/>
        </w:rPr>
        <w:t>A</w:t>
      </w:r>
      <w:r w:rsidR="004B3494">
        <w:t xml:space="preserve"> </w:t>
      </w:r>
      <w:r w:rsidR="004B3494">
        <w:sym w:font="Symbol" w:char="F0AE"/>
      </w:r>
      <w:r w:rsidR="004B3494">
        <w:t xml:space="preserve"> </w:t>
      </w:r>
      <w:r w:rsidR="004B3494">
        <w:rPr>
          <w:b/>
        </w:rPr>
        <w:t>B</w:t>
      </w:r>
      <w:r w:rsidR="004B3494">
        <w:t xml:space="preserve"> 4.)</w:t>
      </w:r>
      <w:r w:rsidRPr="004F14D2">
        <w:tab/>
        <w:t>2</w:t>
      </w:r>
    </w:p>
    <w:p w:rsidR="005A50CF" w:rsidRPr="004F14D2" w:rsidRDefault="005A50CF" w:rsidP="00696CAF">
      <w:pPr>
        <w:pStyle w:val="Stip"/>
      </w:pPr>
      <w:r w:rsidRPr="004F14D2">
        <w:t>overmaat chloorsulfonzuur is nodig</w:t>
      </w:r>
      <w:r w:rsidR="004B3494">
        <w:t>,</w:t>
      </w:r>
      <w:r w:rsidRPr="004F14D2">
        <w:t xml:space="preserve"> </w:t>
      </w:r>
      <w:r w:rsidR="004B3494">
        <w:t>omdat de</w:t>
      </w:r>
      <w:r w:rsidRPr="004F14D2">
        <w:t xml:space="preserve"> basische </w:t>
      </w:r>
      <w:r w:rsidR="004B3494">
        <w:t xml:space="preserve">groepen in </w:t>
      </w:r>
      <w:r w:rsidRPr="004F14D2">
        <w:rPr>
          <w:i/>
        </w:rPr>
        <w:t>N</w:t>
      </w:r>
      <w:r w:rsidRPr="004F14D2">
        <w:t>-methylpiperazine</w:t>
      </w:r>
      <w:r w:rsidR="004B3494">
        <w:t xml:space="preserve"> eerst geprotoneerd worden</w:t>
      </w:r>
      <w:r w:rsidRPr="004F14D2">
        <w:tab/>
      </w:r>
      <w:r w:rsidR="004B3494">
        <w:t>2</w:t>
      </w:r>
    </w:p>
    <w:p w:rsidR="00696CAF" w:rsidRPr="004F14D2" w:rsidRDefault="00696CAF" w:rsidP="00696CAF">
      <w:pPr>
        <w:pStyle w:val="Vraag"/>
      </w:pPr>
      <w:r w:rsidRPr="004F14D2">
        <w:t>maximumscore 2</w:t>
      </w:r>
    </w:p>
    <w:p w:rsidR="00696CAF" w:rsidRPr="004F14D2" w:rsidRDefault="00427FA8" w:rsidP="00696CAF">
      <w:r w:rsidRPr="004F14D2">
        <w:object w:dxaOrig="1144" w:dyaOrig="1442">
          <v:shape id="_x0000_i1035" type="#_x0000_t75" style="width:58.25pt;height:73.25pt" o:ole="">
            <v:imagedata r:id="rId45" o:title=""/>
          </v:shape>
          <o:OLEObject Type="Embed" ProgID="ChemDraw.Document.6.0" ShapeID="_x0000_i1035" DrawAspect="Content" ObjectID="_1340017862" r:id="rId46"/>
        </w:object>
      </w:r>
    </w:p>
    <w:p w:rsidR="00427FA8" w:rsidRDefault="00427FA8">
      <w:pPr>
        <w:spacing w:after="200" w:line="276" w:lineRule="auto"/>
        <w:rPr>
          <w:szCs w:val="22"/>
        </w:rPr>
      </w:pPr>
      <w:r>
        <w:br w:type="page"/>
      </w:r>
    </w:p>
    <w:p w:rsidR="00696CAF" w:rsidRPr="004F14D2" w:rsidRDefault="00696CAF" w:rsidP="00696CAF">
      <w:pPr>
        <w:pStyle w:val="Vraag"/>
      </w:pPr>
      <w:r w:rsidRPr="004F14D2">
        <w:lastRenderedPageBreak/>
        <w:t>maximumscore 8</w:t>
      </w:r>
    </w:p>
    <w:p w:rsidR="00696CAF" w:rsidRPr="004F14D2" w:rsidRDefault="00427FA8" w:rsidP="00696CAF">
      <w:r w:rsidRPr="004F14D2">
        <w:object w:dxaOrig="9900" w:dyaOrig="5007">
          <v:shape id="_x0000_i1036" type="#_x0000_t75" style="width:446.4pt;height:224.15pt" o:ole="">
            <v:imagedata r:id="rId47" o:title=""/>
          </v:shape>
          <o:OLEObject Type="Embed" ProgID="ChemDraw.Document.6.0" ShapeID="_x0000_i1036" DrawAspect="Content" ObjectID="_1340017863" r:id="rId48"/>
        </w:object>
      </w:r>
    </w:p>
    <w:p w:rsidR="00306F3A" w:rsidRDefault="00696CAF" w:rsidP="00D177E9">
      <w:pPr>
        <w:pStyle w:val="Stip"/>
        <w:sectPr w:rsidR="00306F3A" w:rsidSect="00D177E9">
          <w:headerReference w:type="default" r:id="rId49"/>
          <w:footerReference w:type="default" r:id="rId50"/>
          <w:pgSz w:w="11906" w:h="16838"/>
          <w:pgMar w:top="1417" w:right="1417" w:bottom="1417" w:left="1417" w:header="708" w:footer="708" w:gutter="0"/>
          <w:pgNumType w:start="3"/>
          <w:cols w:space="708"/>
          <w:docGrid w:linePitch="360"/>
        </w:sectPr>
      </w:pPr>
      <w:r w:rsidRPr="004F14D2">
        <w:t>voor elke deelstap (4×)</w:t>
      </w:r>
      <w:r w:rsidRPr="004F14D2">
        <w:tab/>
        <w:t>2</w:t>
      </w:r>
    </w:p>
    <w:p w:rsidR="00306F3A" w:rsidRPr="000D0864" w:rsidRDefault="00306F3A" w:rsidP="00A41825">
      <w:pPr>
        <w:pStyle w:val="Titel"/>
        <w:rPr>
          <w:color w:val="000000"/>
          <w:sz w:val="40"/>
          <w:szCs w:val="22"/>
        </w:rPr>
      </w:pPr>
      <w:r w:rsidRPr="000D0864">
        <w:rPr>
          <w:color w:val="000000"/>
          <w:sz w:val="40"/>
          <w:szCs w:val="22"/>
        </w:rPr>
        <w:lastRenderedPageBreak/>
        <w:t>Nationale Scheikundeolympiade</w:t>
      </w:r>
    </w:p>
    <w:p w:rsidR="00306F3A" w:rsidRPr="000D0864" w:rsidRDefault="00306F3A" w:rsidP="00A41825">
      <w:pPr>
        <w:jc w:val="center"/>
        <w:rPr>
          <w:b/>
          <w:color w:val="000000"/>
          <w:szCs w:val="22"/>
        </w:rPr>
      </w:pPr>
    </w:p>
    <w:p w:rsidR="00306F3A" w:rsidRPr="000D0864" w:rsidRDefault="00306F3A" w:rsidP="00A41825">
      <w:pPr>
        <w:jc w:val="center"/>
        <w:rPr>
          <w:b/>
          <w:color w:val="000000"/>
          <w:szCs w:val="22"/>
        </w:rPr>
      </w:pPr>
      <w:r w:rsidRPr="000D0864">
        <w:rPr>
          <w:b/>
          <w:color w:val="000000"/>
          <w:szCs w:val="22"/>
        </w:rPr>
        <w:t>vrije Universiteit Amsterdam</w:t>
      </w:r>
    </w:p>
    <w:p w:rsidR="00306F3A" w:rsidRPr="000D0864" w:rsidRDefault="00306F3A" w:rsidP="00A41825">
      <w:pPr>
        <w:jc w:val="center"/>
        <w:rPr>
          <w:b/>
          <w:color w:val="000000"/>
          <w:szCs w:val="22"/>
        </w:rPr>
      </w:pPr>
      <w:r w:rsidRPr="000D0864">
        <w:rPr>
          <w:b/>
          <w:color w:val="000000"/>
          <w:szCs w:val="22"/>
        </w:rPr>
        <w:t>divisie scheikunde</w:t>
      </w:r>
    </w:p>
    <w:p w:rsidR="00306F3A" w:rsidRPr="000D0864" w:rsidRDefault="00306F3A" w:rsidP="00A41825">
      <w:pPr>
        <w:jc w:val="center"/>
        <w:rPr>
          <w:b/>
          <w:color w:val="000000"/>
          <w:szCs w:val="22"/>
        </w:rPr>
      </w:pPr>
    </w:p>
    <w:p w:rsidR="00306F3A" w:rsidRPr="000D0864" w:rsidRDefault="00306F3A" w:rsidP="00A41825">
      <w:pPr>
        <w:jc w:val="center"/>
        <w:rPr>
          <w:b/>
          <w:color w:val="000000"/>
          <w:sz w:val="32"/>
          <w:szCs w:val="22"/>
        </w:rPr>
      </w:pPr>
      <w:r w:rsidRPr="000D0864">
        <w:rPr>
          <w:b/>
          <w:color w:val="000000"/>
          <w:sz w:val="32"/>
          <w:szCs w:val="22"/>
        </w:rPr>
        <w:t>PRACTICUMTOETS</w:t>
      </w:r>
    </w:p>
    <w:p w:rsidR="00306F3A" w:rsidRPr="000D0864" w:rsidRDefault="00306F3A" w:rsidP="00A41825">
      <w:pPr>
        <w:jc w:val="center"/>
        <w:rPr>
          <w:b/>
          <w:color w:val="000000"/>
          <w:sz w:val="28"/>
          <w:szCs w:val="22"/>
        </w:rPr>
      </w:pPr>
      <w:r w:rsidRPr="000D0864">
        <w:rPr>
          <w:b/>
          <w:color w:val="000000"/>
          <w:sz w:val="28"/>
          <w:szCs w:val="22"/>
        </w:rPr>
        <w:t>opdrachten</w:t>
      </w:r>
    </w:p>
    <w:p w:rsidR="00306F3A" w:rsidRPr="000D0864" w:rsidRDefault="00306F3A" w:rsidP="00A41825">
      <w:pPr>
        <w:jc w:val="center"/>
        <w:rPr>
          <w:b/>
          <w:color w:val="000000"/>
          <w:szCs w:val="22"/>
        </w:rPr>
      </w:pPr>
    </w:p>
    <w:p w:rsidR="00306F3A" w:rsidRPr="000D0864" w:rsidRDefault="00306F3A" w:rsidP="00A41825">
      <w:pPr>
        <w:jc w:val="center"/>
        <w:rPr>
          <w:b/>
          <w:color w:val="000000"/>
          <w:szCs w:val="22"/>
        </w:rPr>
      </w:pPr>
      <w:r w:rsidRPr="000D0864">
        <w:rPr>
          <w:b/>
          <w:color w:val="000000"/>
          <w:szCs w:val="22"/>
        </w:rPr>
        <w:t>woensdag 9 juni 2010</w:t>
      </w:r>
    </w:p>
    <w:p w:rsidR="00306F3A" w:rsidRPr="000D0864" w:rsidRDefault="00306F3A" w:rsidP="000D0864">
      <w:pPr>
        <w:rPr>
          <w:b/>
          <w:szCs w:val="22"/>
        </w:rPr>
      </w:pPr>
    </w:p>
    <w:p w:rsidR="00306F3A" w:rsidRPr="000D0864" w:rsidRDefault="00306F3A" w:rsidP="000D0864">
      <w:pPr>
        <w:tabs>
          <w:tab w:val="right" w:pos="9072"/>
        </w:tabs>
        <w:rPr>
          <w:szCs w:val="22"/>
        </w:rPr>
      </w:pPr>
      <w:r w:rsidRPr="00BD7079">
        <w:rPr>
          <w:b/>
          <w:noProof/>
          <w:szCs w:val="22"/>
          <w:lang w:val="en-US" w:eastAsia="en-US"/>
        </w:rPr>
        <w:pict>
          <v:shape id="Afbeelding 1" o:spid="_x0000_i1037" type="#_x0000_t75" alt="scheikunde olympiade zwart" style="width:178.45pt;height:316.15pt;visibility:visible">
            <v:imagedata r:id="rId51" o:title=""/>
          </v:shape>
        </w:pict>
      </w:r>
      <w:r w:rsidRPr="000D0864">
        <w:rPr>
          <w:szCs w:val="22"/>
        </w:rPr>
        <w:tab/>
      </w:r>
      <w:r w:rsidRPr="00BD7079">
        <w:rPr>
          <w:noProof/>
          <w:position w:val="40"/>
          <w:szCs w:val="22"/>
          <w:lang w:val="en-US" w:eastAsia="en-US"/>
        </w:rPr>
        <w:pict>
          <v:shape id="Afbeelding 45" o:spid="_x0000_i1038" type="#_x0000_t75" style="width:239.15pt;height:296.15pt;visibility:visible">
            <v:imagedata r:id="rId52" o:title="" croptop="3896f" cropbottom="3896f" cropleft="4981f" cropright="4806f"/>
          </v:shape>
        </w:pict>
      </w:r>
    </w:p>
    <w:p w:rsidR="00306F3A" w:rsidRPr="000D0864" w:rsidRDefault="00306F3A" w:rsidP="000D0864">
      <w:pPr>
        <w:rPr>
          <w:b/>
          <w:szCs w:val="22"/>
        </w:rPr>
      </w:pPr>
      <w:r w:rsidRPr="00BD7079">
        <w:rPr>
          <w:b/>
          <w:noProof/>
          <w:szCs w:val="22"/>
          <w:lang w:val="en-US" w:eastAsia="en-US"/>
        </w:rPr>
        <w:pict>
          <v:shape id="Afbeelding 4" o:spid="_x0000_i1039" type="#_x0000_t75" alt="BVI02 CMYK.eps" style="width:274.25pt;height:81.4pt;visibility:visible">
            <v:imagedata r:id="rId53" o:title=""/>
          </v:shape>
        </w:pict>
      </w:r>
    </w:p>
    <w:p w:rsidR="00306F3A" w:rsidRPr="000D0864" w:rsidRDefault="00306F3A" w:rsidP="000D0864">
      <w:pPr>
        <w:pStyle w:val="Kop1"/>
        <w:rPr>
          <w:sz w:val="22"/>
        </w:rPr>
      </w:pPr>
      <w:r w:rsidRPr="000D0864">
        <w:rPr>
          <w:sz w:val="22"/>
        </w:rPr>
        <w:t>Practicumtoets organische chemie (incl. NMR)</w:t>
      </w:r>
    </w:p>
    <w:p w:rsidR="00306F3A" w:rsidRPr="000D0864" w:rsidRDefault="00306F3A" w:rsidP="000D0864">
      <w:r w:rsidRPr="000D0864">
        <w:t>Locatie G229</w:t>
      </w:r>
    </w:p>
    <w:p w:rsidR="00306F3A" w:rsidRDefault="00306F3A" w:rsidP="000D0864">
      <w:r w:rsidRPr="000D0864">
        <w:rPr>
          <w:szCs w:val="22"/>
        </w:rPr>
        <w:t>Practicumcoördinator:</w:t>
      </w:r>
      <w:r>
        <w:rPr>
          <w:szCs w:val="22"/>
        </w:rPr>
        <w:t xml:space="preserve"> </w:t>
      </w:r>
      <w:r w:rsidRPr="000D0864">
        <w:t xml:space="preserve">Chris Slootweg, </w:t>
      </w:r>
      <w:r w:rsidRPr="009A24E0">
        <w:t>JC.Slootweg@few.vu.nl</w:t>
      </w:r>
    </w:p>
    <w:p w:rsidR="00306F3A" w:rsidRPr="000D0864" w:rsidRDefault="00306F3A" w:rsidP="000D0864">
      <w:r w:rsidRPr="000D0864">
        <w:rPr>
          <w:szCs w:val="28"/>
        </w:rPr>
        <w:t>Studentassistent</w:t>
      </w:r>
      <w:r>
        <w:rPr>
          <w:szCs w:val="28"/>
        </w:rPr>
        <w:t>en</w:t>
      </w:r>
      <w:r w:rsidRPr="000D0864">
        <w:rPr>
          <w:szCs w:val="28"/>
        </w:rPr>
        <w:t>:</w:t>
      </w:r>
      <w:r>
        <w:rPr>
          <w:szCs w:val="28"/>
        </w:rPr>
        <w:t xml:space="preserve"> Art Kruithof, Paul Slobbe, Corien de Graaff en Yvon van der Hulst</w:t>
      </w:r>
    </w:p>
    <w:p w:rsidR="00306F3A" w:rsidRPr="000D0864" w:rsidRDefault="00306F3A" w:rsidP="000D0864">
      <w:pPr>
        <w:pStyle w:val="Kop1"/>
        <w:rPr>
          <w:sz w:val="22"/>
        </w:rPr>
      </w:pPr>
      <w:r w:rsidRPr="000D0864">
        <w:rPr>
          <w:sz w:val="22"/>
        </w:rPr>
        <w:t>Examen bioanalytisch practicum (titratie)</w:t>
      </w:r>
    </w:p>
    <w:p w:rsidR="00306F3A" w:rsidRPr="000D0864" w:rsidRDefault="00306F3A" w:rsidP="000D0864">
      <w:pPr>
        <w:rPr>
          <w:szCs w:val="22"/>
        </w:rPr>
      </w:pPr>
      <w:r w:rsidRPr="000D0864">
        <w:rPr>
          <w:szCs w:val="22"/>
        </w:rPr>
        <w:t xml:space="preserve">Locatie: </w:t>
      </w:r>
      <w:r>
        <w:rPr>
          <w:szCs w:val="22"/>
        </w:rPr>
        <w:t>G277</w:t>
      </w:r>
    </w:p>
    <w:p w:rsidR="00306F3A" w:rsidRPr="000D0864" w:rsidRDefault="00306F3A" w:rsidP="000D0864">
      <w:pPr>
        <w:rPr>
          <w:szCs w:val="22"/>
        </w:rPr>
      </w:pPr>
      <w:r w:rsidRPr="000D0864">
        <w:rPr>
          <w:szCs w:val="22"/>
        </w:rPr>
        <w:t>Practicumcoördinator: Jeroen Kool, kamer O-334 (jeroen@few.vu.nl)</w:t>
      </w:r>
    </w:p>
    <w:p w:rsidR="00306F3A" w:rsidRPr="000D0864" w:rsidRDefault="00306F3A" w:rsidP="000D0864">
      <w:pPr>
        <w:rPr>
          <w:szCs w:val="28"/>
        </w:rPr>
      </w:pPr>
      <w:r w:rsidRPr="000D0864">
        <w:rPr>
          <w:szCs w:val="28"/>
        </w:rPr>
        <w:t>Practicumbegeleider: Linda Switzar</w:t>
      </w:r>
    </w:p>
    <w:p w:rsidR="00306F3A" w:rsidRPr="000D0864" w:rsidRDefault="00306F3A" w:rsidP="000D0864">
      <w:r w:rsidRPr="000D0864">
        <w:rPr>
          <w:szCs w:val="28"/>
        </w:rPr>
        <w:t>Analist: Dik Kamminga</w:t>
      </w:r>
      <w:r>
        <w:rPr>
          <w:szCs w:val="28"/>
        </w:rPr>
        <w:t xml:space="preserve">; </w:t>
      </w:r>
      <w:r w:rsidRPr="000D0864">
        <w:rPr>
          <w:szCs w:val="28"/>
        </w:rPr>
        <w:t>Studentassistent: Isja de Feijter</w:t>
      </w:r>
      <w:r w:rsidRPr="000D0864">
        <w:br w:type="page"/>
      </w:r>
    </w:p>
    <w:p w:rsidR="00306F3A" w:rsidRPr="000D0864" w:rsidRDefault="00306F3A" w:rsidP="000D0864">
      <w:r w:rsidRPr="000D0864">
        <w:lastRenderedPageBreak/>
        <w:t>Aanwijzingen/hulpmiddelen</w:t>
      </w:r>
    </w:p>
    <w:p w:rsidR="00306F3A" w:rsidRPr="000D0864" w:rsidRDefault="00306F3A" w:rsidP="000D0864"/>
    <w:p w:rsidR="00306F3A" w:rsidRPr="000D0864" w:rsidRDefault="00306F3A" w:rsidP="00306F3A">
      <w:pPr>
        <w:numPr>
          <w:ilvl w:val="0"/>
          <w:numId w:val="10"/>
        </w:numPr>
      </w:pPr>
      <w:r w:rsidRPr="000D0864">
        <w:t>Deze practicumtoets bestaat uit twee onderdelen:</w:t>
      </w:r>
      <w:r w:rsidRPr="000D0864">
        <w:br/>
        <w:t>een synthese (alkylering) en een titratie (naproxengehalte).</w:t>
      </w:r>
    </w:p>
    <w:p w:rsidR="00306F3A" w:rsidRPr="000D0864" w:rsidRDefault="00306F3A" w:rsidP="00306F3A">
      <w:pPr>
        <w:numPr>
          <w:ilvl w:val="0"/>
          <w:numId w:val="10"/>
        </w:numPr>
      </w:pPr>
      <w:r>
        <w:t xml:space="preserve">De helft van de groep begint met de alkylering en de andere helft met de titratie. Na </w:t>
      </w:r>
      <w:r w:rsidRPr="00A37AA7">
        <w:rPr>
          <w:b/>
          <w:i/>
        </w:rPr>
        <w:t>exact</w:t>
      </w:r>
      <w:r>
        <w:t xml:space="preserve"> 2 uur wordt er gewisseld. Na 4 uur eindigt de practicumtoets.</w:t>
      </w:r>
    </w:p>
    <w:p w:rsidR="00306F3A" w:rsidRPr="000D0864" w:rsidRDefault="00306F3A" w:rsidP="00306F3A">
      <w:pPr>
        <w:numPr>
          <w:ilvl w:val="0"/>
          <w:numId w:val="10"/>
        </w:numPr>
      </w:pPr>
      <w:r>
        <w:t xml:space="preserve">Twee </w:t>
      </w:r>
      <w:r w:rsidRPr="000D0864">
        <w:t>antwoordblad</w:t>
      </w:r>
      <w:r>
        <w:t>en</w:t>
      </w:r>
      <w:r w:rsidRPr="000D0864">
        <w:t xml:space="preserve"> </w:t>
      </w:r>
      <w:r>
        <w:t>zijn bijgevoegd: voor onderdeel 1 is dat een invulblad (antwoordblad 1), voor onderdeel 2 een blanco pagina (antwoordblad 2) waarop een meetrapport moet worden geschreven.</w:t>
      </w:r>
    </w:p>
    <w:p w:rsidR="00306F3A" w:rsidRDefault="00306F3A" w:rsidP="00306F3A">
      <w:pPr>
        <w:numPr>
          <w:ilvl w:val="0"/>
          <w:numId w:val="10"/>
        </w:numPr>
      </w:pPr>
      <w:r>
        <w:t>Elk</w:t>
      </w:r>
      <w:r w:rsidRPr="000D0864">
        <w:t xml:space="preserve"> practicum</w:t>
      </w:r>
      <w:r>
        <w:t>onderdeel</w:t>
      </w:r>
      <w:r w:rsidRPr="000D0864">
        <w:t xml:space="preserve"> duurt maximaal </w:t>
      </w:r>
      <w:r>
        <w:t>2</w:t>
      </w:r>
      <w:r w:rsidRPr="000D0864">
        <w:t xml:space="preserve"> klokuren. </w:t>
      </w:r>
      <w:r w:rsidRPr="000E185E">
        <w:rPr>
          <w:b/>
        </w:rPr>
        <w:t xml:space="preserve">Binnen deze tijd moet het bijbehorende antwoordblad </w:t>
      </w:r>
      <w:r>
        <w:rPr>
          <w:b/>
        </w:rPr>
        <w:t xml:space="preserve">(1 of 2) </w:t>
      </w:r>
      <w:r w:rsidRPr="000E185E">
        <w:rPr>
          <w:b/>
        </w:rPr>
        <w:t>zijn ingevuld en ingeleverd</w:t>
      </w:r>
      <w:r w:rsidRPr="000D0864">
        <w:t>.</w:t>
      </w:r>
    </w:p>
    <w:p w:rsidR="00306F3A" w:rsidRPr="000D0864" w:rsidRDefault="00306F3A" w:rsidP="00306F3A">
      <w:pPr>
        <w:numPr>
          <w:ilvl w:val="0"/>
          <w:numId w:val="10"/>
        </w:numPr>
      </w:pPr>
      <w:r>
        <w:t>Voor de titratie (onderdeel 2) wordt een meetrapport ingeleverd van maximaal 1 A4tje. Zie voor instructies voor het schrijven van het meetrapport bijlage 1.</w:t>
      </w:r>
    </w:p>
    <w:p w:rsidR="00306F3A" w:rsidRPr="000D0864" w:rsidRDefault="00306F3A" w:rsidP="00306F3A">
      <w:pPr>
        <w:numPr>
          <w:ilvl w:val="0"/>
          <w:numId w:val="10"/>
        </w:numPr>
      </w:pPr>
      <w:r w:rsidRPr="000D0864">
        <w:t xml:space="preserve">Na afloop </w:t>
      </w:r>
      <w:r>
        <w:t>van de hele practicumtoets moet</w:t>
      </w:r>
      <w:r w:rsidRPr="000D0864">
        <w:t xml:space="preserve"> het glaswerk nog schoongemaakt en opgeruimd worden (tot ca. 18.00 u).</w:t>
      </w:r>
    </w:p>
    <w:p w:rsidR="00306F3A" w:rsidRPr="000D0864" w:rsidRDefault="00306F3A" w:rsidP="00306F3A">
      <w:pPr>
        <w:numPr>
          <w:ilvl w:val="0"/>
          <w:numId w:val="10"/>
        </w:numPr>
      </w:pPr>
      <w:r w:rsidRPr="000D0864">
        <w:t>De maximumscore voor de gehele practicumtoets bedraagt 40 punten.</w:t>
      </w:r>
    </w:p>
    <w:p w:rsidR="00306F3A" w:rsidRPr="000D0864" w:rsidRDefault="00306F3A" w:rsidP="00306F3A">
      <w:pPr>
        <w:numPr>
          <w:ilvl w:val="0"/>
          <w:numId w:val="10"/>
        </w:numPr>
        <w:tabs>
          <w:tab w:val="right" w:pos="8730"/>
        </w:tabs>
      </w:pPr>
      <w:r w:rsidRPr="000D0864">
        <w:t>De score wordt bepaald door:</w:t>
      </w:r>
      <w:r w:rsidRPr="000D0864">
        <w:br/>
      </w:r>
      <w:r w:rsidRPr="000D0864">
        <w:rPr>
          <w:szCs w:val="22"/>
        </w:rPr>
        <w:sym w:font="Symbol" w:char="F02D"/>
      </w:r>
      <w:r w:rsidRPr="000D0864">
        <w:t xml:space="preserve"> praktische vaardigheid, netheid, veiligheid</w:t>
      </w:r>
      <w:r w:rsidRPr="000D0864">
        <w:tab/>
        <w:t>(maximaal 10 punten)</w:t>
      </w:r>
      <w:r w:rsidRPr="000D0864">
        <w:br/>
      </w:r>
      <w:r w:rsidRPr="000D0864">
        <w:rPr>
          <w:szCs w:val="22"/>
        </w:rPr>
        <w:sym w:font="Symbol" w:char="F02D"/>
      </w:r>
      <w:r w:rsidRPr="000D0864">
        <w:t xml:space="preserve"> synthese</w:t>
      </w:r>
      <w:r w:rsidRPr="000D0864">
        <w:tab/>
        <w:t xml:space="preserve">(maximaal </w:t>
      </w:r>
      <w:r>
        <w:t>15</w:t>
      </w:r>
      <w:r w:rsidRPr="000D0864">
        <w:t xml:space="preserve"> punten)</w:t>
      </w:r>
      <w:r w:rsidRPr="000D0864">
        <w:br/>
      </w:r>
      <w:r w:rsidRPr="000D0864">
        <w:rPr>
          <w:szCs w:val="22"/>
        </w:rPr>
        <w:sym w:font="Symbol" w:char="F02D"/>
      </w:r>
      <w:r w:rsidRPr="000D0864">
        <w:t xml:space="preserve"> titratie</w:t>
      </w:r>
      <w:r w:rsidRPr="000D0864">
        <w:tab/>
        <w:t>(maximaal 1</w:t>
      </w:r>
      <w:r>
        <w:t>5</w:t>
      </w:r>
      <w:r w:rsidRPr="000D0864">
        <w:t xml:space="preserve"> punten)</w:t>
      </w:r>
    </w:p>
    <w:p w:rsidR="00306F3A" w:rsidRPr="000D0864" w:rsidRDefault="00306F3A" w:rsidP="00306F3A">
      <w:pPr>
        <w:numPr>
          <w:ilvl w:val="0"/>
          <w:numId w:val="10"/>
        </w:numPr>
      </w:pPr>
      <w:r w:rsidRPr="000D0864">
        <w:t xml:space="preserve">Vermeld op </w:t>
      </w:r>
      <w:r>
        <w:t>elk</w:t>
      </w:r>
      <w:r w:rsidRPr="000D0864">
        <w:t xml:space="preserve"> antwoordblad je naam.</w:t>
      </w:r>
    </w:p>
    <w:p w:rsidR="00306F3A" w:rsidRPr="000D0864" w:rsidRDefault="00306F3A" w:rsidP="00306F3A">
      <w:pPr>
        <w:numPr>
          <w:ilvl w:val="0"/>
          <w:numId w:val="10"/>
        </w:numPr>
      </w:pPr>
      <w:r w:rsidRPr="000D0864">
        <w:t>Benodigde hulpmiddelen: rekenmachine en Binas.</w:t>
      </w:r>
    </w:p>
    <w:p w:rsidR="00306F3A" w:rsidRDefault="00306F3A" w:rsidP="00306F3A">
      <w:pPr>
        <w:numPr>
          <w:ilvl w:val="0"/>
          <w:numId w:val="10"/>
        </w:numPr>
      </w:pPr>
      <w:r w:rsidRPr="000D0864">
        <w:t>Lees eerst inleiding, veiligheid en alle opdrachten door en begin daarna pas met de uitvoering.</w:t>
      </w:r>
    </w:p>
    <w:p w:rsidR="00306F3A" w:rsidRPr="000D0864" w:rsidRDefault="00306F3A" w:rsidP="000D0864"/>
    <w:p w:rsidR="00306F3A" w:rsidRPr="000D0864" w:rsidRDefault="00306F3A" w:rsidP="000D0864">
      <w:pPr>
        <w:rPr>
          <w:b/>
        </w:rPr>
      </w:pPr>
      <w:r w:rsidRPr="000D0864">
        <w:rPr>
          <w:b/>
        </w:rPr>
        <w:t>Extra:</w:t>
      </w:r>
    </w:p>
    <w:p w:rsidR="00306F3A" w:rsidRPr="000D0864" w:rsidRDefault="00306F3A" w:rsidP="00306F3A">
      <w:pPr>
        <w:numPr>
          <w:ilvl w:val="0"/>
          <w:numId w:val="11"/>
        </w:numPr>
      </w:pPr>
      <w:r w:rsidRPr="000D0864">
        <w:t>Dit is een toets, het is niet toegestaan te overleggen met andere deelnemers.</w:t>
      </w:r>
    </w:p>
    <w:p w:rsidR="00306F3A" w:rsidRPr="000D0864" w:rsidRDefault="00306F3A" w:rsidP="00306F3A">
      <w:pPr>
        <w:numPr>
          <w:ilvl w:val="0"/>
          <w:numId w:val="11"/>
        </w:numPr>
      </w:pPr>
      <w:r w:rsidRPr="000D0864">
        <w:t>Wanneer je een vraag hebt, dan kan je deze stellen aan de assistent.</w:t>
      </w:r>
    </w:p>
    <w:p w:rsidR="00306F3A" w:rsidRPr="000D0864" w:rsidRDefault="00306F3A" w:rsidP="00306F3A">
      <w:pPr>
        <w:numPr>
          <w:ilvl w:val="0"/>
          <w:numId w:val="11"/>
        </w:numPr>
      </w:pPr>
      <w:r w:rsidRPr="000D0864">
        <w:t>Mocht er iets niet in orde zijn met je glaswerk of apparatuur, meld dit dan zodra je het ontdekt bij de assistent. Leen geen spullen van je buurman.</w:t>
      </w:r>
    </w:p>
    <w:p w:rsidR="00306F3A" w:rsidRPr="000D0864" w:rsidRDefault="00306F3A" w:rsidP="000D0864">
      <w:pPr>
        <w:pStyle w:val="Kop1"/>
        <w:sectPr w:rsidR="00306F3A" w:rsidRPr="000D0864" w:rsidSect="00C64B13">
          <w:headerReference w:type="even" r:id="rId54"/>
          <w:headerReference w:type="default" r:id="rId55"/>
          <w:footerReference w:type="even" r:id="rId56"/>
          <w:footerReference w:type="default" r:id="rId57"/>
          <w:headerReference w:type="first" r:id="rId58"/>
          <w:footerReference w:type="first" r:id="rId59"/>
          <w:type w:val="oddPage"/>
          <w:pgSz w:w="11906" w:h="16838"/>
          <w:pgMar w:top="1417" w:right="1417" w:bottom="1417" w:left="1417" w:header="708" w:footer="708" w:gutter="0"/>
          <w:pgNumType w:start="3"/>
          <w:cols w:space="708"/>
          <w:docGrid w:linePitch="360"/>
        </w:sectPr>
      </w:pPr>
    </w:p>
    <w:p w:rsidR="00306F3A" w:rsidRPr="000D0864" w:rsidRDefault="00306F3A" w:rsidP="000D0864">
      <w:pPr>
        <w:pStyle w:val="Kop2"/>
      </w:pPr>
      <w:r w:rsidRPr="000D0864">
        <w:lastRenderedPageBreak/>
        <w:t>Practicumonderdeel 1</w:t>
      </w:r>
    </w:p>
    <w:p w:rsidR="00306F3A" w:rsidRPr="000D0864" w:rsidRDefault="00306F3A" w:rsidP="000D0864">
      <w:pPr>
        <w:pStyle w:val="Kop3"/>
      </w:pPr>
      <w:r w:rsidRPr="000D0864">
        <w:t>Alkylering van natriumsacharine, een tweetandig nucleofiel</w:t>
      </w:r>
    </w:p>
    <w:p w:rsidR="00306F3A" w:rsidRPr="000D0864" w:rsidRDefault="00306F3A" w:rsidP="000D0864">
      <w:pPr>
        <w:rPr>
          <w:sz w:val="28"/>
          <w:u w:val="single"/>
        </w:rPr>
      </w:pPr>
    </w:p>
    <w:p w:rsidR="00306F3A" w:rsidRPr="000D0864" w:rsidRDefault="00306F3A" w:rsidP="000D0864">
      <w:pPr>
        <w:ind w:left="720" w:hanging="720"/>
      </w:pPr>
      <w:r w:rsidRPr="000D0864">
        <w:rPr>
          <w:b/>
        </w:rPr>
        <w:t>Doel</w:t>
      </w:r>
      <w:r w:rsidRPr="000D0864">
        <w:t>:</w:t>
      </w:r>
      <w:r w:rsidRPr="000D0864">
        <w:tab/>
        <w:t>Structuuropheldering van verkregen product(en) en</w:t>
      </w:r>
      <w:r w:rsidRPr="000D0864">
        <w:br/>
        <w:t xml:space="preserve">vaststelling in hoeverre </w:t>
      </w:r>
      <w:r w:rsidRPr="000D0864">
        <w:rPr>
          <w:i/>
        </w:rPr>
        <w:t>N</w:t>
      </w:r>
      <w:r w:rsidRPr="000D0864">
        <w:t xml:space="preserve">-alkylering en/of </w:t>
      </w:r>
      <w:r w:rsidRPr="000D0864">
        <w:rPr>
          <w:i/>
        </w:rPr>
        <w:t>O</w:t>
      </w:r>
      <w:r w:rsidRPr="000D0864">
        <w:t>-alkylering heeft plaatsgevonden.</w:t>
      </w:r>
    </w:p>
    <w:p w:rsidR="00306F3A" w:rsidRPr="000D0864" w:rsidRDefault="00306F3A" w:rsidP="000D0864"/>
    <w:p w:rsidR="00306F3A" w:rsidRPr="000D0864" w:rsidRDefault="00306F3A" w:rsidP="000D0864">
      <w:r w:rsidRPr="000D0864">
        <w:rPr>
          <w:b/>
        </w:rPr>
        <w:t>Inleiding</w:t>
      </w:r>
      <w:r w:rsidRPr="000D0864">
        <w:t>:</w:t>
      </w:r>
    </w:p>
    <w:p w:rsidR="00306F3A" w:rsidRPr="000D0864" w:rsidRDefault="00306F3A" w:rsidP="000D0864">
      <w:r w:rsidRPr="000D0864">
        <w:t>Sacharine, een kunstmatige zoetstof, heeft een zoetkracht die 350 maal groter is dan die van suiker. Sacharine heeft echter ook een onaangename bittere nasmaak die waarschijnlijk veroorzaakt wordt door de aanwezigheid van een N-H binding in het molecuul. Het bedrijf Sweet Nothings Ltd. wil graag onderzoeken of de omzetting van de N</w:t>
      </w:r>
      <w:r w:rsidRPr="000D0864">
        <w:rPr>
          <w:szCs w:val="22"/>
        </w:rPr>
        <w:sym w:font="Symbol" w:char="F02D"/>
      </w:r>
      <w:r w:rsidRPr="000D0864">
        <w:t>H binding in een N</w:t>
      </w:r>
      <w:r w:rsidRPr="000D0864">
        <w:rPr>
          <w:szCs w:val="22"/>
        </w:rPr>
        <w:sym w:font="Symbol" w:char="F02D"/>
      </w:r>
      <w:r w:rsidRPr="000D0864">
        <w:t>C binding d.m.v. een alkyleringsreactie de bittere smaak kan verminderen. Sacharine wordt hiervoor omgezet in het natriumzout dat een beter nucleofiel is. De twee resonantiestructuren van het natriumzout laten echter zien dat het anion een tweetandig nucleofiel is. Het anion bevat dus twee nucleofiele atomen, stikstof en zuurstof. Om het effect van de alkylering van sacharine te kunnen onderzoeken moet eerst uitgezocht worden of alkylering plaatsvindt op stikstof (</w:t>
      </w:r>
      <w:r w:rsidRPr="000D0864">
        <w:rPr>
          <w:i/>
        </w:rPr>
        <w:t>N</w:t>
      </w:r>
      <w:r w:rsidRPr="000D0864">
        <w:t>-alkylering) dan wel op zuurstof (</w:t>
      </w:r>
      <w:r w:rsidRPr="000D0864">
        <w:rPr>
          <w:i/>
        </w:rPr>
        <w:t>O</w:t>
      </w:r>
      <w:r w:rsidRPr="000D0864">
        <w:t>-alkylering).</w:t>
      </w:r>
    </w:p>
    <w:p w:rsidR="00306F3A" w:rsidRPr="000D0864" w:rsidRDefault="00306F3A" w:rsidP="000D0864">
      <w:r w:rsidRPr="000D0864">
        <w:t>Jouw taak is om de alkylering van natriumsacharine met joodethaan</w:t>
      </w:r>
      <w:r>
        <w:t xml:space="preserve"> (</w:t>
      </w:r>
      <w:r w:rsidRPr="000D0864">
        <w:t>ethyljodide</w:t>
      </w:r>
      <w:r>
        <w:t>)</w:t>
      </w:r>
      <w:r w:rsidRPr="000D0864">
        <w:t xml:space="preserve"> uit te voeren en aan de hand van het productmengsel (</w:t>
      </w:r>
      <w:r w:rsidRPr="000D0864">
        <w:rPr>
          <w:vertAlign w:val="superscript"/>
        </w:rPr>
        <w:t>1</w:t>
      </w:r>
      <w:r w:rsidRPr="000D0864">
        <w:t>H NMR spectrum) de structuur van het hoofdproduct te bepalen.</w:t>
      </w:r>
    </w:p>
    <w:p w:rsidR="00306F3A" w:rsidRPr="000D0864" w:rsidRDefault="00306F3A" w:rsidP="000D0864">
      <w:r w:rsidRPr="000D0864">
        <w:object w:dxaOrig="8587" w:dyaOrig="3082">
          <v:shape id="_x0000_i1040" type="#_x0000_t75" style="width:330.55pt;height:118.95pt" o:ole="">
            <v:imagedata r:id="rId60" o:title=""/>
          </v:shape>
          <o:OLEObject Type="Embed" ProgID="ACD.ChemSketch.20" ShapeID="_x0000_i1040" DrawAspect="Content" ObjectID="_1340017864" r:id="rId61"/>
        </w:object>
      </w:r>
    </w:p>
    <w:p w:rsidR="00306F3A" w:rsidRPr="000D0864" w:rsidRDefault="00306F3A" w:rsidP="000D0864">
      <w:pPr>
        <w:rPr>
          <w:b/>
        </w:rPr>
      </w:pPr>
      <w:r w:rsidRPr="000D0864">
        <w:rPr>
          <w:b/>
        </w:rPr>
        <w:t>Vraag 1:</w:t>
      </w:r>
    </w:p>
    <w:p w:rsidR="00306F3A" w:rsidRPr="000D0864" w:rsidRDefault="00306F3A" w:rsidP="000D0864">
      <w:r w:rsidRPr="000D0864">
        <w:t>Geef op antwoordblad 1 de reactievergelijking weer van de reactie van natriumsacharine met ethyljodide resulterend in de twee mogelijke alkyleringsproducten.</w:t>
      </w:r>
    </w:p>
    <w:p w:rsidR="00306F3A" w:rsidRPr="000D0864" w:rsidRDefault="00306F3A" w:rsidP="000D0864">
      <w:pPr>
        <w:rPr>
          <w:b/>
        </w:rPr>
      </w:pPr>
    </w:p>
    <w:p w:rsidR="00306F3A" w:rsidRPr="000D0864" w:rsidRDefault="00306F3A" w:rsidP="000D0864">
      <w:pPr>
        <w:rPr>
          <w:b/>
        </w:rPr>
      </w:pPr>
      <w:r w:rsidRPr="000D0864">
        <w:rPr>
          <w:b/>
        </w:rPr>
        <w:t>Vraag 2:</w:t>
      </w:r>
    </w:p>
    <w:p w:rsidR="00306F3A" w:rsidRPr="000D0864" w:rsidRDefault="00306F3A" w:rsidP="000D0864">
      <w:r w:rsidRPr="000D0864">
        <w:t>Geef op antwoordblad 1 de systematische naam van de twee mogelijke alkyleringsproducten.</w:t>
      </w:r>
    </w:p>
    <w:p w:rsidR="00306F3A" w:rsidRPr="000D0864" w:rsidRDefault="00306F3A" w:rsidP="000D0864">
      <w:pPr>
        <w:rPr>
          <w:b/>
        </w:rPr>
      </w:pPr>
    </w:p>
    <w:p w:rsidR="00306F3A" w:rsidRPr="000D0864" w:rsidRDefault="00306F3A" w:rsidP="000D0864">
      <w:r w:rsidRPr="000D0864">
        <w:rPr>
          <w:b/>
        </w:rPr>
        <w:t>Veiligheid</w:t>
      </w:r>
      <w:r w:rsidRPr="000D0864">
        <w:t>:</w:t>
      </w:r>
    </w:p>
    <w:p w:rsidR="00306F3A" w:rsidRPr="000D0864" w:rsidRDefault="00306F3A" w:rsidP="000D0864">
      <w:r w:rsidRPr="000D0864">
        <w:t>Joodethaan irriteert de ogen, huid en de luchtwegen.</w:t>
      </w:r>
    </w:p>
    <w:p w:rsidR="00306F3A" w:rsidRPr="000D0864" w:rsidRDefault="00306F3A" w:rsidP="000D0864">
      <w:r w:rsidRPr="000D0864">
        <w:rPr>
          <w:i/>
        </w:rPr>
        <w:t>N,N</w:t>
      </w:r>
      <w:r w:rsidRPr="000D0864">
        <w:t xml:space="preserve">-dimethylformamide (DMF) / </w:t>
      </w:r>
      <w:r w:rsidRPr="000D0864">
        <w:rPr>
          <w:i/>
        </w:rPr>
        <w:t>N,N</w:t>
      </w:r>
      <w:r w:rsidRPr="000D0864">
        <w:t>-dimethylmethaanamide zal gebruikt worden als polair, aprotisch (zonder H</w:t>
      </w:r>
      <w:r w:rsidRPr="000D0864">
        <w:rPr>
          <w:vertAlign w:val="superscript"/>
        </w:rPr>
        <w:t>+</w:t>
      </w:r>
      <w:r w:rsidRPr="000D0864">
        <w:t>) oplosmiddel dat deze S</w:t>
      </w:r>
      <w:r w:rsidRPr="000D0864">
        <w:rPr>
          <w:vertAlign w:val="subscript"/>
        </w:rPr>
        <w:t>N</w:t>
      </w:r>
      <w:r w:rsidRPr="000D0864">
        <w:t>2 reactie bevorderd.</w:t>
      </w:r>
      <w:r w:rsidRPr="000D0864">
        <w:br/>
        <w:t>DMF is toxisch, voorkom contact met dit oplosmiddel en zijn dampen.</w:t>
      </w:r>
    </w:p>
    <w:p w:rsidR="00306F3A" w:rsidRPr="000D0864" w:rsidRDefault="00306F3A" w:rsidP="000D0864">
      <w:r w:rsidRPr="000D0864">
        <w:t>Draag gedurende het experiment handschoenen en werk altijd in de zuurkast.</w:t>
      </w:r>
    </w:p>
    <w:p w:rsidR="00306F3A" w:rsidRPr="000D0864" w:rsidRDefault="00306F3A" w:rsidP="000D0864"/>
    <w:p w:rsidR="00306F3A" w:rsidRPr="000D0864" w:rsidRDefault="00306F3A" w:rsidP="000D0864">
      <w:pPr>
        <w:rPr>
          <w:b/>
        </w:rPr>
      </w:pPr>
      <w:r w:rsidRPr="000D0864">
        <w:rPr>
          <w:b/>
        </w:rPr>
        <w:t>Fysische eigenschappen:</w:t>
      </w:r>
    </w:p>
    <w:tbl>
      <w:tblPr>
        <w:tblW w:w="0" w:type="auto"/>
        <w:tblLook w:val="00A0"/>
      </w:tblPr>
      <w:tblGrid>
        <w:gridCol w:w="2386"/>
        <w:gridCol w:w="1017"/>
        <w:gridCol w:w="1177"/>
        <w:gridCol w:w="980"/>
      </w:tblGrid>
      <w:tr w:rsidR="00306F3A" w:rsidRPr="00A41825" w:rsidTr="004470CF">
        <w:tc>
          <w:tcPr>
            <w:tcW w:w="0" w:type="auto"/>
          </w:tcPr>
          <w:p w:rsidR="00306F3A" w:rsidRPr="00A41825" w:rsidRDefault="00306F3A" w:rsidP="000D0864"/>
        </w:tc>
        <w:tc>
          <w:tcPr>
            <w:tcW w:w="0" w:type="auto"/>
          </w:tcPr>
          <w:p w:rsidR="00306F3A" w:rsidRPr="00A41825" w:rsidRDefault="00306F3A" w:rsidP="000D0864">
            <w:r w:rsidRPr="00A41825">
              <w:rPr>
                <w:i/>
              </w:rPr>
              <w:t>M</w:t>
            </w:r>
            <w:r>
              <w:br/>
              <w:t>(g mol</w:t>
            </w:r>
            <w:r>
              <w:rPr>
                <w:szCs w:val="22"/>
                <w:vertAlign w:val="superscript"/>
              </w:rPr>
              <w:sym w:font="Symbol" w:char="F02D"/>
            </w:r>
            <w:r>
              <w:rPr>
                <w:vertAlign w:val="superscript"/>
              </w:rPr>
              <w:t>1</w:t>
            </w:r>
            <w:r>
              <w:t>)</w:t>
            </w:r>
          </w:p>
        </w:tc>
        <w:tc>
          <w:tcPr>
            <w:tcW w:w="0" w:type="auto"/>
          </w:tcPr>
          <w:p w:rsidR="00306F3A" w:rsidRPr="00A41825" w:rsidRDefault="00306F3A" w:rsidP="00A41825">
            <w:r w:rsidRPr="00A41825">
              <w:t>kpt</w:t>
            </w:r>
            <w:r w:rsidRPr="00A41825">
              <w:br/>
            </w:r>
            <w:r w:rsidRPr="00A41825">
              <w:rPr>
                <w:szCs w:val="22"/>
              </w:rPr>
              <w:sym w:font="Symbol" w:char="F0B0"/>
            </w:r>
            <w:r w:rsidRPr="00A41825">
              <w:t>C (</w:t>
            </w:r>
            <w:r w:rsidRPr="00A41825">
              <w:rPr>
                <w:i/>
              </w:rPr>
              <w:t>p</w:t>
            </w:r>
            <w:r w:rsidRPr="00A41825">
              <w:t xml:space="preserve"> = </w:t>
            </w:r>
            <w:r w:rsidRPr="00A41825">
              <w:rPr>
                <w:i/>
              </w:rPr>
              <w:t>p</w:t>
            </w:r>
            <w:r w:rsidRPr="00A41825">
              <w:rPr>
                <w:vertAlign w:val="subscript"/>
              </w:rPr>
              <w:t>o</w:t>
            </w:r>
            <w:r w:rsidRPr="00A41825">
              <w:t>)</w:t>
            </w:r>
          </w:p>
        </w:tc>
        <w:tc>
          <w:tcPr>
            <w:tcW w:w="0" w:type="auto"/>
          </w:tcPr>
          <w:p w:rsidR="00306F3A" w:rsidRPr="00A41825" w:rsidRDefault="00306F3A" w:rsidP="00A41825">
            <w:r w:rsidRPr="00A41825">
              <w:rPr>
                <w:i/>
              </w:rPr>
              <w:t>d</w:t>
            </w:r>
            <w:r w:rsidRPr="00A41825">
              <w:rPr>
                <w:i/>
              </w:rPr>
              <w:br/>
            </w:r>
            <w:r w:rsidRPr="00A41825">
              <w:t>(g mL</w:t>
            </w:r>
            <w:r w:rsidRPr="00A41825">
              <w:rPr>
                <w:szCs w:val="22"/>
                <w:vertAlign w:val="superscript"/>
              </w:rPr>
              <w:sym w:font="Symbol" w:char="F02D"/>
            </w:r>
            <w:r w:rsidRPr="00A41825">
              <w:rPr>
                <w:vertAlign w:val="superscript"/>
              </w:rPr>
              <w:t>1</w:t>
            </w:r>
            <w:r w:rsidRPr="00A41825">
              <w:t>)</w:t>
            </w:r>
          </w:p>
        </w:tc>
      </w:tr>
      <w:tr w:rsidR="00306F3A" w:rsidRPr="000D0864" w:rsidTr="004470CF">
        <w:tc>
          <w:tcPr>
            <w:tcW w:w="0" w:type="auto"/>
          </w:tcPr>
          <w:p w:rsidR="00306F3A" w:rsidRPr="000D0864" w:rsidRDefault="00306F3A" w:rsidP="000D0864">
            <w:r w:rsidRPr="000D0864">
              <w:t>natriumsacharine</w:t>
            </w:r>
          </w:p>
        </w:tc>
        <w:tc>
          <w:tcPr>
            <w:tcW w:w="0" w:type="auto"/>
          </w:tcPr>
          <w:p w:rsidR="00306F3A" w:rsidRPr="000D0864" w:rsidRDefault="00306F3A" w:rsidP="000D0864">
            <w:r w:rsidRPr="000D0864">
              <w:t>205,2</w:t>
            </w:r>
          </w:p>
        </w:tc>
        <w:tc>
          <w:tcPr>
            <w:tcW w:w="0" w:type="auto"/>
          </w:tcPr>
          <w:p w:rsidR="00306F3A" w:rsidRPr="000D0864" w:rsidRDefault="00306F3A" w:rsidP="000D0864"/>
        </w:tc>
        <w:tc>
          <w:tcPr>
            <w:tcW w:w="0" w:type="auto"/>
          </w:tcPr>
          <w:p w:rsidR="00306F3A" w:rsidRPr="000D0864" w:rsidRDefault="00306F3A" w:rsidP="000D0864"/>
        </w:tc>
      </w:tr>
      <w:tr w:rsidR="00306F3A" w:rsidRPr="000D0864" w:rsidTr="004470CF">
        <w:tc>
          <w:tcPr>
            <w:tcW w:w="0" w:type="auto"/>
          </w:tcPr>
          <w:p w:rsidR="00306F3A" w:rsidRPr="000D0864" w:rsidRDefault="00306F3A" w:rsidP="000D0864">
            <w:r w:rsidRPr="000D0864">
              <w:t>joodethaan /ethyljodide</w:t>
            </w:r>
          </w:p>
        </w:tc>
        <w:tc>
          <w:tcPr>
            <w:tcW w:w="0" w:type="auto"/>
          </w:tcPr>
          <w:p w:rsidR="00306F3A" w:rsidRPr="000D0864" w:rsidRDefault="00306F3A" w:rsidP="000D0864">
            <w:r w:rsidRPr="000D0864">
              <w:t>156,0</w:t>
            </w:r>
          </w:p>
        </w:tc>
        <w:tc>
          <w:tcPr>
            <w:tcW w:w="0" w:type="auto"/>
          </w:tcPr>
          <w:p w:rsidR="00306F3A" w:rsidRPr="000D0864" w:rsidRDefault="00306F3A" w:rsidP="00A41825">
            <w:r w:rsidRPr="000D0864">
              <w:t>7</w:t>
            </w:r>
            <w:r>
              <w:t>3</w:t>
            </w:r>
          </w:p>
        </w:tc>
        <w:tc>
          <w:tcPr>
            <w:tcW w:w="0" w:type="auto"/>
          </w:tcPr>
          <w:p w:rsidR="00306F3A" w:rsidRPr="000D0864" w:rsidRDefault="00306F3A" w:rsidP="000D0864">
            <w:r w:rsidRPr="000D0864">
              <w:t>1,950</w:t>
            </w:r>
          </w:p>
        </w:tc>
      </w:tr>
      <w:tr w:rsidR="00306F3A" w:rsidRPr="000D0864" w:rsidTr="004470CF">
        <w:tc>
          <w:tcPr>
            <w:tcW w:w="0" w:type="auto"/>
          </w:tcPr>
          <w:p w:rsidR="00306F3A" w:rsidRPr="000D0864" w:rsidRDefault="00306F3A" w:rsidP="000D0864">
            <w:r w:rsidRPr="000D0864">
              <w:rPr>
                <w:i/>
              </w:rPr>
              <w:t>N,N</w:t>
            </w:r>
            <w:r w:rsidRPr="000D0864">
              <w:t>-dimethylformamide</w:t>
            </w:r>
          </w:p>
        </w:tc>
        <w:tc>
          <w:tcPr>
            <w:tcW w:w="0" w:type="auto"/>
          </w:tcPr>
          <w:p w:rsidR="00306F3A" w:rsidRPr="000D0864" w:rsidRDefault="00306F3A" w:rsidP="000D0864">
            <w:r w:rsidRPr="000D0864">
              <w:t>73,1</w:t>
            </w:r>
          </w:p>
        </w:tc>
        <w:tc>
          <w:tcPr>
            <w:tcW w:w="0" w:type="auto"/>
          </w:tcPr>
          <w:p w:rsidR="00306F3A" w:rsidRPr="000D0864" w:rsidRDefault="00306F3A" w:rsidP="000D0864">
            <w:r w:rsidRPr="000D0864">
              <w:t>153</w:t>
            </w:r>
          </w:p>
        </w:tc>
        <w:tc>
          <w:tcPr>
            <w:tcW w:w="0" w:type="auto"/>
          </w:tcPr>
          <w:p w:rsidR="00306F3A" w:rsidRPr="000D0864" w:rsidRDefault="00306F3A" w:rsidP="000D0864">
            <w:r w:rsidRPr="000D0864">
              <w:t>0,945</w:t>
            </w:r>
          </w:p>
        </w:tc>
      </w:tr>
    </w:tbl>
    <w:p w:rsidR="00306F3A" w:rsidRPr="000D0864" w:rsidRDefault="00306F3A" w:rsidP="000D0864">
      <w:r w:rsidRPr="000D0864">
        <w:rPr>
          <w:b/>
        </w:rPr>
        <w:lastRenderedPageBreak/>
        <w:t>Uitvoering</w:t>
      </w:r>
      <w:r w:rsidRPr="000D0864">
        <w:t>:</w:t>
      </w:r>
    </w:p>
    <w:p w:rsidR="00306F3A" w:rsidRPr="000D0864" w:rsidRDefault="00306F3A" w:rsidP="000D0864">
      <w:pPr>
        <w:rPr>
          <w:i/>
        </w:rPr>
      </w:pPr>
      <w:r w:rsidRPr="000D0864">
        <w:rPr>
          <w:i/>
        </w:rPr>
        <w:t>Voer deze reactie uit in de zuurkast!!!</w:t>
      </w:r>
    </w:p>
    <w:p w:rsidR="00306F3A" w:rsidRPr="000D0864" w:rsidRDefault="00306F3A" w:rsidP="000D0864"/>
    <w:p w:rsidR="00306F3A" w:rsidRPr="000D0864" w:rsidRDefault="00306F3A" w:rsidP="000D0864">
      <w:r w:rsidRPr="000D0864">
        <w:rPr>
          <w:i/>
        </w:rPr>
        <w:t>Reactie</w:t>
      </w:r>
    </w:p>
    <w:p w:rsidR="00306F3A" w:rsidRPr="000D0864" w:rsidRDefault="00306F3A" w:rsidP="00306F3A">
      <w:pPr>
        <w:pStyle w:val="ListParagraph"/>
        <w:numPr>
          <w:ilvl w:val="0"/>
          <w:numId w:val="23"/>
        </w:numPr>
      </w:pPr>
      <w:r w:rsidRPr="000D0864">
        <w:t xml:space="preserve">Weeg 10,0 mmol natriumsacharine </w:t>
      </w:r>
      <w:r>
        <w:t xml:space="preserve">(vul in op antwoordblad 1) </w:t>
      </w:r>
      <w:r w:rsidRPr="000D0864">
        <w:t xml:space="preserve">af en voeg dit samen met een roerboon toe aan 5,0 mL </w:t>
      </w:r>
      <w:r w:rsidRPr="000D0864">
        <w:rPr>
          <w:i/>
        </w:rPr>
        <w:t>N,N</w:t>
      </w:r>
      <w:r w:rsidRPr="000D0864">
        <w:t>-dimethylformamide in een 100-mL rondbodemkolf.</w:t>
      </w:r>
    </w:p>
    <w:p w:rsidR="00306F3A" w:rsidRPr="000D0864" w:rsidRDefault="00306F3A" w:rsidP="00306F3A">
      <w:pPr>
        <w:pStyle w:val="ListParagraph"/>
        <w:numPr>
          <w:ilvl w:val="0"/>
          <w:numId w:val="23"/>
        </w:numPr>
      </w:pPr>
      <w:r w:rsidRPr="000D0864">
        <w:t xml:space="preserve">Verwarm het mengsel al roerend in een waterbad van 80 </w:t>
      </w:r>
      <w:r w:rsidRPr="000D0864">
        <w:rPr>
          <w:vertAlign w:val="superscript"/>
        </w:rPr>
        <w:t>o</w:t>
      </w:r>
      <w:r w:rsidRPr="000D0864">
        <w:t>C totdat de vaste stof opgelost is.</w:t>
      </w:r>
    </w:p>
    <w:p w:rsidR="00306F3A" w:rsidRPr="000D0864" w:rsidRDefault="00306F3A" w:rsidP="00306F3A">
      <w:pPr>
        <w:pStyle w:val="ListParagraph"/>
        <w:numPr>
          <w:ilvl w:val="0"/>
          <w:numId w:val="23"/>
        </w:numPr>
      </w:pPr>
      <w:r w:rsidRPr="000D0864">
        <w:t>Voeg vervolgens m.b.v. van een 1 mL spuit en bijbehorende naald 0,80 mL (~10 mmol) ethyljodide toe.</w:t>
      </w:r>
    </w:p>
    <w:p w:rsidR="00306F3A" w:rsidRPr="000D0864" w:rsidRDefault="00306F3A" w:rsidP="00306F3A">
      <w:pPr>
        <w:pStyle w:val="ListParagraph"/>
        <w:numPr>
          <w:ilvl w:val="0"/>
          <w:numId w:val="23"/>
        </w:numPr>
      </w:pPr>
      <w:r w:rsidRPr="000D0864">
        <w:t xml:space="preserve">Bedek de mond van de kolf met parafilm en verwarm het reactiemengsel in het waterbad, al roerend, gedurende 10 minuten op 80 </w:t>
      </w:r>
      <w:r w:rsidRPr="000D0864">
        <w:rPr>
          <w:vertAlign w:val="superscript"/>
        </w:rPr>
        <w:t>o</w:t>
      </w:r>
      <w:r w:rsidRPr="000D0864">
        <w:t>C.</w:t>
      </w:r>
    </w:p>
    <w:p w:rsidR="00306F3A" w:rsidRPr="000D0864" w:rsidRDefault="00306F3A" w:rsidP="000D0864">
      <w:pPr>
        <w:rPr>
          <w:b/>
        </w:rPr>
      </w:pPr>
    </w:p>
    <w:p w:rsidR="00306F3A" w:rsidRPr="000D0864" w:rsidRDefault="00306F3A" w:rsidP="000D0864">
      <w:r w:rsidRPr="000D0864">
        <w:rPr>
          <w:i/>
        </w:rPr>
        <w:t>Opwerking</w:t>
      </w:r>
    </w:p>
    <w:p w:rsidR="00306F3A" w:rsidRPr="000D0864" w:rsidRDefault="00306F3A" w:rsidP="00306F3A">
      <w:pPr>
        <w:pStyle w:val="ListParagraph"/>
        <w:numPr>
          <w:ilvl w:val="0"/>
          <w:numId w:val="24"/>
        </w:numPr>
      </w:pPr>
      <w:r w:rsidRPr="000D0864">
        <w:t>Laat het reactiemengsel afkoelen tot kamertemperatuur.</w:t>
      </w:r>
    </w:p>
    <w:p w:rsidR="00306F3A" w:rsidRPr="000D0864" w:rsidRDefault="00306F3A" w:rsidP="00306F3A">
      <w:pPr>
        <w:pStyle w:val="ListParagraph"/>
        <w:numPr>
          <w:ilvl w:val="0"/>
          <w:numId w:val="24"/>
        </w:numPr>
      </w:pPr>
      <w:r w:rsidRPr="000D0864">
        <w:t>Voeg 40 mL water toe en schud het met een glazen stopje afgesloten kolfje totdat al het vloeibare product vast geworden is.</w:t>
      </w:r>
    </w:p>
    <w:p w:rsidR="00306F3A" w:rsidRPr="000D0864" w:rsidRDefault="00306F3A" w:rsidP="00306F3A">
      <w:pPr>
        <w:pStyle w:val="ListParagraph"/>
        <w:numPr>
          <w:ilvl w:val="0"/>
          <w:numId w:val="24"/>
        </w:numPr>
      </w:pPr>
      <w:r w:rsidRPr="000D0864">
        <w:t>Koel de kolf in een ijs/waterbad en verpoeder de vaste stof met een spatel.</w:t>
      </w:r>
    </w:p>
    <w:p w:rsidR="00306F3A" w:rsidRPr="000D0864" w:rsidRDefault="00306F3A" w:rsidP="00306F3A">
      <w:pPr>
        <w:pStyle w:val="ListParagraph"/>
        <w:numPr>
          <w:ilvl w:val="0"/>
          <w:numId w:val="24"/>
        </w:numPr>
      </w:pPr>
      <w:r w:rsidRPr="000D0864">
        <w:t xml:space="preserve">Verzamel het product d.m.v. </w:t>
      </w:r>
      <w:r>
        <w:t>afzuigen</w:t>
      </w:r>
      <w:r w:rsidRPr="000D0864">
        <w:t xml:space="preserve"> op een filter en was het product tweemaal met 5 mL ijskoud water.</w:t>
      </w:r>
    </w:p>
    <w:p w:rsidR="00306F3A" w:rsidRPr="000D0864" w:rsidRDefault="00306F3A" w:rsidP="00306F3A">
      <w:pPr>
        <w:pStyle w:val="ListParagraph"/>
        <w:numPr>
          <w:ilvl w:val="0"/>
          <w:numId w:val="24"/>
        </w:numPr>
      </w:pPr>
      <w:r w:rsidRPr="000D0864">
        <w:t>Droog het product, maar proef het niet!!</w:t>
      </w:r>
    </w:p>
    <w:p w:rsidR="00306F3A" w:rsidRPr="000D0864" w:rsidRDefault="00306F3A" w:rsidP="000D0864"/>
    <w:p w:rsidR="00306F3A" w:rsidRPr="000D0864" w:rsidRDefault="00306F3A" w:rsidP="000D0864">
      <w:r w:rsidRPr="000D0864">
        <w:rPr>
          <w:i/>
        </w:rPr>
        <w:t>Analyse</w:t>
      </w:r>
    </w:p>
    <w:p w:rsidR="00306F3A" w:rsidRPr="000D0864" w:rsidRDefault="00306F3A" w:rsidP="00306F3A">
      <w:pPr>
        <w:pStyle w:val="ListParagraph"/>
        <w:numPr>
          <w:ilvl w:val="0"/>
          <w:numId w:val="22"/>
        </w:numPr>
      </w:pPr>
      <w:r w:rsidRPr="000D0864">
        <w:t xml:space="preserve">Weeg je ruwe product </w:t>
      </w:r>
      <w:r>
        <w:t xml:space="preserve">(vul in op antwoordblad 1) </w:t>
      </w:r>
      <w:r w:rsidRPr="000D0864">
        <w:t xml:space="preserve">en lever het product in bij de </w:t>
      </w:r>
      <w:r>
        <w:t>zaal</w:t>
      </w:r>
      <w:r w:rsidRPr="000D0864">
        <w:t>assistent in het daarvoor beschikbare potje.</w:t>
      </w:r>
    </w:p>
    <w:p w:rsidR="00306F3A" w:rsidRPr="000D0864" w:rsidRDefault="00306F3A" w:rsidP="000D0864"/>
    <w:p w:rsidR="00306F3A" w:rsidRPr="000D0864" w:rsidRDefault="00306F3A" w:rsidP="000D0864"/>
    <w:p w:rsidR="00306F3A" w:rsidRPr="000D0864" w:rsidRDefault="00306F3A" w:rsidP="000D0864">
      <w:pPr>
        <w:rPr>
          <w:b/>
        </w:rPr>
      </w:pPr>
      <w:r w:rsidRPr="000D0864">
        <w:rPr>
          <w:b/>
        </w:rPr>
        <w:t>Vraag 3:</w:t>
      </w:r>
    </w:p>
    <w:p w:rsidR="00306F3A" w:rsidRPr="000D0864" w:rsidRDefault="00306F3A" w:rsidP="000D0864">
      <w:r w:rsidRPr="000D0864">
        <w:t>Geef op antwoordblad 1</w:t>
      </w:r>
    </w:p>
    <w:p w:rsidR="00306F3A" w:rsidRPr="000D0864" w:rsidRDefault="00306F3A" w:rsidP="00306F3A">
      <w:pPr>
        <w:numPr>
          <w:ilvl w:val="0"/>
          <w:numId w:val="15"/>
        </w:numPr>
        <w:ind w:left="284" w:hanging="284"/>
      </w:pPr>
      <w:r w:rsidRPr="000D0864">
        <w:t>de opbrengst van jouw product,</w:t>
      </w:r>
    </w:p>
    <w:p w:rsidR="00306F3A" w:rsidRPr="000D0864" w:rsidRDefault="00306F3A" w:rsidP="00306F3A">
      <w:pPr>
        <w:numPr>
          <w:ilvl w:val="0"/>
          <w:numId w:val="15"/>
        </w:numPr>
        <w:ind w:left="284" w:hanging="284"/>
      </w:pPr>
      <w:r w:rsidRPr="000D0864">
        <w:t xml:space="preserve">de bepaalde productverhouding uit het verstrekte </w:t>
      </w:r>
      <w:r w:rsidRPr="000D0864">
        <w:rPr>
          <w:vertAlign w:val="superscript"/>
        </w:rPr>
        <w:t>1</w:t>
      </w:r>
      <w:r w:rsidRPr="000D0864">
        <w:t xml:space="preserve">H-NMR spectrum </w:t>
      </w:r>
      <w:r>
        <w:t xml:space="preserve">(bijlage 2) </w:t>
      </w:r>
      <w:r w:rsidRPr="000D0864">
        <w:t>opgemeten in deuterochloroform (CDCl</w:t>
      </w:r>
      <w:r w:rsidRPr="000D0864">
        <w:rPr>
          <w:vertAlign w:val="subscript"/>
        </w:rPr>
        <w:t>3</w:t>
      </w:r>
      <w:r w:rsidRPr="000D0864">
        <w:t xml:space="preserve">) van een eerder gemaakt product (onder identieke condities) </w:t>
      </w:r>
      <w:r>
        <w:t xml:space="preserve">en </w:t>
      </w:r>
      <w:r w:rsidRPr="000D0864">
        <w:t>de structuur van het hoofdproduct.</w:t>
      </w:r>
    </w:p>
    <w:p w:rsidR="00306F3A" w:rsidRPr="000D0864" w:rsidRDefault="00306F3A" w:rsidP="000D0864">
      <w:pPr>
        <w:rPr>
          <w:b/>
          <w:sz w:val="40"/>
          <w:szCs w:val="40"/>
        </w:rPr>
        <w:sectPr w:rsidR="00306F3A" w:rsidRPr="000D0864" w:rsidSect="00162472">
          <w:footerReference w:type="default" r:id="rId62"/>
          <w:pgSz w:w="11906" w:h="16838"/>
          <w:pgMar w:top="1800" w:right="1797" w:bottom="1440" w:left="1797" w:header="709" w:footer="709" w:gutter="284"/>
          <w:cols w:space="708"/>
          <w:docGrid w:linePitch="360"/>
        </w:sectPr>
      </w:pPr>
    </w:p>
    <w:p w:rsidR="00306F3A" w:rsidRPr="000D0864" w:rsidRDefault="00306F3A" w:rsidP="000D0864">
      <w:pPr>
        <w:pStyle w:val="Kop2"/>
      </w:pPr>
      <w:r w:rsidRPr="000D0864">
        <w:lastRenderedPageBreak/>
        <w:t>Practicumonderdeel 2</w:t>
      </w:r>
    </w:p>
    <w:p w:rsidR="00306F3A" w:rsidRPr="000D0864" w:rsidRDefault="00306F3A" w:rsidP="000D0864">
      <w:pPr>
        <w:pStyle w:val="Kop3"/>
      </w:pPr>
      <w:r w:rsidRPr="000D0864">
        <w:t>Titratie van Naproxen</w:t>
      </w:r>
    </w:p>
    <w:p w:rsidR="00306F3A" w:rsidRPr="000D0864" w:rsidRDefault="00306F3A" w:rsidP="000D0864">
      <w:pPr>
        <w:rPr>
          <w:b/>
          <w:szCs w:val="22"/>
        </w:rPr>
      </w:pPr>
      <w:r w:rsidRPr="000D0864">
        <w:rPr>
          <w:b/>
          <w:szCs w:val="22"/>
        </w:rPr>
        <w:t>Werkwijze:</w:t>
      </w:r>
    </w:p>
    <w:p w:rsidR="00306F3A" w:rsidRPr="000D0864" w:rsidRDefault="00306F3A" w:rsidP="000D0864"/>
    <w:p w:rsidR="00306F3A" w:rsidRPr="000D0864" w:rsidRDefault="00306F3A" w:rsidP="00306F3A">
      <w:pPr>
        <w:numPr>
          <w:ilvl w:val="0"/>
          <w:numId w:val="16"/>
        </w:numPr>
      </w:pPr>
      <w:r w:rsidRPr="000D0864">
        <w:t xml:space="preserve">Weeg een tablet </w:t>
      </w:r>
      <w:r>
        <w:t xml:space="preserve">af </w:t>
      </w:r>
      <w:r w:rsidRPr="000D0864">
        <w:t xml:space="preserve">dat naproxen bevat. Verpulver het en weeg </w:t>
      </w:r>
      <w:r>
        <w:t xml:space="preserve">nauwkeurig </w:t>
      </w:r>
      <w:r w:rsidRPr="000D0864">
        <w:t>een hoeveelheid af die ongeveer overeen komt met 15 mg naproxen. Breng het in een bekerglas</w:t>
      </w:r>
      <w:r>
        <w:t xml:space="preserve"> of erlenmeyer</w:t>
      </w:r>
      <w:r w:rsidRPr="000D0864">
        <w:t>.</w:t>
      </w:r>
    </w:p>
    <w:p w:rsidR="00306F3A" w:rsidRDefault="00306F3A" w:rsidP="00306F3A">
      <w:pPr>
        <w:numPr>
          <w:ilvl w:val="0"/>
          <w:numId w:val="16"/>
        </w:numPr>
        <w:autoSpaceDE w:val="0"/>
        <w:autoSpaceDN w:val="0"/>
        <w:adjustRightInd w:val="0"/>
      </w:pPr>
      <w:r w:rsidRPr="000D0864">
        <w:t>Voeg 15 mL acetonitril toe. Los zo goed mogelijk het witte poeder op, gebruik eventueel een ultrasoonbad. Voeg 15 mL water toe.</w:t>
      </w:r>
    </w:p>
    <w:p w:rsidR="00306F3A" w:rsidRPr="000D0864" w:rsidRDefault="00306F3A" w:rsidP="00306F3A">
      <w:pPr>
        <w:numPr>
          <w:ilvl w:val="0"/>
          <w:numId w:val="16"/>
        </w:numPr>
      </w:pPr>
      <w:r w:rsidRPr="000D0864">
        <w:t>Voeg drie druppels indicatoroplossing (0,1% broomthymolblauw in water) toe.</w:t>
      </w:r>
    </w:p>
    <w:p w:rsidR="00306F3A" w:rsidRPr="000D0864" w:rsidRDefault="00306F3A" w:rsidP="00306F3A">
      <w:pPr>
        <w:numPr>
          <w:ilvl w:val="0"/>
          <w:numId w:val="16"/>
        </w:numPr>
      </w:pPr>
      <w:r w:rsidRPr="000D0864">
        <w:t>Maak de opstelling af met een buret gevuld met 0,01M NaOH, een magnetisch roerstaafje en een roermotor.</w:t>
      </w:r>
    </w:p>
    <w:p w:rsidR="00306F3A" w:rsidRPr="000D0864" w:rsidRDefault="00306F3A" w:rsidP="00306F3A">
      <w:pPr>
        <w:numPr>
          <w:ilvl w:val="0"/>
          <w:numId w:val="16"/>
        </w:numPr>
        <w:autoSpaceDE w:val="0"/>
        <w:autoSpaceDN w:val="0"/>
        <w:adjustRightInd w:val="0"/>
      </w:pPr>
      <w:r w:rsidRPr="000D0864">
        <w:t xml:space="preserve">Titreer al roerend met gestelde 0,01 M NaOH uit een microburet tot de omslag van geel naar blauw gaat. Doe dit </w:t>
      </w:r>
      <w:r>
        <w:t>in</w:t>
      </w:r>
      <w:r w:rsidRPr="000D0864">
        <w:t xml:space="preserve"> stapjes van 0,5 mL en rondom het equivalentiepunt in kleine stapjes van bv. 0,1 mL.</w:t>
      </w:r>
    </w:p>
    <w:p w:rsidR="00306F3A" w:rsidRPr="000D0864" w:rsidRDefault="00306F3A" w:rsidP="00306F3A">
      <w:pPr>
        <w:numPr>
          <w:ilvl w:val="0"/>
          <w:numId w:val="16"/>
        </w:numPr>
      </w:pPr>
      <w:r w:rsidRPr="00A37AA7">
        <w:t>Voer de titratie in duplo uit en</w:t>
      </w:r>
      <w:r w:rsidRPr="000D0864">
        <w:t xml:space="preserve"> bepaal het gehalte naproxen in een tablet.</w:t>
      </w:r>
    </w:p>
    <w:p w:rsidR="00306F3A" w:rsidRPr="000D0864" w:rsidRDefault="00306F3A" w:rsidP="000D0864">
      <w:pPr>
        <w:autoSpaceDE w:val="0"/>
        <w:autoSpaceDN w:val="0"/>
        <w:adjustRightInd w:val="0"/>
      </w:pPr>
    </w:p>
    <w:p w:rsidR="00306F3A" w:rsidRPr="000D0864" w:rsidRDefault="00306F3A" w:rsidP="000D0864">
      <w:pPr>
        <w:pStyle w:val="Kop3"/>
        <w:rPr>
          <w:rStyle w:val="tdnormal1"/>
          <w:b/>
          <w:sz w:val="22"/>
          <w:szCs w:val="28"/>
        </w:rPr>
      </w:pPr>
    </w:p>
    <w:p w:rsidR="00306F3A" w:rsidRPr="000D0864" w:rsidRDefault="00306F3A" w:rsidP="000D0864">
      <w:pPr>
        <w:pStyle w:val="Kop3"/>
        <w:rPr>
          <w:rStyle w:val="tdnormal1"/>
          <w:b/>
          <w:sz w:val="22"/>
          <w:szCs w:val="28"/>
        </w:rPr>
      </w:pPr>
      <w:r w:rsidRPr="000D0864">
        <w:rPr>
          <w:rStyle w:val="tdnormal1"/>
          <w:b/>
          <w:sz w:val="22"/>
          <w:szCs w:val="28"/>
        </w:rPr>
        <w:t>Bijlage:</w:t>
      </w:r>
    </w:p>
    <w:p w:rsidR="00306F3A" w:rsidRPr="000D0864" w:rsidRDefault="00306F3A" w:rsidP="000D0864">
      <w:pPr>
        <w:rPr>
          <w:b/>
        </w:rPr>
      </w:pPr>
      <w:r w:rsidRPr="000D0864">
        <w:rPr>
          <w:b/>
        </w:rPr>
        <w:t>Basisinformatie medicijnen voor reumatische gewrichtsklachten</w:t>
      </w:r>
    </w:p>
    <w:p w:rsidR="00306F3A" w:rsidRPr="000D0864" w:rsidRDefault="00306F3A" w:rsidP="000D0864">
      <w:pPr>
        <w:rPr>
          <w:sz w:val="20"/>
        </w:rPr>
      </w:pPr>
      <w:r w:rsidRPr="000D0864">
        <w:rPr>
          <w:sz w:val="20"/>
        </w:rPr>
        <w:t>Naproxen behoort chemisch gezien tot de arylpropaanzuurderivaten (een benzeenring met daaraan een propaanzuur-groep). In farmaceutisch perspectief hebben de stoffen een analgetische (pijnstillend), antipyretische (koortswerende) en ontstekingsremmende werking. Ze worden toegepast bij lichte tot matige pijn, bij reumatische aandoeningen en bij jicht.</w:t>
      </w:r>
    </w:p>
    <w:tbl>
      <w:tblPr>
        <w:tblW w:w="0" w:type="auto"/>
        <w:tblLook w:val="01E0"/>
      </w:tblPr>
      <w:tblGrid>
        <w:gridCol w:w="2633"/>
        <w:gridCol w:w="2775"/>
        <w:gridCol w:w="2836"/>
      </w:tblGrid>
      <w:tr w:rsidR="00306F3A" w:rsidRPr="000D0864" w:rsidTr="004470CF">
        <w:tc>
          <w:tcPr>
            <w:tcW w:w="2633" w:type="dxa"/>
          </w:tcPr>
          <w:p w:rsidR="00306F3A" w:rsidRPr="000D0864" w:rsidRDefault="00306F3A" w:rsidP="000D0864">
            <w:pPr>
              <w:rPr>
                <w:sz w:val="20"/>
              </w:rPr>
            </w:pPr>
            <w:r w:rsidRPr="00BD7079">
              <w:rPr>
                <w:noProof/>
                <w:color w:val="FF0000"/>
                <w:lang w:val="en-US" w:eastAsia="en-US"/>
              </w:rPr>
              <w:pict>
                <v:shape id="Afbeelding 2" o:spid="_x0000_i1041" type="#_x0000_t75" style="width:115.85pt;height:60.1pt;visibility:visible">
                  <v:imagedata r:id="rId63" o:title="" croptop="16696f" cropbottom="19015f" cropleft="14320f" cropright="14215f"/>
                </v:shape>
              </w:pict>
            </w:r>
          </w:p>
        </w:tc>
        <w:tc>
          <w:tcPr>
            <w:tcW w:w="2775" w:type="dxa"/>
          </w:tcPr>
          <w:p w:rsidR="00306F3A" w:rsidRPr="000D0864" w:rsidRDefault="00306F3A" w:rsidP="000D0864">
            <w:pPr>
              <w:rPr>
                <w:sz w:val="20"/>
              </w:rPr>
            </w:pPr>
            <w:r w:rsidRPr="00BD7079">
              <w:rPr>
                <w:noProof/>
                <w:color w:val="FF0000"/>
                <w:lang w:val="en-US" w:eastAsia="en-US"/>
              </w:rPr>
              <w:pict>
                <v:shape id="Afbeelding 3" o:spid="_x0000_i1042" type="#_x0000_t75" style="width:125.2pt;height:65.1pt;visibility:visible">
                  <v:imagedata r:id="rId64" o:title="" croptop="18066f" cropbottom="17039f" cropleft="13690f" cropright="13743f"/>
                </v:shape>
              </w:pict>
            </w:r>
          </w:p>
        </w:tc>
        <w:tc>
          <w:tcPr>
            <w:tcW w:w="2836" w:type="dxa"/>
          </w:tcPr>
          <w:p w:rsidR="00306F3A" w:rsidRPr="000D0864" w:rsidRDefault="00306F3A" w:rsidP="000D0864">
            <w:pPr>
              <w:rPr>
                <w:sz w:val="20"/>
              </w:rPr>
            </w:pPr>
            <w:r w:rsidRPr="00BD7079">
              <w:rPr>
                <w:b/>
                <w:noProof/>
                <w:color w:val="FF0000"/>
                <w:sz w:val="20"/>
                <w:lang w:val="en-US" w:eastAsia="en-US"/>
              </w:rPr>
              <w:pict>
                <v:shape id="_x0000_i1043" type="#_x0000_t75" style="width:115.2pt;height:60.1pt;visibility:visible">
                  <v:imagedata r:id="rId65" o:title="" croptop="18052f" cropbottom="17659f" cropleft="14674f" cropright="12943f"/>
                </v:shape>
              </w:pict>
            </w:r>
          </w:p>
        </w:tc>
      </w:tr>
      <w:tr w:rsidR="00306F3A" w:rsidRPr="000D0864" w:rsidTr="004470CF">
        <w:tc>
          <w:tcPr>
            <w:tcW w:w="2633" w:type="dxa"/>
          </w:tcPr>
          <w:p w:rsidR="00306F3A" w:rsidRPr="000D0864" w:rsidRDefault="00306F3A" w:rsidP="000D0864">
            <w:pPr>
              <w:rPr>
                <w:sz w:val="20"/>
              </w:rPr>
            </w:pPr>
            <w:r w:rsidRPr="000D0864">
              <w:rPr>
                <w:sz w:val="20"/>
              </w:rPr>
              <w:t>Naproxen</w:t>
            </w:r>
          </w:p>
          <w:p w:rsidR="00306F3A" w:rsidRPr="000D0864" w:rsidRDefault="00306F3A" w:rsidP="000D0864">
            <w:pPr>
              <w:rPr>
                <w:sz w:val="20"/>
              </w:rPr>
            </w:pPr>
          </w:p>
        </w:tc>
        <w:tc>
          <w:tcPr>
            <w:tcW w:w="2775" w:type="dxa"/>
          </w:tcPr>
          <w:p w:rsidR="00306F3A" w:rsidRPr="000D0864" w:rsidRDefault="00306F3A" w:rsidP="000D0864">
            <w:pPr>
              <w:rPr>
                <w:sz w:val="20"/>
              </w:rPr>
            </w:pPr>
            <w:r w:rsidRPr="000D0864">
              <w:rPr>
                <w:bCs/>
                <w:sz w:val="20"/>
              </w:rPr>
              <w:t>Ibuprofen</w:t>
            </w:r>
          </w:p>
        </w:tc>
        <w:tc>
          <w:tcPr>
            <w:tcW w:w="2836" w:type="dxa"/>
          </w:tcPr>
          <w:p w:rsidR="00306F3A" w:rsidRPr="000D0864" w:rsidRDefault="00306F3A" w:rsidP="000D0864">
            <w:pPr>
              <w:rPr>
                <w:sz w:val="20"/>
              </w:rPr>
            </w:pPr>
            <w:r w:rsidRPr="000D0864">
              <w:rPr>
                <w:bCs/>
                <w:sz w:val="20"/>
              </w:rPr>
              <w:t>Ketoprofen</w:t>
            </w:r>
          </w:p>
        </w:tc>
      </w:tr>
      <w:tr w:rsidR="00306F3A" w:rsidRPr="000D0864" w:rsidTr="004470CF">
        <w:tc>
          <w:tcPr>
            <w:tcW w:w="2633" w:type="dxa"/>
          </w:tcPr>
          <w:p w:rsidR="00306F3A" w:rsidRPr="000D0864" w:rsidRDefault="00306F3A" w:rsidP="000D0864">
            <w:pPr>
              <w:rPr>
                <w:sz w:val="20"/>
              </w:rPr>
            </w:pPr>
            <w:r w:rsidRPr="00BD7079">
              <w:rPr>
                <w:b/>
                <w:noProof/>
                <w:color w:val="FF0000"/>
                <w:sz w:val="20"/>
                <w:lang w:val="en-US" w:eastAsia="en-US"/>
              </w:rPr>
              <w:pict>
                <v:shape id="Afbeelding 5" o:spid="_x0000_i1044" type="#_x0000_t75" style="width:116.45pt;height:72.65pt;visibility:visible">
                  <v:imagedata r:id="rId66" o:title="" croptop="14136f" cropbottom="13556f" cropleft="14051f" cropright="15172f"/>
                </v:shape>
              </w:pict>
            </w:r>
          </w:p>
        </w:tc>
        <w:tc>
          <w:tcPr>
            <w:tcW w:w="2775" w:type="dxa"/>
          </w:tcPr>
          <w:p w:rsidR="00306F3A" w:rsidRPr="000D0864" w:rsidRDefault="00306F3A" w:rsidP="000D0864">
            <w:pPr>
              <w:rPr>
                <w:sz w:val="20"/>
              </w:rPr>
            </w:pPr>
            <w:r w:rsidRPr="00BD7079">
              <w:rPr>
                <w:b/>
                <w:noProof/>
                <w:color w:val="FF0000"/>
                <w:sz w:val="20"/>
                <w:lang w:val="en-US" w:eastAsia="en-US"/>
              </w:rPr>
              <w:pict>
                <v:shape id="Afbeelding 6" o:spid="_x0000_i1045" type="#_x0000_t75" style="width:116.45pt;height:47.6pt;visibility:visible">
                  <v:imagedata r:id="rId67" o:title="" croptop="20022f" cropbottom="21214f" cropleft="14051f" cropright="15172f"/>
                </v:shape>
              </w:pict>
            </w:r>
          </w:p>
        </w:tc>
        <w:tc>
          <w:tcPr>
            <w:tcW w:w="2836" w:type="dxa"/>
          </w:tcPr>
          <w:p w:rsidR="00306F3A" w:rsidRPr="000D0864" w:rsidRDefault="00306F3A" w:rsidP="000D0864">
            <w:pPr>
              <w:rPr>
                <w:sz w:val="20"/>
              </w:rPr>
            </w:pPr>
            <w:hyperlink r:id="rId68" w:tooltip="Fenoprofen.png" w:history="1">
              <w:r w:rsidRPr="00BD7079">
                <w:rPr>
                  <w:noProof/>
                  <w:color w:val="0000FF"/>
                  <w:sz w:val="23"/>
                  <w:szCs w:val="23"/>
                  <w:lang w:val="en-US" w:eastAsia="en-US"/>
                </w:rPr>
                <w:pict>
                  <v:shape id="Afbeelding 7" o:spid="_x0000_i1046" type="#_x0000_t75" alt="http://upload.wikimedia.org/wikipedia/commons/thumb/0/0c/Fenoprofen.png/220px-Fenoprofen.png" title="Fenoprofen.png" style="width:130.25pt;height:48.85pt;visibility:visible" o:button="t">
                    <v:fill o:detectmouseclick="t"/>
                    <v:imagedata r:id="rId69" o:title=""/>
                  </v:shape>
                </w:pict>
              </w:r>
            </w:hyperlink>
          </w:p>
        </w:tc>
      </w:tr>
      <w:tr w:rsidR="00306F3A" w:rsidRPr="000D0864" w:rsidTr="004470CF">
        <w:tc>
          <w:tcPr>
            <w:tcW w:w="2633" w:type="dxa"/>
          </w:tcPr>
          <w:p w:rsidR="00306F3A" w:rsidRPr="000D0864" w:rsidRDefault="00306F3A" w:rsidP="000D0864">
            <w:pPr>
              <w:rPr>
                <w:sz w:val="20"/>
              </w:rPr>
            </w:pPr>
            <w:r w:rsidRPr="000D0864">
              <w:rPr>
                <w:bCs/>
                <w:sz w:val="20"/>
              </w:rPr>
              <w:t>Suprofen</w:t>
            </w:r>
          </w:p>
        </w:tc>
        <w:tc>
          <w:tcPr>
            <w:tcW w:w="2775" w:type="dxa"/>
          </w:tcPr>
          <w:p w:rsidR="00306F3A" w:rsidRPr="000D0864" w:rsidRDefault="00306F3A" w:rsidP="000D0864">
            <w:pPr>
              <w:autoSpaceDE w:val="0"/>
              <w:autoSpaceDN w:val="0"/>
              <w:adjustRightInd w:val="0"/>
              <w:rPr>
                <w:bCs/>
                <w:sz w:val="20"/>
              </w:rPr>
            </w:pPr>
            <w:r w:rsidRPr="000D0864">
              <w:rPr>
                <w:bCs/>
                <w:sz w:val="20"/>
              </w:rPr>
              <w:t>Flurbiprofen</w:t>
            </w:r>
          </w:p>
        </w:tc>
        <w:tc>
          <w:tcPr>
            <w:tcW w:w="2836" w:type="dxa"/>
          </w:tcPr>
          <w:p w:rsidR="00306F3A" w:rsidRPr="000D0864" w:rsidRDefault="00306F3A" w:rsidP="000D0864">
            <w:pPr>
              <w:rPr>
                <w:sz w:val="20"/>
              </w:rPr>
            </w:pPr>
            <w:r w:rsidRPr="000D0864">
              <w:rPr>
                <w:sz w:val="20"/>
              </w:rPr>
              <w:t>Fenoprofen</w:t>
            </w:r>
          </w:p>
        </w:tc>
      </w:tr>
    </w:tbl>
    <w:p w:rsidR="00306F3A" w:rsidRPr="000D0864" w:rsidRDefault="00306F3A" w:rsidP="000D0864">
      <w:pPr>
        <w:autoSpaceDE w:val="0"/>
        <w:autoSpaceDN w:val="0"/>
        <w:adjustRightInd w:val="0"/>
        <w:rPr>
          <w:b/>
          <w:bCs/>
          <w:sz w:val="16"/>
          <w:szCs w:val="16"/>
        </w:rPr>
      </w:pPr>
    </w:p>
    <w:p w:rsidR="00306F3A" w:rsidRPr="000D0864" w:rsidRDefault="00306F3A" w:rsidP="000D0864">
      <w:pPr>
        <w:autoSpaceDE w:val="0"/>
        <w:autoSpaceDN w:val="0"/>
        <w:adjustRightInd w:val="0"/>
        <w:rPr>
          <w:bCs/>
          <w:sz w:val="16"/>
          <w:szCs w:val="16"/>
        </w:rPr>
      </w:pPr>
      <w:r w:rsidRPr="000D0864">
        <w:rPr>
          <w:b/>
          <w:bCs/>
          <w:sz w:val="16"/>
          <w:szCs w:val="16"/>
        </w:rPr>
        <w:t xml:space="preserve">Tabel: </w:t>
      </w:r>
      <w:r w:rsidRPr="000D0864">
        <w:rPr>
          <w:bCs/>
          <w:sz w:val="16"/>
          <w:szCs w:val="16"/>
        </w:rPr>
        <w:t>arylpropaanzuren</w:t>
      </w:r>
    </w:p>
    <w:p w:rsidR="00306F3A" w:rsidRDefault="00306F3A" w:rsidP="00D05980">
      <w:pPr>
        <w:pStyle w:val="Kop2"/>
        <w:sectPr w:rsidR="00306F3A" w:rsidSect="00162472">
          <w:pgSz w:w="11906" w:h="16838"/>
          <w:pgMar w:top="1800" w:right="1797" w:bottom="1440" w:left="1797" w:header="709" w:footer="709" w:gutter="284"/>
          <w:cols w:space="708"/>
          <w:docGrid w:linePitch="360"/>
        </w:sectPr>
      </w:pPr>
    </w:p>
    <w:p w:rsidR="00306F3A" w:rsidRPr="00F63BB4" w:rsidRDefault="00306F3A" w:rsidP="005708B6">
      <w:pPr>
        <w:pStyle w:val="Kop2"/>
      </w:pPr>
      <w:r w:rsidRPr="00F63BB4">
        <w:lastRenderedPageBreak/>
        <w:t>Schrijven van een meetrapport</w:t>
      </w:r>
      <w:r>
        <w:t xml:space="preserve"> (max. 1 A4)</w:t>
      </w:r>
    </w:p>
    <w:p w:rsidR="00306F3A" w:rsidRPr="00F63BB4" w:rsidRDefault="00306F3A" w:rsidP="005708B6">
      <w:pPr>
        <w:jc w:val="both"/>
      </w:pPr>
    </w:p>
    <w:p w:rsidR="00306F3A" w:rsidRPr="00F63BB4" w:rsidRDefault="00306F3A" w:rsidP="005708B6">
      <w:pPr>
        <w:jc w:val="both"/>
        <w:rPr>
          <w:b/>
        </w:rPr>
      </w:pPr>
      <w:r w:rsidRPr="00F63BB4">
        <w:rPr>
          <w:b/>
        </w:rPr>
        <w:t>Titel:</w:t>
      </w:r>
    </w:p>
    <w:p w:rsidR="00306F3A" w:rsidRPr="00F63BB4" w:rsidRDefault="00306F3A" w:rsidP="00306F3A">
      <w:pPr>
        <w:numPr>
          <w:ilvl w:val="0"/>
          <w:numId w:val="25"/>
        </w:numPr>
        <w:jc w:val="both"/>
        <w:rPr>
          <w:rFonts w:ascii="Times-Roman" w:hAnsi="Times-Roman" w:cs="Times-Roman"/>
        </w:rPr>
      </w:pPr>
      <w:r w:rsidRPr="00F63BB4">
        <w:rPr>
          <w:rFonts w:ascii="Times-Roman" w:hAnsi="Times-Roman" w:cs="Times-Roman"/>
        </w:rPr>
        <w:t xml:space="preserve">Titel van het </w:t>
      </w:r>
      <w:r>
        <w:rPr>
          <w:rFonts w:ascii="Times-Roman" w:hAnsi="Times-Roman" w:cs="Times-Roman"/>
        </w:rPr>
        <w:t>meetrapport</w:t>
      </w:r>
    </w:p>
    <w:p w:rsidR="00306F3A" w:rsidRPr="00F63BB4" w:rsidRDefault="00306F3A" w:rsidP="00306F3A">
      <w:pPr>
        <w:numPr>
          <w:ilvl w:val="0"/>
          <w:numId w:val="25"/>
        </w:numPr>
        <w:jc w:val="both"/>
        <w:rPr>
          <w:rFonts w:ascii="Times-Roman" w:hAnsi="Times-Roman" w:cs="Times-Roman"/>
        </w:rPr>
      </w:pPr>
      <w:r w:rsidRPr="00F63BB4">
        <w:rPr>
          <w:rFonts w:ascii="Times-Roman" w:hAnsi="Times-Roman" w:cs="Times-Roman"/>
        </w:rPr>
        <w:t>Na</w:t>
      </w:r>
      <w:r>
        <w:rPr>
          <w:rFonts w:ascii="Times-Roman" w:hAnsi="Times-Roman" w:cs="Times-Roman"/>
        </w:rPr>
        <w:t>a</w:t>
      </w:r>
      <w:r w:rsidRPr="00F63BB4">
        <w:rPr>
          <w:rFonts w:ascii="Times-Roman" w:hAnsi="Times-Roman" w:cs="Times-Roman"/>
        </w:rPr>
        <w:t>m, dat</w:t>
      </w:r>
      <w:r>
        <w:rPr>
          <w:rFonts w:ascii="Times-Roman" w:hAnsi="Times-Roman" w:cs="Times-Roman"/>
        </w:rPr>
        <w:t>um</w:t>
      </w:r>
      <w:r w:rsidRPr="00F63BB4">
        <w:rPr>
          <w:rFonts w:ascii="Times-Roman" w:hAnsi="Times-Roman" w:cs="Times-Roman"/>
        </w:rPr>
        <w:t xml:space="preserve"> practicum, docenten en e-mailadres.</w:t>
      </w:r>
    </w:p>
    <w:p w:rsidR="00306F3A" w:rsidRPr="00F63BB4" w:rsidRDefault="00306F3A" w:rsidP="005708B6">
      <w:pPr>
        <w:jc w:val="both"/>
        <w:rPr>
          <w:rFonts w:ascii="Times-Roman" w:hAnsi="Times-Roman" w:cs="Times-Roman"/>
          <w:b/>
        </w:rPr>
      </w:pPr>
    </w:p>
    <w:p w:rsidR="00306F3A" w:rsidRPr="00F63BB4" w:rsidRDefault="00306F3A" w:rsidP="005708B6">
      <w:pPr>
        <w:jc w:val="both"/>
        <w:rPr>
          <w:rFonts w:ascii="Times-Roman" w:hAnsi="Times-Roman" w:cs="Times-Roman"/>
          <w:b/>
        </w:rPr>
      </w:pPr>
      <w:r w:rsidRPr="00F63BB4">
        <w:rPr>
          <w:rFonts w:ascii="Times-Roman" w:hAnsi="Times-Roman" w:cs="Times-Roman"/>
          <w:b/>
        </w:rPr>
        <w:t>Introductie:</w:t>
      </w:r>
    </w:p>
    <w:p w:rsidR="00306F3A" w:rsidRPr="00F63BB4" w:rsidRDefault="00306F3A" w:rsidP="00306F3A">
      <w:pPr>
        <w:numPr>
          <w:ilvl w:val="0"/>
          <w:numId w:val="25"/>
        </w:numPr>
        <w:jc w:val="both"/>
        <w:rPr>
          <w:rFonts w:ascii="Times-Roman" w:hAnsi="Times-Roman" w:cs="Times-Roman"/>
        </w:rPr>
      </w:pPr>
      <w:r>
        <w:rPr>
          <w:rFonts w:ascii="Times-Roman" w:hAnsi="Times-Roman" w:cs="Times-Roman"/>
        </w:rPr>
        <w:t>Zeer korte i</w:t>
      </w:r>
      <w:r w:rsidRPr="00F63BB4">
        <w:rPr>
          <w:rFonts w:ascii="Times-Roman" w:hAnsi="Times-Roman" w:cs="Times-Roman"/>
        </w:rPr>
        <w:t xml:space="preserve">ntroductie die het </w:t>
      </w:r>
      <w:r>
        <w:rPr>
          <w:rFonts w:ascii="Times-Roman" w:hAnsi="Times-Roman" w:cs="Times-Roman"/>
        </w:rPr>
        <w:t xml:space="preserve">experiment </w:t>
      </w:r>
      <w:r w:rsidRPr="00F63BB4">
        <w:rPr>
          <w:rFonts w:ascii="Times-Roman" w:hAnsi="Times-Roman" w:cs="Times-Roman"/>
        </w:rPr>
        <w:t xml:space="preserve">behandeld (wat willen we meten, waarin en waarom?) Ook </w:t>
      </w:r>
      <w:r>
        <w:rPr>
          <w:rFonts w:ascii="Times-Roman" w:hAnsi="Times-Roman" w:cs="Times-Roman"/>
        </w:rPr>
        <w:t>het</w:t>
      </w:r>
      <w:r w:rsidRPr="00F63BB4">
        <w:rPr>
          <w:rFonts w:ascii="Times-Roman" w:hAnsi="Times-Roman" w:cs="Times-Roman"/>
        </w:rPr>
        <w:t xml:space="preserve"> principe</w:t>
      </w:r>
      <w:r w:rsidRPr="00F63BB4">
        <w:t xml:space="preserve"> waarop de meetmethode berust, beho</w:t>
      </w:r>
      <w:r>
        <w:t>o</w:t>
      </w:r>
      <w:r w:rsidRPr="00F63BB4">
        <w:t>r</w:t>
      </w:r>
      <w:r>
        <w:t>t</w:t>
      </w:r>
      <w:r w:rsidRPr="00F63BB4">
        <w:t xml:space="preserve"> in de introductie thuis. D</w:t>
      </w:r>
      <w:r>
        <w:t>it</w:t>
      </w:r>
      <w:r w:rsidRPr="00F63BB4">
        <w:t xml:space="preserve"> principe k</w:t>
      </w:r>
      <w:r>
        <w:t>a</w:t>
      </w:r>
      <w:r w:rsidRPr="00F63BB4">
        <w:t>n in enkele zinnen beschreven worden.</w:t>
      </w:r>
    </w:p>
    <w:p w:rsidR="00306F3A" w:rsidRPr="00F63BB4" w:rsidRDefault="00306F3A" w:rsidP="005708B6">
      <w:pPr>
        <w:jc w:val="both"/>
      </w:pPr>
    </w:p>
    <w:p w:rsidR="00306F3A" w:rsidRPr="00F63BB4" w:rsidRDefault="00306F3A" w:rsidP="005708B6">
      <w:pPr>
        <w:jc w:val="both"/>
        <w:rPr>
          <w:rFonts w:ascii="Times-Roman" w:hAnsi="Times-Roman" w:cs="Times-Roman"/>
          <w:b/>
        </w:rPr>
      </w:pPr>
      <w:r w:rsidRPr="00F63BB4">
        <w:rPr>
          <w:b/>
        </w:rPr>
        <w:t>Experimenteel:</w:t>
      </w:r>
    </w:p>
    <w:p w:rsidR="00306F3A" w:rsidRPr="00F63BB4" w:rsidRDefault="00306F3A" w:rsidP="00306F3A">
      <w:pPr>
        <w:numPr>
          <w:ilvl w:val="0"/>
          <w:numId w:val="25"/>
        </w:numPr>
        <w:jc w:val="both"/>
        <w:rPr>
          <w:rFonts w:ascii="Times-Roman" w:hAnsi="Times-Roman" w:cs="Times-Roman"/>
        </w:rPr>
      </w:pPr>
      <w:r w:rsidRPr="00F63BB4">
        <w:rPr>
          <w:rFonts w:ascii="Times-Roman" w:hAnsi="Times-Roman" w:cs="Times-Roman"/>
        </w:rPr>
        <w:t xml:space="preserve">Reactievergelijkingen en </w:t>
      </w:r>
      <w:r>
        <w:rPr>
          <w:rFonts w:ascii="Times-Roman" w:hAnsi="Times-Roman" w:cs="Times-Roman"/>
        </w:rPr>
        <w:t xml:space="preserve">de gebruikte </w:t>
      </w:r>
      <w:r w:rsidRPr="00F63BB4">
        <w:rPr>
          <w:rFonts w:ascii="Times-Roman" w:hAnsi="Times-Roman" w:cs="Times-Roman"/>
        </w:rPr>
        <w:t>opstelling.</w:t>
      </w:r>
    </w:p>
    <w:p w:rsidR="00306F3A" w:rsidRPr="00F63BB4" w:rsidRDefault="00306F3A" w:rsidP="00306F3A">
      <w:pPr>
        <w:numPr>
          <w:ilvl w:val="0"/>
          <w:numId w:val="25"/>
        </w:numPr>
        <w:jc w:val="both"/>
        <w:rPr>
          <w:rFonts w:ascii="Times-Roman" w:hAnsi="Times-Roman" w:cs="Times-Roman"/>
        </w:rPr>
      </w:pPr>
      <w:r w:rsidRPr="00F63BB4">
        <w:rPr>
          <w:rFonts w:ascii="Times-Roman" w:hAnsi="Times-Roman" w:cs="Times-Roman"/>
        </w:rPr>
        <w:t>Eigenschappen (</w:t>
      </w:r>
      <w:r>
        <w:rPr>
          <w:rFonts w:ascii="Times-Roman" w:hAnsi="Times-Roman" w:cs="Times-Roman"/>
        </w:rPr>
        <w:t>molecuulmassa,</w:t>
      </w:r>
      <w:r w:rsidRPr="00F63BB4">
        <w:rPr>
          <w:rFonts w:ascii="Times-Roman" w:hAnsi="Times-Roman" w:cs="Times-Roman"/>
        </w:rPr>
        <w:t xml:space="preserve"> gebruikte hoeveelheden in (m)g</w:t>
      </w:r>
      <w:r>
        <w:rPr>
          <w:rFonts w:ascii="Times-Roman" w:hAnsi="Times-Roman" w:cs="Times-Roman"/>
        </w:rPr>
        <w:t>,</w:t>
      </w:r>
      <w:r w:rsidRPr="00F63BB4">
        <w:rPr>
          <w:rFonts w:ascii="Times-Roman" w:hAnsi="Times-Roman" w:cs="Times-Roman"/>
        </w:rPr>
        <w:t xml:space="preserve"> (m)</w:t>
      </w:r>
      <w:r>
        <w:rPr>
          <w:rFonts w:ascii="Times-Roman" w:hAnsi="Times-Roman" w:cs="Times-Roman"/>
        </w:rPr>
        <w:t>L of concentratie van de opgeloste stof</w:t>
      </w:r>
      <w:r w:rsidRPr="00F63BB4">
        <w:rPr>
          <w:rFonts w:ascii="Times-Roman" w:hAnsi="Times-Roman" w:cs="Times-Roman"/>
        </w:rPr>
        <w:t>) van de oplosmiddelen en de reagentia waarmee wordt gewerkt.</w:t>
      </w:r>
    </w:p>
    <w:p w:rsidR="00306F3A" w:rsidRPr="00F63BB4" w:rsidRDefault="00306F3A" w:rsidP="005708B6">
      <w:pPr>
        <w:ind w:left="360"/>
        <w:jc w:val="both"/>
      </w:pPr>
    </w:p>
    <w:p w:rsidR="00306F3A" w:rsidRPr="00F63BB4" w:rsidRDefault="00306F3A" w:rsidP="005708B6">
      <w:pPr>
        <w:jc w:val="both"/>
        <w:rPr>
          <w:b/>
        </w:rPr>
      </w:pPr>
      <w:r w:rsidRPr="00F63BB4">
        <w:rPr>
          <w:b/>
        </w:rPr>
        <w:t>Resultaten:</w:t>
      </w:r>
    </w:p>
    <w:p w:rsidR="00306F3A" w:rsidRPr="00F63BB4" w:rsidRDefault="00306F3A" w:rsidP="00306F3A">
      <w:pPr>
        <w:numPr>
          <w:ilvl w:val="0"/>
          <w:numId w:val="25"/>
        </w:numPr>
        <w:jc w:val="both"/>
      </w:pPr>
      <w:r w:rsidRPr="00F63BB4">
        <w:t>De oorspronkelijke onbewerkte waarnemingen zo mogelijk in tabelvorm. Neem alleen de relevante metingen mee.</w:t>
      </w:r>
      <w:r>
        <w:t xml:space="preserve"> De belangrijkste getallen in dit geval zijn de afgewogen hoeveelheden naproxenpil en de bijbehorende hoeveelheden die getitreerd zijn.</w:t>
      </w:r>
    </w:p>
    <w:p w:rsidR="00306F3A" w:rsidRPr="00F63BB4" w:rsidRDefault="00306F3A" w:rsidP="00306F3A">
      <w:pPr>
        <w:numPr>
          <w:ilvl w:val="0"/>
          <w:numId w:val="25"/>
        </w:numPr>
        <w:jc w:val="both"/>
      </w:pPr>
      <w:r>
        <w:t>Een berekening die laat zien hoe de hoeveelheid naproxen in de pil bepaald is.</w:t>
      </w:r>
      <w:r w:rsidRPr="00F63BB4">
        <w:t xml:space="preserve"> </w:t>
      </w:r>
    </w:p>
    <w:p w:rsidR="00306F3A" w:rsidRPr="00F63BB4" w:rsidRDefault="00306F3A" w:rsidP="005708B6">
      <w:pPr>
        <w:ind w:left="360"/>
        <w:jc w:val="both"/>
      </w:pPr>
    </w:p>
    <w:p w:rsidR="00306F3A" w:rsidRPr="00F63BB4" w:rsidRDefault="00306F3A" w:rsidP="005708B6">
      <w:pPr>
        <w:jc w:val="both"/>
        <w:rPr>
          <w:b/>
        </w:rPr>
      </w:pPr>
      <w:r w:rsidRPr="00F63BB4">
        <w:rPr>
          <w:b/>
        </w:rPr>
        <w:t>Conclusie:</w:t>
      </w:r>
    </w:p>
    <w:p w:rsidR="00306F3A" w:rsidRDefault="00306F3A" w:rsidP="00306F3A">
      <w:pPr>
        <w:numPr>
          <w:ilvl w:val="0"/>
          <w:numId w:val="25"/>
        </w:numPr>
        <w:jc w:val="both"/>
      </w:pPr>
      <w:r w:rsidRPr="00F63BB4">
        <w:t xml:space="preserve">Vat de belangrijkste resultaten samen in een bondige slotconclusie. </w:t>
      </w:r>
    </w:p>
    <w:p w:rsidR="00306F3A" w:rsidRDefault="00306F3A" w:rsidP="005708B6">
      <w:pPr>
        <w:sectPr w:rsidR="00306F3A" w:rsidSect="007521E3">
          <w:footerReference w:type="default" r:id="rId70"/>
          <w:type w:val="oddPage"/>
          <w:pgSz w:w="11906" w:h="16838"/>
          <w:pgMar w:top="1800" w:right="1797" w:bottom="1440" w:left="1797" w:header="709" w:footer="709" w:gutter="284"/>
          <w:cols w:space="708"/>
          <w:docGrid w:linePitch="360"/>
        </w:sectPr>
      </w:pPr>
    </w:p>
    <w:p w:rsidR="00306F3A" w:rsidRDefault="00306F3A" w:rsidP="005708B6">
      <w:pPr>
        <w:pStyle w:val="Kop2"/>
      </w:pPr>
      <w:r>
        <w:lastRenderedPageBreak/>
        <w:t>1H NMR spectrum van het verkregen productmengsel.</w:t>
      </w:r>
    </w:p>
    <w:p w:rsidR="00306F3A" w:rsidRPr="000D0864" w:rsidRDefault="00306F3A" w:rsidP="005708B6">
      <w:pPr>
        <w:pStyle w:val="Kop2"/>
      </w:pPr>
      <w:r>
        <w:rPr>
          <w:noProof/>
          <w:lang w:val="en-US" w:eastAsia="en-US"/>
        </w:rPr>
        <w:pict>
          <v:rect id="_x0000_s1112" style="position:absolute;margin-left:374.75pt;margin-top:224.8pt;width:18pt;height:54pt;z-index:251669504" stroked="f"/>
        </w:pict>
      </w:r>
      <w:r>
        <w:pict>
          <v:shape id="_x0000_i1047" type="#_x0000_t75" style="width:405.1pt;height:586pt">
            <v:imagedata r:id="rId71" o:title="productmengsel" cropbottom="1927f" cropright="3361f"/>
          </v:shape>
        </w:pict>
      </w:r>
    </w:p>
    <w:p w:rsidR="00306F3A" w:rsidRDefault="00306F3A" w:rsidP="00D05980">
      <w:pPr>
        <w:pStyle w:val="Kop2"/>
        <w:sectPr w:rsidR="00306F3A" w:rsidSect="005708B6">
          <w:footerReference w:type="default" r:id="rId72"/>
          <w:pgSz w:w="11906" w:h="16838"/>
          <w:pgMar w:top="1800" w:right="1797" w:bottom="1440" w:left="1797" w:header="709" w:footer="709" w:gutter="284"/>
          <w:cols w:space="708"/>
          <w:docGrid w:linePitch="360"/>
        </w:sectPr>
      </w:pPr>
    </w:p>
    <w:p w:rsidR="00306F3A" w:rsidRPr="000D0864" w:rsidRDefault="00306F3A" w:rsidP="00D05980">
      <w:pPr>
        <w:pStyle w:val="Kop2"/>
      </w:pPr>
      <w:r>
        <w:lastRenderedPageBreak/>
        <w:t xml:space="preserve">Antwoordblad </w:t>
      </w:r>
      <w:r w:rsidRPr="000D0864">
        <w:t>Practicumonderdeel 1</w:t>
      </w:r>
      <w:r>
        <w:t xml:space="preserve"> van ……………(vul je naam in)</w:t>
      </w:r>
    </w:p>
    <w:p w:rsidR="00306F3A" w:rsidRDefault="00306F3A" w:rsidP="000D0864"/>
    <w:p w:rsidR="00306F3A" w:rsidRPr="000D0864" w:rsidRDefault="00306F3A" w:rsidP="00D05980">
      <w:pPr>
        <w:rPr>
          <w:b/>
        </w:rPr>
      </w:pPr>
      <w:r w:rsidRPr="000D0864">
        <w:rPr>
          <w:b/>
        </w:rPr>
        <w:t>Vraag 1:</w:t>
      </w:r>
    </w:p>
    <w:p w:rsidR="00306F3A" w:rsidRDefault="00306F3A" w:rsidP="00AB1ECE">
      <w:r w:rsidRPr="000D0864">
        <w:t>Geef de reactievergelijking weer van de reactie van natriumsacharine met ethyljodide resulterend in de twee mogelijke alkyleringsproducten</w:t>
      </w:r>
      <w:r>
        <w:t>.</w:t>
      </w:r>
    </w:p>
    <w:p w:rsidR="00306F3A" w:rsidRDefault="00306F3A" w:rsidP="00AB1ECE"/>
    <w:p w:rsidR="00306F3A" w:rsidRDefault="00306F3A" w:rsidP="00AB1ECE"/>
    <w:p w:rsidR="00306F3A" w:rsidRDefault="00306F3A" w:rsidP="00AB1ECE"/>
    <w:p w:rsidR="00306F3A" w:rsidRDefault="00306F3A" w:rsidP="00AB1ECE"/>
    <w:p w:rsidR="00306F3A" w:rsidRDefault="00306F3A" w:rsidP="00AB1ECE"/>
    <w:p w:rsidR="00306F3A" w:rsidRDefault="00306F3A" w:rsidP="00AB1ECE"/>
    <w:p w:rsidR="00306F3A" w:rsidRDefault="00306F3A" w:rsidP="00AB1ECE"/>
    <w:p w:rsidR="00306F3A" w:rsidRPr="000D0864" w:rsidRDefault="00306F3A" w:rsidP="00AB1ECE">
      <w:pPr>
        <w:rPr>
          <w:b/>
        </w:rPr>
      </w:pPr>
      <w:r w:rsidRPr="000D0864">
        <w:rPr>
          <w:b/>
        </w:rPr>
        <w:t>Vraag 2:</w:t>
      </w:r>
    </w:p>
    <w:p w:rsidR="00306F3A" w:rsidRDefault="00306F3A" w:rsidP="00AB1ECE">
      <w:r w:rsidRPr="000D0864">
        <w:t>Geef de systematische naam van de twee mogelijke alkyleringsproducten</w:t>
      </w:r>
    </w:p>
    <w:p w:rsidR="00306F3A" w:rsidRDefault="00306F3A" w:rsidP="00AB1ECE"/>
    <w:p w:rsidR="00306F3A" w:rsidRDefault="00306F3A" w:rsidP="00AB1ECE"/>
    <w:p w:rsidR="00306F3A" w:rsidRDefault="00306F3A" w:rsidP="00AB1ECE"/>
    <w:p w:rsidR="00306F3A" w:rsidRDefault="00306F3A" w:rsidP="00AB1ECE"/>
    <w:p w:rsidR="00306F3A" w:rsidRDefault="00306F3A" w:rsidP="00AB1ECE"/>
    <w:p w:rsidR="00306F3A" w:rsidRDefault="00306F3A" w:rsidP="00AB1ECE"/>
    <w:p w:rsidR="00306F3A" w:rsidRDefault="00306F3A" w:rsidP="00AB1ECE"/>
    <w:p w:rsidR="00306F3A" w:rsidRPr="000D0864" w:rsidRDefault="00306F3A" w:rsidP="00AB1ECE">
      <w:pPr>
        <w:rPr>
          <w:b/>
        </w:rPr>
      </w:pPr>
      <w:r w:rsidRPr="000D0864">
        <w:rPr>
          <w:b/>
        </w:rPr>
        <w:t>Vraag 3:</w:t>
      </w:r>
    </w:p>
    <w:p w:rsidR="00306F3A" w:rsidRDefault="00306F3A" w:rsidP="00AB1ECE"/>
    <w:p w:rsidR="00306F3A" w:rsidRDefault="00306F3A" w:rsidP="00AB1ECE">
      <w:r>
        <w:t xml:space="preserve">……… g </w:t>
      </w:r>
      <w:r w:rsidRPr="000D0864">
        <w:t>natriumsacharine</w:t>
      </w:r>
      <w:r>
        <w:t xml:space="preserve"> afgewogen (= ………… mol) en gebruikt in het experiment </w:t>
      </w:r>
    </w:p>
    <w:p w:rsidR="00306F3A" w:rsidRDefault="00306F3A" w:rsidP="00AB1ECE"/>
    <w:p w:rsidR="00306F3A" w:rsidRDefault="00306F3A" w:rsidP="00AB1ECE">
      <w:r>
        <w:t>……… g ruw product</w:t>
      </w:r>
    </w:p>
    <w:p w:rsidR="00306F3A" w:rsidRDefault="00306F3A" w:rsidP="00AB1ECE"/>
    <w:p w:rsidR="00306F3A" w:rsidRPr="000D0864" w:rsidRDefault="00306F3A" w:rsidP="00AB1ECE">
      <w:r>
        <w:t>Geef:</w:t>
      </w:r>
    </w:p>
    <w:p w:rsidR="00306F3A" w:rsidRDefault="00306F3A" w:rsidP="00306F3A">
      <w:pPr>
        <w:numPr>
          <w:ilvl w:val="0"/>
          <w:numId w:val="15"/>
        </w:numPr>
        <w:ind w:left="284" w:hanging="284"/>
      </w:pPr>
      <w:r>
        <w:t>de opbrengst van jouw product</w:t>
      </w:r>
    </w:p>
    <w:p w:rsidR="00306F3A" w:rsidRDefault="00306F3A" w:rsidP="00AB1ECE"/>
    <w:p w:rsidR="00306F3A" w:rsidRDefault="00306F3A" w:rsidP="00AB1ECE"/>
    <w:p w:rsidR="00306F3A" w:rsidRDefault="00306F3A" w:rsidP="00AB1ECE"/>
    <w:p w:rsidR="00306F3A" w:rsidRDefault="00306F3A" w:rsidP="00AB1ECE"/>
    <w:p w:rsidR="00306F3A" w:rsidRPr="000D0864" w:rsidRDefault="00306F3A" w:rsidP="00AB1ECE"/>
    <w:p w:rsidR="00306F3A" w:rsidRDefault="00306F3A" w:rsidP="00AB1ECE">
      <w:r>
        <w:t xml:space="preserve">-   </w:t>
      </w:r>
      <w:r w:rsidRPr="000D0864">
        <w:t xml:space="preserve">de bepaalde productverhouding uit het verstrekte </w:t>
      </w:r>
      <w:r w:rsidRPr="000D0864">
        <w:rPr>
          <w:vertAlign w:val="superscript"/>
        </w:rPr>
        <w:t>1</w:t>
      </w:r>
      <w:r w:rsidRPr="000D0864">
        <w:t>H-NMR spectrum opgemeten in deuterochloroform (CDCl</w:t>
      </w:r>
      <w:r w:rsidRPr="000D0864">
        <w:rPr>
          <w:vertAlign w:val="subscript"/>
        </w:rPr>
        <w:t>3</w:t>
      </w:r>
      <w:r w:rsidRPr="000D0864">
        <w:t>) van een eerder gemaakt product (onder identieke condities</w:t>
      </w:r>
      <w:r>
        <w:t>; zie bijlage 2</w:t>
      </w:r>
      <w:r w:rsidRPr="000D0864">
        <w:t xml:space="preserve">) </w:t>
      </w:r>
      <w:r>
        <w:t xml:space="preserve">en </w:t>
      </w:r>
      <w:r w:rsidRPr="000D0864">
        <w:t>de structuur van het hoofdproduct</w:t>
      </w:r>
    </w:p>
    <w:p w:rsidR="00306F3A" w:rsidRDefault="00306F3A" w:rsidP="00AB1ECE"/>
    <w:p w:rsidR="00306F3A" w:rsidRDefault="00306F3A" w:rsidP="00AB1ECE"/>
    <w:p w:rsidR="00306F3A" w:rsidRDefault="00306F3A" w:rsidP="00AC35C8">
      <w:pPr>
        <w:pStyle w:val="Kop2"/>
        <w:sectPr w:rsidR="00306F3A" w:rsidSect="007521E3">
          <w:footerReference w:type="default" r:id="rId73"/>
          <w:type w:val="oddPage"/>
          <w:pgSz w:w="11906" w:h="16838"/>
          <w:pgMar w:top="1800" w:right="1797" w:bottom="1440" w:left="1797" w:header="709" w:footer="709" w:gutter="284"/>
          <w:cols w:space="708"/>
          <w:docGrid w:linePitch="360"/>
        </w:sectPr>
      </w:pPr>
    </w:p>
    <w:p w:rsidR="00306F3A" w:rsidRPr="000D0864" w:rsidRDefault="00306F3A" w:rsidP="005708B6">
      <w:pPr>
        <w:pStyle w:val="Kop2"/>
      </w:pPr>
      <w:r>
        <w:lastRenderedPageBreak/>
        <w:t>Antwoordblad Practicumonderdeel 2</w:t>
      </w:r>
      <w:r w:rsidRPr="00A37AA7">
        <w:t xml:space="preserve"> </w:t>
      </w:r>
      <w:r>
        <w:t>van ……………(vul je naam in)</w:t>
      </w:r>
    </w:p>
    <w:p w:rsidR="00EC27E9" w:rsidRPr="004F14D2" w:rsidRDefault="00EC27E9" w:rsidP="00D177E9">
      <w:pPr>
        <w:pStyle w:val="Stip"/>
        <w:rPr>
          <w:lang w:eastAsia="en-US"/>
        </w:rPr>
      </w:pPr>
    </w:p>
    <w:sectPr w:rsidR="00EC27E9" w:rsidRPr="004F14D2" w:rsidSect="005708B6">
      <w:footerReference w:type="default" r:id="rId74"/>
      <w:type w:val="oddPage"/>
      <w:pgSz w:w="11906" w:h="16838"/>
      <w:pgMar w:top="1800" w:right="1797" w:bottom="1440" w:left="1797" w:header="709" w:footer="709" w:gutter="28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4A95" w:rsidRDefault="003E4A95" w:rsidP="002E63FE">
      <w:r>
        <w:separator/>
      </w:r>
    </w:p>
  </w:endnote>
  <w:endnote w:type="continuationSeparator" w:id="0">
    <w:p w:rsidR="003E4A95" w:rsidRDefault="003E4A95" w:rsidP="002E63F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Garamond">
    <w:panose1 w:val="02020404030301010803"/>
    <w:charset w:val="00"/>
    <w:family w:val="roman"/>
    <w:pitch w:val="variable"/>
    <w:sig w:usb0="00000287" w:usb1="00000000" w:usb2="00000000" w:usb3="00000000" w:csb0="0000009F" w:csb1="00000000"/>
  </w:font>
  <w:font w:name="Futura Light">
    <w:altName w:val="Courier New"/>
    <w:charset w:val="00"/>
    <w:family w:val="auto"/>
    <w:pitch w:val="variable"/>
    <w:sig w:usb0="00000003" w:usb1="00000000" w:usb2="00000000" w:usb3="00000000" w:csb0="00000001" w:csb1="00000000"/>
  </w:font>
  <w:font w:name="Futura Medium">
    <w:altName w:val="Courier New"/>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HGMaruGothicMPRO">
    <w:altName w:val="Osaka"/>
    <w:charset w:val="80"/>
    <w:family w:val="modern"/>
    <w:pitch w:val="fixed"/>
    <w:sig w:usb0="80000281" w:usb1="28C76CF8" w:usb2="00000010" w:usb3="00000000" w:csb0="00020000" w:csb1="00000000"/>
  </w:font>
  <w:font w:name="Cambria Math">
    <w:panose1 w:val="02040503050406030204"/>
    <w:charset w:val="00"/>
    <w:family w:val="roman"/>
    <w:pitch w:val="variable"/>
    <w:sig w:usb0="A00002EF" w:usb1="420020EB" w:usb2="00000000" w:usb3="00000000" w:csb0="0000019F" w:csb1="00000000"/>
  </w:font>
  <w:font w:name="Menlo Regular">
    <w:altName w:val="Times New Roman"/>
    <w:panose1 w:val="00000000000000000000"/>
    <w:charset w:val="00"/>
    <w:family w:val="roman"/>
    <w:notTrueType/>
    <w:pitch w:val="default"/>
    <w:sig w:usb0="00000000" w:usb1="00000000" w:usb2="00000000" w:usb3="00000000" w:csb0="00000000" w:csb1="00000000"/>
  </w:font>
  <w:font w:name="Helvetica">
    <w:panose1 w:val="020B0604020202030204"/>
    <w:charset w:val="00"/>
    <w:family w:val="swiss"/>
    <w:pitch w:val="variable"/>
    <w:sig w:usb0="00000007" w:usb1="00000000" w:usb2="00000000" w:usb3="00000000" w:csb0="00000093" w:csb1="00000000"/>
  </w:font>
  <w:font w:name="Century">
    <w:panose1 w:val="02040604050505020304"/>
    <w:charset w:val="00"/>
    <w:family w:val="roman"/>
    <w:pitch w:val="variable"/>
    <w:sig w:usb0="00000287" w:usb1="00000000" w:usb2="00000000" w:usb3="00000000" w:csb0="0000009F"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2360"/>
      <w:docPartObj>
        <w:docPartGallery w:val="Page Numbers (Bottom of Page)"/>
        <w:docPartUnique/>
      </w:docPartObj>
    </w:sdtPr>
    <w:sdtContent>
      <w:p w:rsidR="006E1C7F" w:rsidRDefault="00E92ACC" w:rsidP="00467F56">
        <w:pPr>
          <w:pStyle w:val="Voettekst"/>
          <w:pBdr>
            <w:top w:val="single" w:sz="4" w:space="1" w:color="auto"/>
          </w:pBdr>
          <w:jc w:val="center"/>
        </w:pPr>
        <w:r w:rsidRPr="004812BC">
          <w:rPr>
            <w:b/>
            <w:sz w:val="16"/>
            <w:szCs w:val="16"/>
          </w:rPr>
          <w:fldChar w:fldCharType="begin"/>
        </w:r>
        <w:r w:rsidR="006E1C7F" w:rsidRPr="004812BC">
          <w:rPr>
            <w:b/>
            <w:sz w:val="16"/>
            <w:szCs w:val="16"/>
          </w:rPr>
          <w:instrText xml:space="preserve"> PAGE   \* MERGEFORMAT </w:instrText>
        </w:r>
        <w:r w:rsidRPr="004812BC">
          <w:rPr>
            <w:b/>
            <w:sz w:val="16"/>
            <w:szCs w:val="16"/>
          </w:rPr>
          <w:fldChar w:fldCharType="separate"/>
        </w:r>
        <w:r w:rsidR="00306F3A">
          <w:rPr>
            <w:b/>
            <w:noProof/>
            <w:sz w:val="16"/>
            <w:szCs w:val="16"/>
          </w:rPr>
          <w:t>8</w:t>
        </w:r>
        <w:r w:rsidRPr="004812BC">
          <w:rPr>
            <w:b/>
            <w:sz w:val="16"/>
            <w:szCs w:val="16"/>
          </w:rPr>
          <w:fldChar w:fldCharType="end"/>
        </w:r>
      </w:p>
    </w:sdtContent>
  </w:sdt>
  <w:p w:rsidR="006E1C7F" w:rsidRDefault="006E1C7F">
    <w:pPr>
      <w:pStyle w:val="Voettekst"/>
    </w:pPr>
    <w:r>
      <w:rPr>
        <w:b/>
        <w:sz w:val="16"/>
        <w:szCs w:val="16"/>
      </w:rPr>
      <w:t>NSO2010 VU Amsterdam theorietoets</w: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Pr="00BE0D29" w:rsidRDefault="00306F3A" w:rsidP="00162472">
    <w:pPr>
      <w:pStyle w:val="Voettekst"/>
      <w:pBdr>
        <w:top w:val="single" w:sz="4" w:space="1" w:color="auto"/>
      </w:pBdr>
      <w:tabs>
        <w:tab w:val="center" w:pos="4014"/>
        <w:tab w:val="right" w:pos="8010"/>
      </w:tabs>
      <w:rPr>
        <w:b/>
        <w:sz w:val="16"/>
        <w:szCs w:val="16"/>
      </w:rPr>
    </w:pPr>
    <w:r w:rsidRPr="00BE0D29">
      <w:rPr>
        <w:b/>
        <w:sz w:val="16"/>
        <w:szCs w:val="16"/>
      </w:rPr>
      <w:t>NSO20</w:t>
    </w:r>
    <w:r>
      <w:rPr>
        <w:b/>
        <w:sz w:val="16"/>
        <w:szCs w:val="16"/>
      </w:rPr>
      <w:t>10</w:t>
    </w:r>
    <w:r w:rsidRPr="00BE0D29">
      <w:rPr>
        <w:b/>
        <w:sz w:val="16"/>
        <w:szCs w:val="16"/>
      </w:rPr>
      <w:t xml:space="preserve"> </w:t>
    </w:r>
    <w:r>
      <w:rPr>
        <w:b/>
        <w:sz w:val="16"/>
        <w:szCs w:val="16"/>
      </w:rPr>
      <w:t>VU</w:t>
    </w:r>
    <w:r w:rsidRPr="00BE0D29">
      <w:rPr>
        <w:b/>
        <w:sz w:val="16"/>
        <w:szCs w:val="16"/>
      </w:rPr>
      <w:t xml:space="preserve"> practicumtoets</w:t>
    </w:r>
    <w:r w:rsidRPr="00BE0D29">
      <w:rPr>
        <w:b/>
        <w:sz w:val="16"/>
        <w:szCs w:val="16"/>
      </w:rPr>
      <w:tab/>
    </w:r>
    <w:r>
      <w:rPr>
        <w:b/>
        <w:sz w:val="16"/>
        <w:szCs w:val="16"/>
      </w:rPr>
      <w:t>antwoordblad 1</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21E3" w:rsidRPr="00BE0D29" w:rsidRDefault="003E4A95" w:rsidP="00162472">
    <w:pPr>
      <w:pStyle w:val="Voettekst"/>
      <w:pBdr>
        <w:top w:val="single" w:sz="4" w:space="1" w:color="auto"/>
      </w:pBdr>
      <w:tabs>
        <w:tab w:val="center" w:pos="4014"/>
        <w:tab w:val="right" w:pos="8010"/>
      </w:tabs>
      <w:rPr>
        <w:b/>
        <w:sz w:val="16"/>
        <w:szCs w:val="16"/>
      </w:rPr>
    </w:pPr>
    <w:r w:rsidRPr="00BE0D29">
      <w:rPr>
        <w:b/>
        <w:sz w:val="16"/>
        <w:szCs w:val="16"/>
      </w:rPr>
      <w:t>NSO20</w:t>
    </w:r>
    <w:r>
      <w:rPr>
        <w:b/>
        <w:sz w:val="16"/>
        <w:szCs w:val="16"/>
      </w:rPr>
      <w:t>10</w:t>
    </w:r>
    <w:r w:rsidRPr="00BE0D29">
      <w:rPr>
        <w:b/>
        <w:sz w:val="16"/>
        <w:szCs w:val="16"/>
      </w:rPr>
      <w:t xml:space="preserve"> </w:t>
    </w:r>
    <w:r>
      <w:rPr>
        <w:b/>
        <w:sz w:val="16"/>
        <w:szCs w:val="16"/>
      </w:rPr>
      <w:t>VU</w:t>
    </w:r>
    <w:r w:rsidRPr="00BE0D29">
      <w:rPr>
        <w:b/>
        <w:sz w:val="16"/>
        <w:szCs w:val="16"/>
      </w:rPr>
      <w:t xml:space="preserve"> practicumtoets</w:t>
    </w:r>
    <w:r w:rsidRPr="00BE0D29">
      <w:rPr>
        <w:b/>
        <w:sz w:val="16"/>
        <w:szCs w:val="16"/>
      </w:rPr>
      <w:tab/>
    </w:r>
    <w:r>
      <w:rPr>
        <w:b/>
        <w:sz w:val="16"/>
        <w:szCs w:val="16"/>
      </w:rPr>
      <w:t xml:space="preserve">antwoordblad </w:t>
    </w:r>
    <w:r>
      <w:rPr>
        <w:b/>
        <w:sz w:val="16"/>
        <w:szCs w:val="16"/>
      </w:rPr>
      <w:t>2</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C7F" w:rsidRPr="0064777A" w:rsidRDefault="006E1C7F" w:rsidP="0064777A">
    <w:pPr>
      <w:pStyle w:val="Voettekst"/>
      <w:rPr>
        <w:szCs w:val="16"/>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C7F" w:rsidRPr="00BE0D29" w:rsidRDefault="006E1C7F" w:rsidP="00162472">
    <w:pPr>
      <w:pStyle w:val="Voettekst"/>
      <w:pBdr>
        <w:top w:val="single" w:sz="4" w:space="1" w:color="auto"/>
      </w:pBdr>
      <w:tabs>
        <w:tab w:val="center" w:pos="4014"/>
        <w:tab w:val="right" w:pos="8010"/>
      </w:tabs>
      <w:rPr>
        <w:b/>
        <w:sz w:val="16"/>
        <w:szCs w:val="16"/>
      </w:rPr>
    </w:pPr>
    <w:r w:rsidRPr="00BE0D29">
      <w:rPr>
        <w:b/>
        <w:sz w:val="16"/>
        <w:szCs w:val="16"/>
      </w:rPr>
      <w:t>NSO20</w:t>
    </w:r>
    <w:r>
      <w:rPr>
        <w:b/>
        <w:sz w:val="16"/>
        <w:szCs w:val="16"/>
      </w:rPr>
      <w:t>10</w:t>
    </w:r>
    <w:r w:rsidRPr="00BE0D29">
      <w:rPr>
        <w:b/>
        <w:sz w:val="16"/>
        <w:szCs w:val="16"/>
      </w:rPr>
      <w:t xml:space="preserve"> </w:t>
    </w:r>
    <w:r>
      <w:rPr>
        <w:b/>
        <w:sz w:val="16"/>
        <w:szCs w:val="16"/>
      </w:rPr>
      <w:t>VU</w:t>
    </w:r>
    <w:r>
      <w:rPr>
        <w:b/>
        <w:sz w:val="16"/>
        <w:szCs w:val="16"/>
      </w:rPr>
      <w:tab/>
      <w:t>antwoordblad bij opgave 3</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Default="00306F3A">
    <w:pPr>
      <w:pStyle w:val="Voetteks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Default="00306F3A">
    <w:pPr>
      <w:pStyle w:val="Voettekst"/>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Default="00306F3A">
    <w:pPr>
      <w:pStyle w:val="Voettekst"/>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Pr="00BE0D29" w:rsidRDefault="00306F3A" w:rsidP="00162472">
    <w:pPr>
      <w:pStyle w:val="Voettekst"/>
      <w:pBdr>
        <w:top w:val="single" w:sz="4" w:space="1" w:color="auto"/>
      </w:pBdr>
      <w:tabs>
        <w:tab w:val="center" w:pos="4014"/>
        <w:tab w:val="right" w:pos="8010"/>
      </w:tabs>
      <w:rPr>
        <w:b/>
        <w:sz w:val="16"/>
        <w:szCs w:val="16"/>
      </w:rPr>
    </w:pPr>
    <w:r w:rsidRPr="00BE0D29">
      <w:rPr>
        <w:b/>
        <w:sz w:val="16"/>
        <w:szCs w:val="16"/>
      </w:rPr>
      <w:t>NSO20</w:t>
    </w:r>
    <w:r>
      <w:rPr>
        <w:b/>
        <w:sz w:val="16"/>
        <w:szCs w:val="16"/>
      </w:rPr>
      <w:t>10</w:t>
    </w:r>
    <w:r w:rsidRPr="00BE0D29">
      <w:rPr>
        <w:b/>
        <w:sz w:val="16"/>
        <w:szCs w:val="16"/>
      </w:rPr>
      <w:t xml:space="preserve"> </w:t>
    </w:r>
    <w:r>
      <w:rPr>
        <w:b/>
        <w:sz w:val="16"/>
        <w:szCs w:val="16"/>
      </w:rPr>
      <w:t>VU</w:t>
    </w:r>
    <w:r w:rsidRPr="00BE0D29">
      <w:rPr>
        <w:b/>
        <w:sz w:val="16"/>
        <w:szCs w:val="16"/>
      </w:rPr>
      <w:t xml:space="preserve"> practicumtoets</w:t>
    </w:r>
    <w:r w:rsidRPr="00BE0D29">
      <w:rPr>
        <w:b/>
        <w:sz w:val="16"/>
        <w:szCs w:val="16"/>
      </w:rPr>
      <w:tab/>
    </w:r>
    <w:r w:rsidRPr="00BE0D29">
      <w:rPr>
        <w:b/>
        <w:sz w:val="16"/>
        <w:szCs w:val="16"/>
      </w:rPr>
      <w:fldChar w:fldCharType="begin"/>
    </w:r>
    <w:r w:rsidRPr="00BE0D29">
      <w:rPr>
        <w:b/>
        <w:sz w:val="16"/>
        <w:szCs w:val="16"/>
      </w:rPr>
      <w:instrText xml:space="preserve"> PAGE   \* MERGEFORMAT </w:instrText>
    </w:r>
    <w:r w:rsidRPr="00BE0D29">
      <w:rPr>
        <w:b/>
        <w:sz w:val="16"/>
        <w:szCs w:val="16"/>
      </w:rPr>
      <w:fldChar w:fldCharType="separate"/>
    </w:r>
    <w:r>
      <w:rPr>
        <w:b/>
        <w:noProof/>
        <w:sz w:val="16"/>
        <w:szCs w:val="16"/>
      </w:rPr>
      <w:t>5</w:t>
    </w:r>
    <w:r w:rsidRPr="00BE0D29">
      <w:rPr>
        <w:b/>
        <w:sz w:val="16"/>
        <w:szCs w:val="16"/>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Pr="00BE0D29" w:rsidRDefault="00306F3A" w:rsidP="00162472">
    <w:pPr>
      <w:pStyle w:val="Voettekst"/>
      <w:pBdr>
        <w:top w:val="single" w:sz="4" w:space="1" w:color="auto"/>
      </w:pBdr>
      <w:tabs>
        <w:tab w:val="center" w:pos="4014"/>
        <w:tab w:val="right" w:pos="8010"/>
      </w:tabs>
      <w:rPr>
        <w:b/>
        <w:sz w:val="16"/>
        <w:szCs w:val="16"/>
      </w:rPr>
    </w:pPr>
    <w:r w:rsidRPr="00BE0D29">
      <w:rPr>
        <w:b/>
        <w:sz w:val="16"/>
        <w:szCs w:val="16"/>
      </w:rPr>
      <w:t>NSO20</w:t>
    </w:r>
    <w:r>
      <w:rPr>
        <w:b/>
        <w:sz w:val="16"/>
        <w:szCs w:val="16"/>
      </w:rPr>
      <w:t>10</w:t>
    </w:r>
    <w:r w:rsidRPr="00BE0D29">
      <w:rPr>
        <w:b/>
        <w:sz w:val="16"/>
        <w:szCs w:val="16"/>
      </w:rPr>
      <w:t xml:space="preserve"> </w:t>
    </w:r>
    <w:r>
      <w:rPr>
        <w:b/>
        <w:sz w:val="16"/>
        <w:szCs w:val="16"/>
      </w:rPr>
      <w:t>VU</w:t>
    </w:r>
    <w:r w:rsidRPr="00BE0D29">
      <w:rPr>
        <w:b/>
        <w:sz w:val="16"/>
        <w:szCs w:val="16"/>
      </w:rPr>
      <w:t xml:space="preserve"> practicumtoets</w:t>
    </w:r>
    <w:r w:rsidRPr="00BE0D29">
      <w:rPr>
        <w:b/>
        <w:sz w:val="16"/>
        <w:szCs w:val="16"/>
      </w:rPr>
      <w:tab/>
    </w:r>
    <w:r>
      <w:rPr>
        <w:b/>
        <w:sz w:val="16"/>
        <w:szCs w:val="16"/>
      </w:rPr>
      <w:t>bijlage 1</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Pr="00BE0D29" w:rsidRDefault="00306F3A" w:rsidP="00162472">
    <w:pPr>
      <w:pStyle w:val="Voettekst"/>
      <w:pBdr>
        <w:top w:val="single" w:sz="4" w:space="1" w:color="auto"/>
      </w:pBdr>
      <w:tabs>
        <w:tab w:val="center" w:pos="4014"/>
        <w:tab w:val="right" w:pos="8010"/>
      </w:tabs>
      <w:rPr>
        <w:b/>
        <w:sz w:val="16"/>
        <w:szCs w:val="16"/>
      </w:rPr>
    </w:pPr>
    <w:r w:rsidRPr="00BE0D29">
      <w:rPr>
        <w:b/>
        <w:sz w:val="16"/>
        <w:szCs w:val="16"/>
      </w:rPr>
      <w:t>NSO20</w:t>
    </w:r>
    <w:r>
      <w:rPr>
        <w:b/>
        <w:sz w:val="16"/>
        <w:szCs w:val="16"/>
      </w:rPr>
      <w:t>10</w:t>
    </w:r>
    <w:r w:rsidRPr="00BE0D29">
      <w:rPr>
        <w:b/>
        <w:sz w:val="16"/>
        <w:szCs w:val="16"/>
      </w:rPr>
      <w:t xml:space="preserve"> </w:t>
    </w:r>
    <w:r>
      <w:rPr>
        <w:b/>
        <w:sz w:val="16"/>
        <w:szCs w:val="16"/>
      </w:rPr>
      <w:t>VU</w:t>
    </w:r>
    <w:r w:rsidRPr="00BE0D29">
      <w:rPr>
        <w:b/>
        <w:sz w:val="16"/>
        <w:szCs w:val="16"/>
      </w:rPr>
      <w:t xml:space="preserve"> practicumtoets</w:t>
    </w:r>
    <w:r w:rsidRPr="00BE0D29">
      <w:rPr>
        <w:b/>
        <w:sz w:val="16"/>
        <w:szCs w:val="16"/>
      </w:rPr>
      <w:tab/>
    </w:r>
    <w:r>
      <w:rPr>
        <w:b/>
        <w:sz w:val="16"/>
        <w:szCs w:val="16"/>
      </w:rPr>
      <w:t>bijlage 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4A95" w:rsidRDefault="003E4A95" w:rsidP="002E63FE">
      <w:r>
        <w:separator/>
      </w:r>
    </w:p>
  </w:footnote>
  <w:footnote w:type="continuationSeparator" w:id="0">
    <w:p w:rsidR="003E4A95" w:rsidRDefault="003E4A95" w:rsidP="002E63F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C7F" w:rsidRDefault="006E1C7F" w:rsidP="001F66AF">
    <w:pPr>
      <w:pStyle w:val="Kop1"/>
    </w:pPr>
    <w:r>
      <w:t>naam:</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Default="00306F3A">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Default="00306F3A">
    <w:pPr>
      <w:pStyle w:val="Kopteks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F3A" w:rsidRDefault="00306F3A">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75D15"/>
    <w:multiLevelType w:val="hybridMultilevel"/>
    <w:tmpl w:val="97F04F50"/>
    <w:lvl w:ilvl="0" w:tplc="0409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5681BEA"/>
    <w:multiLevelType w:val="hybridMultilevel"/>
    <w:tmpl w:val="3F923C7A"/>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14234133"/>
    <w:multiLevelType w:val="hybridMultilevel"/>
    <w:tmpl w:val="97F04F50"/>
    <w:lvl w:ilvl="0" w:tplc="0409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14AC2CA5"/>
    <w:multiLevelType w:val="hybridMultilevel"/>
    <w:tmpl w:val="D0365B4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5BD2315"/>
    <w:multiLevelType w:val="hybridMultilevel"/>
    <w:tmpl w:val="458A371A"/>
    <w:lvl w:ilvl="0" w:tplc="0413000F">
      <w:start w:val="1"/>
      <w:numFmt w:val="decimal"/>
      <w:lvlText w:val="%1."/>
      <w:lvlJc w:val="left"/>
      <w:pPr>
        <w:ind w:left="720" w:hanging="360"/>
      </w:pPr>
      <w:rPr>
        <w:rFonts w:cs="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65A1ECD"/>
    <w:multiLevelType w:val="hybridMultilevel"/>
    <w:tmpl w:val="97F04F50"/>
    <w:lvl w:ilvl="0" w:tplc="0409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21307937"/>
    <w:multiLevelType w:val="hybridMultilevel"/>
    <w:tmpl w:val="D7768958"/>
    <w:lvl w:ilvl="0" w:tplc="78FE27EA">
      <w:start w:val="1"/>
      <w:numFmt w:val="bullet"/>
      <w:pStyle w:val="Opsom"/>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22501DD2"/>
    <w:multiLevelType w:val="hybridMultilevel"/>
    <w:tmpl w:val="69542F98"/>
    <w:lvl w:ilvl="0" w:tplc="5EBCD742">
      <w:start w:val="1"/>
      <w:numFmt w:val="decimal"/>
      <w:pStyle w:val="Opgave"/>
      <w:lvlText w:val=" Opgave %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55F3C43"/>
    <w:multiLevelType w:val="hybridMultilevel"/>
    <w:tmpl w:val="1F484D48"/>
    <w:lvl w:ilvl="0" w:tplc="0413000F">
      <w:start w:val="1"/>
      <w:numFmt w:val="decimal"/>
      <w:lvlText w:val="%1."/>
      <w:lvlJc w:val="left"/>
      <w:pPr>
        <w:ind w:left="720" w:hanging="360"/>
      </w:pPr>
      <w:rPr>
        <w:rFonts w:cs="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36B74CAA"/>
    <w:multiLevelType w:val="hybridMultilevel"/>
    <w:tmpl w:val="871816B2"/>
    <w:lvl w:ilvl="0" w:tplc="04130001">
      <w:start w:val="4"/>
      <w:numFmt w:val="bullet"/>
      <w:lvlText w:val=""/>
      <w:lvlJc w:val="left"/>
      <w:pPr>
        <w:ind w:left="720" w:hanging="360"/>
      </w:pPr>
      <w:rPr>
        <w:rFonts w:ascii="Symbol" w:eastAsia="Times New Roman" w:hAnsi="Symbol"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39006619"/>
    <w:multiLevelType w:val="singleLevel"/>
    <w:tmpl w:val="069863F8"/>
    <w:lvl w:ilvl="0">
      <w:start w:val="1"/>
      <w:numFmt w:val="decimal"/>
      <w:pStyle w:val="opgave0"/>
      <w:lvlText w:val="█ Opgave %1"/>
      <w:lvlJc w:val="center"/>
      <w:pPr>
        <w:tabs>
          <w:tab w:val="num" w:pos="903"/>
        </w:tabs>
        <w:ind w:left="903" w:hanging="903"/>
      </w:pPr>
      <w:rPr>
        <w:rFonts w:ascii="Times New Roman" w:hAnsi="Times New Roman" w:hint="default"/>
        <w:b/>
        <w:i w:val="0"/>
        <w:sz w:val="28"/>
      </w:rPr>
    </w:lvl>
  </w:abstractNum>
  <w:abstractNum w:abstractNumId="12">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2EC26E7"/>
    <w:multiLevelType w:val="hybridMultilevel"/>
    <w:tmpl w:val="FF8AEA9E"/>
    <w:lvl w:ilvl="0" w:tplc="0409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44BD4FF4"/>
    <w:multiLevelType w:val="hybridMultilevel"/>
    <w:tmpl w:val="F6A23A44"/>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4F3C042C"/>
    <w:multiLevelType w:val="hybridMultilevel"/>
    <w:tmpl w:val="F1AC06E2"/>
    <w:lvl w:ilvl="0" w:tplc="04090017">
      <w:start w:val="1"/>
      <w:numFmt w:val="lowerLetter"/>
      <w:lvlText w:val="%1)"/>
      <w:lvlJc w:val="left"/>
      <w:pPr>
        <w:tabs>
          <w:tab w:val="num" w:pos="720"/>
        </w:tabs>
        <w:ind w:left="720" w:hanging="360"/>
      </w:pPr>
    </w:lvl>
    <w:lvl w:ilvl="1" w:tplc="4CF6E7B0">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651197C"/>
    <w:multiLevelType w:val="hybridMultilevel"/>
    <w:tmpl w:val="2A74FE54"/>
    <w:lvl w:ilvl="0" w:tplc="0413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BC8440C"/>
    <w:multiLevelType w:val="hybridMultilevel"/>
    <w:tmpl w:val="6CF80792"/>
    <w:lvl w:ilvl="0" w:tplc="E1563534">
      <w:start w:val="1"/>
      <w:numFmt w:val="bullet"/>
      <w:lvlText w:val="•"/>
      <w:lvlJc w:val="left"/>
      <w:pPr>
        <w:tabs>
          <w:tab w:val="num" w:pos="720"/>
        </w:tabs>
        <w:ind w:left="720" w:hanging="360"/>
      </w:pPr>
      <w:rPr>
        <w:rFonts w:ascii="Tahoma" w:hAnsi="Tahoma" w:hint="default"/>
      </w:rPr>
    </w:lvl>
    <w:lvl w:ilvl="1" w:tplc="9A6CC798" w:tentative="1">
      <w:start w:val="1"/>
      <w:numFmt w:val="bullet"/>
      <w:lvlText w:val="•"/>
      <w:lvlJc w:val="left"/>
      <w:pPr>
        <w:tabs>
          <w:tab w:val="num" w:pos="1440"/>
        </w:tabs>
        <w:ind w:left="1440" w:hanging="360"/>
      </w:pPr>
      <w:rPr>
        <w:rFonts w:ascii="Tahoma" w:hAnsi="Tahoma" w:hint="default"/>
      </w:rPr>
    </w:lvl>
    <w:lvl w:ilvl="2" w:tplc="BEF45268" w:tentative="1">
      <w:start w:val="1"/>
      <w:numFmt w:val="bullet"/>
      <w:lvlText w:val="•"/>
      <w:lvlJc w:val="left"/>
      <w:pPr>
        <w:tabs>
          <w:tab w:val="num" w:pos="2160"/>
        </w:tabs>
        <w:ind w:left="2160" w:hanging="360"/>
      </w:pPr>
      <w:rPr>
        <w:rFonts w:ascii="Tahoma" w:hAnsi="Tahoma" w:hint="default"/>
      </w:rPr>
    </w:lvl>
    <w:lvl w:ilvl="3" w:tplc="EB94100E" w:tentative="1">
      <w:start w:val="1"/>
      <w:numFmt w:val="bullet"/>
      <w:lvlText w:val="•"/>
      <w:lvlJc w:val="left"/>
      <w:pPr>
        <w:tabs>
          <w:tab w:val="num" w:pos="2880"/>
        </w:tabs>
        <w:ind w:left="2880" w:hanging="360"/>
      </w:pPr>
      <w:rPr>
        <w:rFonts w:ascii="Tahoma" w:hAnsi="Tahoma" w:hint="default"/>
      </w:rPr>
    </w:lvl>
    <w:lvl w:ilvl="4" w:tplc="66D21F9A" w:tentative="1">
      <w:start w:val="1"/>
      <w:numFmt w:val="bullet"/>
      <w:lvlText w:val="•"/>
      <w:lvlJc w:val="left"/>
      <w:pPr>
        <w:tabs>
          <w:tab w:val="num" w:pos="3600"/>
        </w:tabs>
        <w:ind w:left="3600" w:hanging="360"/>
      </w:pPr>
      <w:rPr>
        <w:rFonts w:ascii="Tahoma" w:hAnsi="Tahoma" w:hint="default"/>
      </w:rPr>
    </w:lvl>
    <w:lvl w:ilvl="5" w:tplc="C50ABEB0" w:tentative="1">
      <w:start w:val="1"/>
      <w:numFmt w:val="bullet"/>
      <w:lvlText w:val="•"/>
      <w:lvlJc w:val="left"/>
      <w:pPr>
        <w:tabs>
          <w:tab w:val="num" w:pos="4320"/>
        </w:tabs>
        <w:ind w:left="4320" w:hanging="360"/>
      </w:pPr>
      <w:rPr>
        <w:rFonts w:ascii="Tahoma" w:hAnsi="Tahoma" w:hint="default"/>
      </w:rPr>
    </w:lvl>
    <w:lvl w:ilvl="6" w:tplc="0BBC8B10" w:tentative="1">
      <w:start w:val="1"/>
      <w:numFmt w:val="bullet"/>
      <w:lvlText w:val="•"/>
      <w:lvlJc w:val="left"/>
      <w:pPr>
        <w:tabs>
          <w:tab w:val="num" w:pos="5040"/>
        </w:tabs>
        <w:ind w:left="5040" w:hanging="360"/>
      </w:pPr>
      <w:rPr>
        <w:rFonts w:ascii="Tahoma" w:hAnsi="Tahoma" w:hint="default"/>
      </w:rPr>
    </w:lvl>
    <w:lvl w:ilvl="7" w:tplc="4A8427B4" w:tentative="1">
      <w:start w:val="1"/>
      <w:numFmt w:val="bullet"/>
      <w:lvlText w:val="•"/>
      <w:lvlJc w:val="left"/>
      <w:pPr>
        <w:tabs>
          <w:tab w:val="num" w:pos="5760"/>
        </w:tabs>
        <w:ind w:left="5760" w:hanging="360"/>
      </w:pPr>
      <w:rPr>
        <w:rFonts w:ascii="Tahoma" w:hAnsi="Tahoma" w:hint="default"/>
      </w:rPr>
    </w:lvl>
    <w:lvl w:ilvl="8" w:tplc="94EA5D3C" w:tentative="1">
      <w:start w:val="1"/>
      <w:numFmt w:val="bullet"/>
      <w:lvlText w:val="•"/>
      <w:lvlJc w:val="left"/>
      <w:pPr>
        <w:tabs>
          <w:tab w:val="num" w:pos="6480"/>
        </w:tabs>
        <w:ind w:left="6480" w:hanging="360"/>
      </w:pPr>
      <w:rPr>
        <w:rFonts w:ascii="Tahoma" w:hAnsi="Tahoma" w:hint="default"/>
      </w:rPr>
    </w:lvl>
  </w:abstractNum>
  <w:abstractNum w:abstractNumId="18">
    <w:nsid w:val="5DBA0260"/>
    <w:multiLevelType w:val="hybridMultilevel"/>
    <w:tmpl w:val="B41C38B6"/>
    <w:lvl w:ilvl="0" w:tplc="EB026B8A">
      <w:start w:val="1"/>
      <w:numFmt w:val="bullet"/>
      <w:lvlText w:val="­"/>
      <w:lvlJc w:val="left"/>
      <w:pPr>
        <w:ind w:left="288" w:hanging="360"/>
      </w:pPr>
      <w:rPr>
        <w:rFonts w:ascii="Times New Roman" w:hAnsi="Times New Roman" w:cs="Times New Roman" w:hint="default"/>
      </w:rPr>
    </w:lvl>
    <w:lvl w:ilvl="1" w:tplc="01A458A0">
      <w:start w:val="1"/>
      <w:numFmt w:val="bullet"/>
      <w:pStyle w:val="OpmOps"/>
      <w:lvlText w:val="­"/>
      <w:lvlJc w:val="left"/>
      <w:pPr>
        <w:ind w:left="1008" w:hanging="360"/>
      </w:pPr>
      <w:rPr>
        <w:rFonts w:ascii="Times New Roman" w:hAnsi="Times New Roman" w:cs="Times New Roman" w:hint="default"/>
      </w:rPr>
    </w:lvl>
    <w:lvl w:ilvl="2" w:tplc="04130005" w:tentative="1">
      <w:start w:val="1"/>
      <w:numFmt w:val="bullet"/>
      <w:lvlText w:val=""/>
      <w:lvlJc w:val="left"/>
      <w:pPr>
        <w:ind w:left="1728" w:hanging="360"/>
      </w:pPr>
      <w:rPr>
        <w:rFonts w:ascii="Wingdings" w:hAnsi="Wingdings" w:hint="default"/>
      </w:rPr>
    </w:lvl>
    <w:lvl w:ilvl="3" w:tplc="04130001" w:tentative="1">
      <w:start w:val="1"/>
      <w:numFmt w:val="bullet"/>
      <w:lvlText w:val=""/>
      <w:lvlJc w:val="left"/>
      <w:pPr>
        <w:ind w:left="2448" w:hanging="360"/>
      </w:pPr>
      <w:rPr>
        <w:rFonts w:ascii="Symbol" w:hAnsi="Symbol" w:hint="default"/>
      </w:rPr>
    </w:lvl>
    <w:lvl w:ilvl="4" w:tplc="04130003" w:tentative="1">
      <w:start w:val="1"/>
      <w:numFmt w:val="bullet"/>
      <w:lvlText w:val="o"/>
      <w:lvlJc w:val="left"/>
      <w:pPr>
        <w:ind w:left="3168" w:hanging="360"/>
      </w:pPr>
      <w:rPr>
        <w:rFonts w:ascii="Courier New" w:hAnsi="Courier New" w:cs="Courier New" w:hint="default"/>
      </w:rPr>
    </w:lvl>
    <w:lvl w:ilvl="5" w:tplc="04130005" w:tentative="1">
      <w:start w:val="1"/>
      <w:numFmt w:val="bullet"/>
      <w:lvlText w:val=""/>
      <w:lvlJc w:val="left"/>
      <w:pPr>
        <w:ind w:left="3888" w:hanging="360"/>
      </w:pPr>
      <w:rPr>
        <w:rFonts w:ascii="Wingdings" w:hAnsi="Wingdings" w:hint="default"/>
      </w:rPr>
    </w:lvl>
    <w:lvl w:ilvl="6" w:tplc="04130001" w:tentative="1">
      <w:start w:val="1"/>
      <w:numFmt w:val="bullet"/>
      <w:lvlText w:val=""/>
      <w:lvlJc w:val="left"/>
      <w:pPr>
        <w:ind w:left="4608" w:hanging="360"/>
      </w:pPr>
      <w:rPr>
        <w:rFonts w:ascii="Symbol" w:hAnsi="Symbol" w:hint="default"/>
      </w:rPr>
    </w:lvl>
    <w:lvl w:ilvl="7" w:tplc="04130003" w:tentative="1">
      <w:start w:val="1"/>
      <w:numFmt w:val="bullet"/>
      <w:lvlText w:val="o"/>
      <w:lvlJc w:val="left"/>
      <w:pPr>
        <w:ind w:left="5328" w:hanging="360"/>
      </w:pPr>
      <w:rPr>
        <w:rFonts w:ascii="Courier New" w:hAnsi="Courier New" w:cs="Courier New" w:hint="default"/>
      </w:rPr>
    </w:lvl>
    <w:lvl w:ilvl="8" w:tplc="04130005" w:tentative="1">
      <w:start w:val="1"/>
      <w:numFmt w:val="bullet"/>
      <w:lvlText w:val=""/>
      <w:lvlJc w:val="left"/>
      <w:pPr>
        <w:ind w:left="6048" w:hanging="360"/>
      </w:pPr>
      <w:rPr>
        <w:rFonts w:ascii="Wingdings" w:hAnsi="Wingdings" w:hint="default"/>
      </w:rPr>
    </w:lvl>
  </w:abstractNum>
  <w:abstractNum w:abstractNumId="19">
    <w:nsid w:val="6CDC1138"/>
    <w:multiLevelType w:val="singleLevel"/>
    <w:tmpl w:val="F43EA234"/>
    <w:lvl w:ilvl="0">
      <w:start w:val="1"/>
      <w:numFmt w:val="bullet"/>
      <w:pStyle w:val="Stip"/>
      <w:lvlText w:val=""/>
      <w:lvlJc w:val="left"/>
      <w:pPr>
        <w:tabs>
          <w:tab w:val="num" w:pos="360"/>
        </w:tabs>
        <w:ind w:left="360" w:hanging="360"/>
      </w:pPr>
      <w:rPr>
        <w:rFonts w:ascii="Symbol" w:hAnsi="Symbol" w:hint="default"/>
      </w:rPr>
    </w:lvl>
  </w:abstractNum>
  <w:abstractNum w:abstractNumId="20">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cs="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cs="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cs="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1">
    <w:nsid w:val="78564A12"/>
    <w:multiLevelType w:val="singleLevel"/>
    <w:tmpl w:val="7DC21BA4"/>
    <w:lvl w:ilvl="0">
      <w:start w:val="1"/>
      <w:numFmt w:val="decimal"/>
      <w:pStyle w:val="Vraag"/>
      <w:lvlText w:val="%1"/>
      <w:lvlJc w:val="left"/>
      <w:pPr>
        <w:tabs>
          <w:tab w:val="num" w:pos="360"/>
        </w:tabs>
        <w:ind w:left="360" w:hanging="360"/>
      </w:pPr>
    </w:lvl>
  </w:abstractNum>
  <w:abstractNum w:abstractNumId="22">
    <w:nsid w:val="7E17199E"/>
    <w:multiLevelType w:val="hybridMultilevel"/>
    <w:tmpl w:val="FE8C0ABA"/>
    <w:lvl w:ilvl="0" w:tplc="0409000D">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11"/>
  </w:num>
  <w:num w:numId="2">
    <w:abstractNumId w:val="21"/>
  </w:num>
  <w:num w:numId="3">
    <w:abstractNumId w:val="19"/>
  </w:num>
  <w:num w:numId="4">
    <w:abstractNumId w:val="20"/>
  </w:num>
  <w:num w:numId="5">
    <w:abstractNumId w:val="18"/>
  </w:num>
  <w:num w:numId="6">
    <w:abstractNumId w:val="6"/>
  </w:num>
  <w:num w:numId="7">
    <w:abstractNumId w:val="11"/>
    <w:lvlOverride w:ilvl="0">
      <w:startOverride w:val="1"/>
    </w:lvlOverride>
  </w:num>
  <w:num w:numId="8">
    <w:abstractNumId w:val="1"/>
  </w:num>
  <w:num w:numId="9">
    <w:abstractNumId w:val="21"/>
    <w:lvlOverride w:ilvl="0">
      <w:startOverride w:val="1"/>
    </w:lvlOverride>
  </w:num>
  <w:num w:numId="10">
    <w:abstractNumId w:val="8"/>
  </w:num>
  <w:num w:numId="11">
    <w:abstractNumId w:val="12"/>
  </w:num>
  <w:num w:numId="12">
    <w:abstractNumId w:val="7"/>
  </w:num>
  <w:num w:numId="13">
    <w:abstractNumId w:val="3"/>
  </w:num>
  <w:num w:numId="14">
    <w:abstractNumId w:val="15"/>
  </w:num>
  <w:num w:numId="15">
    <w:abstractNumId w:val="14"/>
  </w:num>
  <w:num w:numId="16">
    <w:abstractNumId w:val="16"/>
  </w:num>
  <w:num w:numId="17">
    <w:abstractNumId w:val="5"/>
  </w:num>
  <w:num w:numId="18">
    <w:abstractNumId w:val="2"/>
  </w:num>
  <w:num w:numId="19">
    <w:abstractNumId w:val="0"/>
  </w:num>
  <w:num w:numId="20">
    <w:abstractNumId w:val="13"/>
  </w:num>
  <w:num w:numId="21">
    <w:abstractNumId w:val="10"/>
  </w:num>
  <w:num w:numId="22">
    <w:abstractNumId w:val="22"/>
  </w:num>
  <w:num w:numId="23">
    <w:abstractNumId w:val="9"/>
  </w:num>
  <w:num w:numId="24">
    <w:abstractNumId w:val="4"/>
  </w:num>
  <w:num w:numId="25">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drawingGridHorizontalSpacing w:val="110"/>
  <w:displayHorizontalDrawingGridEvery w:val="2"/>
  <w:characterSpacingControl w:val="doNotCompress"/>
  <w:hdrShapeDefaults>
    <o:shapedefaults v:ext="edit" spidmax="82946"/>
  </w:hdrShapeDefaults>
  <w:footnotePr>
    <w:footnote w:id="-1"/>
    <w:footnote w:id="0"/>
  </w:footnotePr>
  <w:endnotePr>
    <w:endnote w:id="-1"/>
    <w:endnote w:id="0"/>
  </w:endnotePr>
  <w:compat/>
  <w:rsids>
    <w:rsidRoot w:val="003463C1"/>
    <w:rsid w:val="000003E6"/>
    <w:rsid w:val="000041D3"/>
    <w:rsid w:val="000208CF"/>
    <w:rsid w:val="00020D80"/>
    <w:rsid w:val="00033AF7"/>
    <w:rsid w:val="00035CD9"/>
    <w:rsid w:val="00050A85"/>
    <w:rsid w:val="00055DC1"/>
    <w:rsid w:val="000614E9"/>
    <w:rsid w:val="00070C3D"/>
    <w:rsid w:val="000749DC"/>
    <w:rsid w:val="000931C2"/>
    <w:rsid w:val="000A54C4"/>
    <w:rsid w:val="000B61EF"/>
    <w:rsid w:val="000B7D45"/>
    <w:rsid w:val="000C1429"/>
    <w:rsid w:val="000D5260"/>
    <w:rsid w:val="000E42C4"/>
    <w:rsid w:val="000F0B15"/>
    <w:rsid w:val="000F2D92"/>
    <w:rsid w:val="000F4D86"/>
    <w:rsid w:val="000F79FF"/>
    <w:rsid w:val="0010197E"/>
    <w:rsid w:val="00102FC3"/>
    <w:rsid w:val="00137D1C"/>
    <w:rsid w:val="00155285"/>
    <w:rsid w:val="00161EB0"/>
    <w:rsid w:val="00162472"/>
    <w:rsid w:val="0016315F"/>
    <w:rsid w:val="0017466C"/>
    <w:rsid w:val="001973CA"/>
    <w:rsid w:val="001B2CBF"/>
    <w:rsid w:val="001D4A6A"/>
    <w:rsid w:val="001E6B25"/>
    <w:rsid w:val="001E6F3C"/>
    <w:rsid w:val="001F23D5"/>
    <w:rsid w:val="001F4D8C"/>
    <w:rsid w:val="001F66AF"/>
    <w:rsid w:val="002003FA"/>
    <w:rsid w:val="002019F0"/>
    <w:rsid w:val="00203134"/>
    <w:rsid w:val="00206DEC"/>
    <w:rsid w:val="00215D65"/>
    <w:rsid w:val="00225B8A"/>
    <w:rsid w:val="0023118F"/>
    <w:rsid w:val="00232EB6"/>
    <w:rsid w:val="002366E1"/>
    <w:rsid w:val="00236FC9"/>
    <w:rsid w:val="00241511"/>
    <w:rsid w:val="00247739"/>
    <w:rsid w:val="00251FE1"/>
    <w:rsid w:val="00277C88"/>
    <w:rsid w:val="002879CF"/>
    <w:rsid w:val="00291838"/>
    <w:rsid w:val="002A19FC"/>
    <w:rsid w:val="002B0EE2"/>
    <w:rsid w:val="002B0F4C"/>
    <w:rsid w:val="002B29D7"/>
    <w:rsid w:val="002C1BE6"/>
    <w:rsid w:val="002C55A2"/>
    <w:rsid w:val="002D73ED"/>
    <w:rsid w:val="002E1BD7"/>
    <w:rsid w:val="002E63FE"/>
    <w:rsid w:val="002F2E08"/>
    <w:rsid w:val="002F77D3"/>
    <w:rsid w:val="00301095"/>
    <w:rsid w:val="00303DC6"/>
    <w:rsid w:val="00306F3A"/>
    <w:rsid w:val="003153F2"/>
    <w:rsid w:val="00325B91"/>
    <w:rsid w:val="003320A4"/>
    <w:rsid w:val="003321FE"/>
    <w:rsid w:val="003463C1"/>
    <w:rsid w:val="003471DE"/>
    <w:rsid w:val="00363BCA"/>
    <w:rsid w:val="0036558D"/>
    <w:rsid w:val="0037756E"/>
    <w:rsid w:val="00397B67"/>
    <w:rsid w:val="003A53AE"/>
    <w:rsid w:val="003B07EA"/>
    <w:rsid w:val="003B2743"/>
    <w:rsid w:val="003C275A"/>
    <w:rsid w:val="003C33E0"/>
    <w:rsid w:val="003C3F7C"/>
    <w:rsid w:val="003D5B0C"/>
    <w:rsid w:val="003E0C85"/>
    <w:rsid w:val="003E4A95"/>
    <w:rsid w:val="003F443E"/>
    <w:rsid w:val="0040078B"/>
    <w:rsid w:val="004018E9"/>
    <w:rsid w:val="00401DFA"/>
    <w:rsid w:val="004142DF"/>
    <w:rsid w:val="004148BF"/>
    <w:rsid w:val="004202C4"/>
    <w:rsid w:val="00420DEC"/>
    <w:rsid w:val="00427FA8"/>
    <w:rsid w:val="00440E8E"/>
    <w:rsid w:val="00456994"/>
    <w:rsid w:val="00460FA9"/>
    <w:rsid w:val="00461C3D"/>
    <w:rsid w:val="00462268"/>
    <w:rsid w:val="00463321"/>
    <w:rsid w:val="004647CD"/>
    <w:rsid w:val="00467F56"/>
    <w:rsid w:val="0047078B"/>
    <w:rsid w:val="00480A2D"/>
    <w:rsid w:val="004812BC"/>
    <w:rsid w:val="004930D8"/>
    <w:rsid w:val="004A00E6"/>
    <w:rsid w:val="004A58E8"/>
    <w:rsid w:val="004A62F7"/>
    <w:rsid w:val="004B2469"/>
    <w:rsid w:val="004B3494"/>
    <w:rsid w:val="004C7F39"/>
    <w:rsid w:val="004D6814"/>
    <w:rsid w:val="004D7BA2"/>
    <w:rsid w:val="004F14D2"/>
    <w:rsid w:val="004F1C5D"/>
    <w:rsid w:val="00510716"/>
    <w:rsid w:val="00510FDB"/>
    <w:rsid w:val="0052216B"/>
    <w:rsid w:val="0053349F"/>
    <w:rsid w:val="00544760"/>
    <w:rsid w:val="00546685"/>
    <w:rsid w:val="00551518"/>
    <w:rsid w:val="00553C3E"/>
    <w:rsid w:val="005546F6"/>
    <w:rsid w:val="00557C11"/>
    <w:rsid w:val="005616CF"/>
    <w:rsid w:val="0057440E"/>
    <w:rsid w:val="00575AC2"/>
    <w:rsid w:val="005A50CF"/>
    <w:rsid w:val="005A521E"/>
    <w:rsid w:val="005B5440"/>
    <w:rsid w:val="005C2F50"/>
    <w:rsid w:val="005D110A"/>
    <w:rsid w:val="005D45BD"/>
    <w:rsid w:val="005E3A3E"/>
    <w:rsid w:val="005F4A24"/>
    <w:rsid w:val="005F64D8"/>
    <w:rsid w:val="00610EFB"/>
    <w:rsid w:val="00615D04"/>
    <w:rsid w:val="00615E30"/>
    <w:rsid w:val="006204C0"/>
    <w:rsid w:val="0064777A"/>
    <w:rsid w:val="00650211"/>
    <w:rsid w:val="00660436"/>
    <w:rsid w:val="0066053A"/>
    <w:rsid w:val="0066278D"/>
    <w:rsid w:val="006724F3"/>
    <w:rsid w:val="006770AF"/>
    <w:rsid w:val="00677DCC"/>
    <w:rsid w:val="006830D4"/>
    <w:rsid w:val="0068532F"/>
    <w:rsid w:val="00686E4C"/>
    <w:rsid w:val="006962DA"/>
    <w:rsid w:val="00696CAF"/>
    <w:rsid w:val="006A0814"/>
    <w:rsid w:val="006B19C0"/>
    <w:rsid w:val="006B5090"/>
    <w:rsid w:val="006C7885"/>
    <w:rsid w:val="006E1C7F"/>
    <w:rsid w:val="00700D15"/>
    <w:rsid w:val="00710A0F"/>
    <w:rsid w:val="0071341B"/>
    <w:rsid w:val="007172CD"/>
    <w:rsid w:val="0072012F"/>
    <w:rsid w:val="007213D9"/>
    <w:rsid w:val="007344EC"/>
    <w:rsid w:val="00736A8B"/>
    <w:rsid w:val="007542F5"/>
    <w:rsid w:val="0076666A"/>
    <w:rsid w:val="00771120"/>
    <w:rsid w:val="00781AF3"/>
    <w:rsid w:val="00786D6C"/>
    <w:rsid w:val="007966B0"/>
    <w:rsid w:val="007B0146"/>
    <w:rsid w:val="007B196A"/>
    <w:rsid w:val="007C38A2"/>
    <w:rsid w:val="007C3FE1"/>
    <w:rsid w:val="007C4DD6"/>
    <w:rsid w:val="007D1790"/>
    <w:rsid w:val="007E0E93"/>
    <w:rsid w:val="007E2C04"/>
    <w:rsid w:val="007E54FA"/>
    <w:rsid w:val="007E5F0D"/>
    <w:rsid w:val="007E6968"/>
    <w:rsid w:val="007F095F"/>
    <w:rsid w:val="00802B0C"/>
    <w:rsid w:val="008040D2"/>
    <w:rsid w:val="008139E2"/>
    <w:rsid w:val="008218B5"/>
    <w:rsid w:val="00821963"/>
    <w:rsid w:val="008219A5"/>
    <w:rsid w:val="008255DD"/>
    <w:rsid w:val="00833A7B"/>
    <w:rsid w:val="00835638"/>
    <w:rsid w:val="00836196"/>
    <w:rsid w:val="00850694"/>
    <w:rsid w:val="008535E3"/>
    <w:rsid w:val="0086186E"/>
    <w:rsid w:val="00864EE0"/>
    <w:rsid w:val="00874961"/>
    <w:rsid w:val="00894EB9"/>
    <w:rsid w:val="008A28BE"/>
    <w:rsid w:val="008A5C57"/>
    <w:rsid w:val="008A71FC"/>
    <w:rsid w:val="008B08BC"/>
    <w:rsid w:val="008B4297"/>
    <w:rsid w:val="008B5921"/>
    <w:rsid w:val="008C1E8B"/>
    <w:rsid w:val="008D4F77"/>
    <w:rsid w:val="008E4860"/>
    <w:rsid w:val="008F336D"/>
    <w:rsid w:val="008F5E91"/>
    <w:rsid w:val="00900072"/>
    <w:rsid w:val="00903879"/>
    <w:rsid w:val="00905C14"/>
    <w:rsid w:val="009071B3"/>
    <w:rsid w:val="009074EE"/>
    <w:rsid w:val="00916A32"/>
    <w:rsid w:val="00927BC7"/>
    <w:rsid w:val="00933C8B"/>
    <w:rsid w:val="00935FF9"/>
    <w:rsid w:val="009463AC"/>
    <w:rsid w:val="00954042"/>
    <w:rsid w:val="009650F1"/>
    <w:rsid w:val="00965835"/>
    <w:rsid w:val="00973D83"/>
    <w:rsid w:val="00987F05"/>
    <w:rsid w:val="009B135E"/>
    <w:rsid w:val="009B357E"/>
    <w:rsid w:val="009B7EDC"/>
    <w:rsid w:val="009C369C"/>
    <w:rsid w:val="009C7542"/>
    <w:rsid w:val="009D0260"/>
    <w:rsid w:val="009D47B5"/>
    <w:rsid w:val="009E2C84"/>
    <w:rsid w:val="009E7B06"/>
    <w:rsid w:val="00A01A6E"/>
    <w:rsid w:val="00A01D7D"/>
    <w:rsid w:val="00A05443"/>
    <w:rsid w:val="00A05E12"/>
    <w:rsid w:val="00A22994"/>
    <w:rsid w:val="00A262DE"/>
    <w:rsid w:val="00A26728"/>
    <w:rsid w:val="00A30BAC"/>
    <w:rsid w:val="00A4738D"/>
    <w:rsid w:val="00A50FF2"/>
    <w:rsid w:val="00A51AEF"/>
    <w:rsid w:val="00A67F97"/>
    <w:rsid w:val="00A7429A"/>
    <w:rsid w:val="00A81C2C"/>
    <w:rsid w:val="00A85949"/>
    <w:rsid w:val="00A864D9"/>
    <w:rsid w:val="00A94275"/>
    <w:rsid w:val="00A96DEA"/>
    <w:rsid w:val="00AA425C"/>
    <w:rsid w:val="00AB3318"/>
    <w:rsid w:val="00AB618A"/>
    <w:rsid w:val="00AB701D"/>
    <w:rsid w:val="00AB79CD"/>
    <w:rsid w:val="00AC39AE"/>
    <w:rsid w:val="00AF2D39"/>
    <w:rsid w:val="00AF5E54"/>
    <w:rsid w:val="00B0479F"/>
    <w:rsid w:val="00B04F9D"/>
    <w:rsid w:val="00B109A7"/>
    <w:rsid w:val="00B10A44"/>
    <w:rsid w:val="00B12720"/>
    <w:rsid w:val="00B37D89"/>
    <w:rsid w:val="00B42356"/>
    <w:rsid w:val="00B51BBB"/>
    <w:rsid w:val="00B813A2"/>
    <w:rsid w:val="00B95EA0"/>
    <w:rsid w:val="00B962A3"/>
    <w:rsid w:val="00BA5F49"/>
    <w:rsid w:val="00BA7D3C"/>
    <w:rsid w:val="00BB760D"/>
    <w:rsid w:val="00BC644F"/>
    <w:rsid w:val="00BC76BA"/>
    <w:rsid w:val="00BC7FCB"/>
    <w:rsid w:val="00BD34C2"/>
    <w:rsid w:val="00BD6325"/>
    <w:rsid w:val="00BD6FA3"/>
    <w:rsid w:val="00BE111F"/>
    <w:rsid w:val="00BE35B8"/>
    <w:rsid w:val="00C00F94"/>
    <w:rsid w:val="00C07B3A"/>
    <w:rsid w:val="00C21CE4"/>
    <w:rsid w:val="00C30257"/>
    <w:rsid w:val="00C362E8"/>
    <w:rsid w:val="00C57D99"/>
    <w:rsid w:val="00C65887"/>
    <w:rsid w:val="00C70B5A"/>
    <w:rsid w:val="00C70E79"/>
    <w:rsid w:val="00C8440E"/>
    <w:rsid w:val="00C936AD"/>
    <w:rsid w:val="00CC282A"/>
    <w:rsid w:val="00CC540A"/>
    <w:rsid w:val="00CC6287"/>
    <w:rsid w:val="00CD3322"/>
    <w:rsid w:val="00CD6102"/>
    <w:rsid w:val="00CF1AE4"/>
    <w:rsid w:val="00CF6201"/>
    <w:rsid w:val="00D011E0"/>
    <w:rsid w:val="00D017E0"/>
    <w:rsid w:val="00D039FB"/>
    <w:rsid w:val="00D0499F"/>
    <w:rsid w:val="00D05311"/>
    <w:rsid w:val="00D078B0"/>
    <w:rsid w:val="00D121F1"/>
    <w:rsid w:val="00D14523"/>
    <w:rsid w:val="00D150A8"/>
    <w:rsid w:val="00D177E9"/>
    <w:rsid w:val="00D2106F"/>
    <w:rsid w:val="00D3332A"/>
    <w:rsid w:val="00D35681"/>
    <w:rsid w:val="00D36898"/>
    <w:rsid w:val="00D425D0"/>
    <w:rsid w:val="00D529AF"/>
    <w:rsid w:val="00D60095"/>
    <w:rsid w:val="00D62050"/>
    <w:rsid w:val="00D62C2D"/>
    <w:rsid w:val="00D66218"/>
    <w:rsid w:val="00D71B1D"/>
    <w:rsid w:val="00D735DF"/>
    <w:rsid w:val="00D7433C"/>
    <w:rsid w:val="00D74AEC"/>
    <w:rsid w:val="00D80945"/>
    <w:rsid w:val="00D8167D"/>
    <w:rsid w:val="00D82B90"/>
    <w:rsid w:val="00DA311F"/>
    <w:rsid w:val="00DA6FF3"/>
    <w:rsid w:val="00DB6D8C"/>
    <w:rsid w:val="00DC4A64"/>
    <w:rsid w:val="00DD2F50"/>
    <w:rsid w:val="00DE41E3"/>
    <w:rsid w:val="00DF14C3"/>
    <w:rsid w:val="00E0020E"/>
    <w:rsid w:val="00E0284D"/>
    <w:rsid w:val="00E04CDB"/>
    <w:rsid w:val="00E105B1"/>
    <w:rsid w:val="00E11B07"/>
    <w:rsid w:val="00E14821"/>
    <w:rsid w:val="00E21031"/>
    <w:rsid w:val="00E301D6"/>
    <w:rsid w:val="00E319BC"/>
    <w:rsid w:val="00E4472C"/>
    <w:rsid w:val="00E57D15"/>
    <w:rsid w:val="00E62CE2"/>
    <w:rsid w:val="00E70B9C"/>
    <w:rsid w:val="00E74F12"/>
    <w:rsid w:val="00E7795A"/>
    <w:rsid w:val="00E80F55"/>
    <w:rsid w:val="00E8765D"/>
    <w:rsid w:val="00E92812"/>
    <w:rsid w:val="00E92ACC"/>
    <w:rsid w:val="00E92C7B"/>
    <w:rsid w:val="00E93C2D"/>
    <w:rsid w:val="00EA1483"/>
    <w:rsid w:val="00EB5D8C"/>
    <w:rsid w:val="00EC27E9"/>
    <w:rsid w:val="00EC7FE7"/>
    <w:rsid w:val="00ED2A55"/>
    <w:rsid w:val="00ED4CB3"/>
    <w:rsid w:val="00ED4CFB"/>
    <w:rsid w:val="00EE5677"/>
    <w:rsid w:val="00EF6411"/>
    <w:rsid w:val="00F03EE3"/>
    <w:rsid w:val="00F10B4F"/>
    <w:rsid w:val="00F14C6E"/>
    <w:rsid w:val="00F153BC"/>
    <w:rsid w:val="00F175D0"/>
    <w:rsid w:val="00F2128E"/>
    <w:rsid w:val="00F37284"/>
    <w:rsid w:val="00F4167F"/>
    <w:rsid w:val="00F53165"/>
    <w:rsid w:val="00F657D7"/>
    <w:rsid w:val="00F802AF"/>
    <w:rsid w:val="00F81AEC"/>
    <w:rsid w:val="00F82DDA"/>
    <w:rsid w:val="00F83421"/>
    <w:rsid w:val="00F873C6"/>
    <w:rsid w:val="00FA1E62"/>
    <w:rsid w:val="00FA38BE"/>
    <w:rsid w:val="00FA6721"/>
    <w:rsid w:val="00FC4C5E"/>
    <w:rsid w:val="00FD0A9D"/>
    <w:rsid w:val="00FD4BFC"/>
    <w:rsid w:val="00FD587B"/>
    <w:rsid w:val="00FE7362"/>
    <w:rsid w:val="00FE74DF"/>
    <w:rsid w:val="00FE7C6D"/>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829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01095"/>
    <w:pPr>
      <w:spacing w:after="0" w:line="240" w:lineRule="auto"/>
    </w:pPr>
    <w:rPr>
      <w:rFonts w:ascii="Times New Roman" w:hAnsi="Times New Roman" w:cs="Times New Roman"/>
      <w:szCs w:val="20"/>
      <w:lang w:eastAsia="nl-NL"/>
    </w:rPr>
  </w:style>
  <w:style w:type="paragraph" w:styleId="Kop1">
    <w:name w:val="heading 1"/>
    <w:basedOn w:val="Standaard"/>
    <w:next w:val="Standaard"/>
    <w:link w:val="Kop1Char"/>
    <w:qFormat/>
    <w:rsid w:val="009B7EDC"/>
    <w:pPr>
      <w:keepNext/>
      <w:spacing w:before="240" w:after="60"/>
      <w:outlineLvl w:val="0"/>
    </w:pPr>
    <w:rPr>
      <w:rFonts w:cs="Arial"/>
      <w:b/>
      <w:bCs/>
      <w:kern w:val="32"/>
      <w:sz w:val="32"/>
      <w:szCs w:val="32"/>
      <w:lang w:eastAsia="en-US"/>
    </w:rPr>
  </w:style>
  <w:style w:type="paragraph" w:styleId="Kop2">
    <w:name w:val="heading 2"/>
    <w:basedOn w:val="Standaard"/>
    <w:next w:val="Standaard"/>
    <w:link w:val="Kop2Char"/>
    <w:unhideWhenUsed/>
    <w:qFormat/>
    <w:rsid w:val="00710A0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qFormat/>
    <w:rsid w:val="003463C1"/>
    <w:pPr>
      <w:keepNext/>
      <w:spacing w:before="60" w:after="60"/>
      <w:outlineLvl w:val="2"/>
    </w:pPr>
    <w:rPr>
      <w:sz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3Char">
    <w:name w:val="Kop 3 Char"/>
    <w:basedOn w:val="Standaardalinea-lettertype"/>
    <w:link w:val="Kop3"/>
    <w:rsid w:val="003463C1"/>
    <w:rPr>
      <w:rFonts w:ascii="Times New Roman" w:hAnsi="Times New Roman" w:cs="Times New Roman"/>
      <w:sz w:val="24"/>
      <w:szCs w:val="20"/>
      <w:lang w:val="en-GB" w:eastAsia="nl-NL"/>
    </w:rPr>
  </w:style>
  <w:style w:type="paragraph" w:styleId="Bijschrift">
    <w:name w:val="caption"/>
    <w:basedOn w:val="Standaard"/>
    <w:next w:val="Standaard"/>
    <w:uiPriority w:val="35"/>
    <w:semiHidden/>
    <w:unhideWhenUsed/>
    <w:qFormat/>
    <w:rsid w:val="00700D15"/>
    <w:pPr>
      <w:spacing w:after="200"/>
    </w:pPr>
    <w:rPr>
      <w:b/>
      <w:bCs/>
      <w:color w:val="4F81BD" w:themeColor="accent1"/>
      <w:sz w:val="18"/>
      <w:szCs w:val="18"/>
    </w:rPr>
  </w:style>
  <w:style w:type="paragraph" w:styleId="Plattetekstinspringen">
    <w:name w:val="Body Text Indent"/>
    <w:basedOn w:val="Standaard"/>
    <w:link w:val="PlattetekstinspringenChar"/>
    <w:rsid w:val="003463C1"/>
    <w:pPr>
      <w:widowControl w:val="0"/>
      <w:ind w:left="284"/>
    </w:pPr>
    <w:rPr>
      <w:snapToGrid w:val="0"/>
    </w:rPr>
  </w:style>
  <w:style w:type="character" w:customStyle="1" w:styleId="PlattetekstinspringenChar">
    <w:name w:val="Platte tekst inspringen Char"/>
    <w:basedOn w:val="Standaardalinea-lettertype"/>
    <w:link w:val="Plattetekstinspringen"/>
    <w:rsid w:val="003463C1"/>
    <w:rPr>
      <w:rFonts w:ascii="Times New Roman" w:hAnsi="Times New Roman" w:cs="Times New Roman"/>
      <w:snapToGrid w:val="0"/>
      <w:szCs w:val="20"/>
      <w:lang w:eastAsia="nl-NL"/>
    </w:rPr>
  </w:style>
  <w:style w:type="paragraph" w:styleId="Plattetekstinspringen2">
    <w:name w:val="Body Text Indent 2"/>
    <w:basedOn w:val="Standaard"/>
    <w:link w:val="Plattetekstinspringen2Char"/>
    <w:rsid w:val="003463C1"/>
    <w:pPr>
      <w:widowControl w:val="0"/>
      <w:ind w:left="567" w:hanging="207"/>
    </w:pPr>
    <w:rPr>
      <w:snapToGrid w:val="0"/>
    </w:rPr>
  </w:style>
  <w:style w:type="character" w:customStyle="1" w:styleId="Plattetekstinspringen2Char">
    <w:name w:val="Platte tekst inspringen 2 Char"/>
    <w:basedOn w:val="Standaardalinea-lettertype"/>
    <w:link w:val="Plattetekstinspringen2"/>
    <w:rsid w:val="003463C1"/>
    <w:rPr>
      <w:rFonts w:ascii="Times New Roman" w:hAnsi="Times New Roman" w:cs="Times New Roman"/>
      <w:snapToGrid w:val="0"/>
      <w:szCs w:val="20"/>
      <w:lang w:eastAsia="nl-NL"/>
    </w:rPr>
  </w:style>
  <w:style w:type="character" w:customStyle="1" w:styleId="Kop2Char">
    <w:name w:val="Kop 2 Char"/>
    <w:basedOn w:val="Standaardalinea-lettertype"/>
    <w:link w:val="Kop2"/>
    <w:rsid w:val="00710A0F"/>
    <w:rPr>
      <w:rFonts w:asciiTheme="majorHAnsi" w:eastAsiaTheme="majorEastAsia" w:hAnsiTheme="majorHAnsi" w:cstheme="majorBidi"/>
      <w:b/>
      <w:bCs/>
      <w:color w:val="4F81BD" w:themeColor="accent1"/>
      <w:sz w:val="26"/>
      <w:szCs w:val="26"/>
      <w:lang w:val="en-GB" w:eastAsia="nl-NL"/>
    </w:rPr>
  </w:style>
  <w:style w:type="paragraph" w:styleId="Plattetekst">
    <w:name w:val="Body Text"/>
    <w:basedOn w:val="Standaard"/>
    <w:link w:val="PlattetekstChar"/>
    <w:unhideWhenUsed/>
    <w:rsid w:val="00710A0F"/>
    <w:pPr>
      <w:spacing w:after="120"/>
    </w:pPr>
  </w:style>
  <w:style w:type="character" w:customStyle="1" w:styleId="PlattetekstChar">
    <w:name w:val="Platte tekst Char"/>
    <w:basedOn w:val="Standaardalinea-lettertype"/>
    <w:link w:val="Plattetekst"/>
    <w:rsid w:val="00710A0F"/>
    <w:rPr>
      <w:rFonts w:ascii="Times New Roman" w:hAnsi="Times New Roman" w:cs="Times New Roman"/>
      <w:szCs w:val="20"/>
      <w:lang w:val="en-GB" w:eastAsia="nl-NL"/>
    </w:rPr>
  </w:style>
  <w:style w:type="paragraph" w:styleId="Ballontekst">
    <w:name w:val="Balloon Text"/>
    <w:basedOn w:val="Standaard"/>
    <w:link w:val="BallontekstChar"/>
    <w:uiPriority w:val="99"/>
    <w:semiHidden/>
    <w:unhideWhenUsed/>
    <w:rsid w:val="00710A0F"/>
    <w:rPr>
      <w:rFonts w:ascii="Tahoma" w:hAnsi="Tahoma" w:cs="Tahoma"/>
      <w:sz w:val="16"/>
      <w:szCs w:val="16"/>
    </w:rPr>
  </w:style>
  <w:style w:type="character" w:customStyle="1" w:styleId="BallontekstChar">
    <w:name w:val="Ballontekst Char"/>
    <w:basedOn w:val="Standaardalinea-lettertype"/>
    <w:link w:val="Ballontekst"/>
    <w:uiPriority w:val="99"/>
    <w:semiHidden/>
    <w:rsid w:val="00710A0F"/>
    <w:rPr>
      <w:rFonts w:ascii="Tahoma" w:hAnsi="Tahoma" w:cs="Tahoma"/>
      <w:sz w:val="16"/>
      <w:szCs w:val="16"/>
      <w:lang w:val="en-GB" w:eastAsia="nl-NL"/>
    </w:rPr>
  </w:style>
  <w:style w:type="paragraph" w:customStyle="1" w:styleId="Inspring">
    <w:name w:val="Inspring"/>
    <w:basedOn w:val="Standaard"/>
    <w:rsid w:val="00710A0F"/>
    <w:pPr>
      <w:ind w:left="284"/>
    </w:pPr>
  </w:style>
  <w:style w:type="paragraph" w:customStyle="1" w:styleId="Stand">
    <w:name w:val="Stand+"/>
    <w:basedOn w:val="Standaard"/>
    <w:rsid w:val="00710A0F"/>
    <w:pPr>
      <w:spacing w:after="60"/>
    </w:pPr>
  </w:style>
  <w:style w:type="paragraph" w:customStyle="1" w:styleId="opgave0">
    <w:name w:val="opgave"/>
    <w:basedOn w:val="Standaard"/>
    <w:next w:val="Standaard"/>
    <w:rsid w:val="00035CD9"/>
    <w:pPr>
      <w:keepNext/>
      <w:numPr>
        <w:numId w:val="1"/>
      </w:numPr>
      <w:tabs>
        <w:tab w:val="clear" w:pos="903"/>
        <w:tab w:val="num" w:pos="993"/>
        <w:tab w:val="num" w:pos="1045"/>
        <w:tab w:val="right" w:pos="9720"/>
      </w:tabs>
      <w:spacing w:before="240" w:after="120" w:line="288" w:lineRule="auto"/>
      <w:ind w:left="993" w:hanging="993"/>
      <w:outlineLvl w:val="0"/>
    </w:pPr>
    <w:rPr>
      <w:b/>
      <w:sz w:val="28"/>
    </w:rPr>
  </w:style>
  <w:style w:type="paragraph" w:customStyle="1" w:styleId="Vraag">
    <w:name w:val="Vraag"/>
    <w:basedOn w:val="Standaard"/>
    <w:next w:val="Standaard"/>
    <w:rsid w:val="00F802AF"/>
    <w:pPr>
      <w:numPr>
        <w:numId w:val="2"/>
      </w:numPr>
      <w:tabs>
        <w:tab w:val="clear" w:pos="360"/>
        <w:tab w:val="num" w:pos="0"/>
        <w:tab w:val="right" w:pos="9639"/>
      </w:tabs>
      <w:spacing w:before="120" w:after="120"/>
      <w:ind w:left="0" w:hanging="567"/>
      <w:outlineLvl w:val="1"/>
    </w:pPr>
    <w:rPr>
      <w:szCs w:val="22"/>
    </w:rPr>
  </w:style>
  <w:style w:type="paragraph" w:styleId="Koptekst">
    <w:name w:val="header"/>
    <w:basedOn w:val="Standaard"/>
    <w:link w:val="KoptekstChar"/>
    <w:rsid w:val="00F14C6E"/>
    <w:pPr>
      <w:tabs>
        <w:tab w:val="center" w:pos="4536"/>
        <w:tab w:val="right" w:pos="9072"/>
      </w:tabs>
    </w:pPr>
  </w:style>
  <w:style w:type="character" w:customStyle="1" w:styleId="KoptekstChar">
    <w:name w:val="Koptekst Char"/>
    <w:basedOn w:val="Standaardalinea-lettertype"/>
    <w:link w:val="Koptekst"/>
    <w:rsid w:val="00F14C6E"/>
    <w:rPr>
      <w:rFonts w:ascii="Times New Roman" w:hAnsi="Times New Roman" w:cs="Times New Roman"/>
      <w:szCs w:val="20"/>
      <w:lang w:eastAsia="nl-NL"/>
    </w:rPr>
  </w:style>
  <w:style w:type="paragraph" w:styleId="Voettekst">
    <w:name w:val="footer"/>
    <w:basedOn w:val="Standaard"/>
    <w:link w:val="VoettekstChar"/>
    <w:rsid w:val="00F14C6E"/>
    <w:pPr>
      <w:tabs>
        <w:tab w:val="center" w:pos="4536"/>
        <w:tab w:val="right" w:pos="9072"/>
      </w:tabs>
    </w:pPr>
  </w:style>
  <w:style w:type="character" w:customStyle="1" w:styleId="VoettekstChar">
    <w:name w:val="Voettekst Char"/>
    <w:basedOn w:val="Standaardalinea-lettertype"/>
    <w:link w:val="Voettekst"/>
    <w:rsid w:val="00F14C6E"/>
    <w:rPr>
      <w:rFonts w:ascii="Times New Roman" w:hAnsi="Times New Roman" w:cs="Times New Roman"/>
      <w:szCs w:val="20"/>
      <w:lang w:eastAsia="nl-NL"/>
    </w:rPr>
  </w:style>
  <w:style w:type="character" w:styleId="Paginanummer">
    <w:name w:val="page number"/>
    <w:basedOn w:val="Standaardalinea-lettertype"/>
    <w:rsid w:val="00F14C6E"/>
  </w:style>
  <w:style w:type="paragraph" w:customStyle="1" w:styleId="Stip">
    <w:name w:val="Stip"/>
    <w:basedOn w:val="Standaard"/>
    <w:rsid w:val="00F14C6E"/>
    <w:pPr>
      <w:numPr>
        <w:numId w:val="3"/>
      </w:numPr>
      <w:tabs>
        <w:tab w:val="clear" w:pos="360"/>
        <w:tab w:val="num" w:pos="0"/>
        <w:tab w:val="right" w:pos="9639"/>
      </w:tabs>
      <w:ind w:left="0" w:hanging="284"/>
    </w:pPr>
  </w:style>
  <w:style w:type="paragraph" w:styleId="Titel">
    <w:name w:val="Title"/>
    <w:basedOn w:val="Standaard"/>
    <w:link w:val="TitelChar"/>
    <w:qFormat/>
    <w:rsid w:val="002E63FE"/>
    <w:pPr>
      <w:jc w:val="center"/>
    </w:pPr>
    <w:rPr>
      <w:b/>
      <w:sz w:val="36"/>
    </w:rPr>
  </w:style>
  <w:style w:type="character" w:customStyle="1" w:styleId="TitelChar">
    <w:name w:val="Titel Char"/>
    <w:basedOn w:val="Standaardalinea-lettertype"/>
    <w:link w:val="Titel"/>
    <w:rsid w:val="002E63FE"/>
    <w:rPr>
      <w:rFonts w:ascii="Times New Roman" w:hAnsi="Times New Roman" w:cs="Times New Roman"/>
      <w:b/>
      <w:sz w:val="36"/>
      <w:szCs w:val="20"/>
      <w:lang w:eastAsia="nl-NL"/>
    </w:rPr>
  </w:style>
  <w:style w:type="paragraph" w:customStyle="1" w:styleId="Interlinie">
    <w:name w:val="Interlinie"/>
    <w:basedOn w:val="Standaard"/>
    <w:qFormat/>
    <w:rsid w:val="000208CF"/>
    <w:pPr>
      <w:spacing w:before="120"/>
    </w:pPr>
    <w:rPr>
      <w:szCs w:val="22"/>
    </w:rPr>
  </w:style>
  <w:style w:type="paragraph" w:customStyle="1" w:styleId="Vergelijking">
    <w:name w:val="Vergelijking"/>
    <w:basedOn w:val="Standaard"/>
    <w:qFormat/>
    <w:rsid w:val="006A0814"/>
    <w:pPr>
      <w:spacing w:before="120" w:after="120"/>
    </w:pPr>
    <w:rPr>
      <w:szCs w:val="22"/>
    </w:rPr>
  </w:style>
  <w:style w:type="paragraph" w:styleId="Lijstalinea">
    <w:name w:val="List Paragraph"/>
    <w:basedOn w:val="Standaard"/>
    <w:uiPriority w:val="34"/>
    <w:qFormat/>
    <w:rsid w:val="007E54FA"/>
    <w:pPr>
      <w:ind w:left="720"/>
      <w:contextualSpacing/>
    </w:pPr>
  </w:style>
  <w:style w:type="paragraph" w:customStyle="1" w:styleId="Indien">
    <w:name w:val="Indien"/>
    <w:basedOn w:val="Standaard"/>
    <w:qFormat/>
    <w:rsid w:val="00A7429A"/>
    <w:pPr>
      <w:tabs>
        <w:tab w:val="right" w:pos="9639"/>
      </w:tabs>
      <w:spacing w:before="120"/>
    </w:pPr>
    <w:rPr>
      <w:szCs w:val="22"/>
    </w:rPr>
  </w:style>
  <w:style w:type="paragraph" w:customStyle="1" w:styleId="OpmOps">
    <w:name w:val="OpmOps"/>
    <w:basedOn w:val="Lijstalinea"/>
    <w:qFormat/>
    <w:rsid w:val="00BD6325"/>
    <w:pPr>
      <w:numPr>
        <w:ilvl w:val="1"/>
        <w:numId w:val="5"/>
      </w:numPr>
      <w:ind w:left="284" w:right="864" w:hanging="284"/>
      <w:jc w:val="both"/>
    </w:pPr>
    <w:rPr>
      <w:i/>
      <w:iCs/>
      <w:szCs w:val="22"/>
    </w:rPr>
  </w:style>
  <w:style w:type="paragraph" w:customStyle="1" w:styleId="Opsom">
    <w:name w:val="Opsom"/>
    <w:basedOn w:val="Lijstalinea"/>
    <w:qFormat/>
    <w:rsid w:val="007213D9"/>
    <w:pPr>
      <w:numPr>
        <w:numId w:val="6"/>
      </w:numPr>
      <w:spacing w:before="36"/>
      <w:ind w:left="284" w:right="1368" w:hanging="284"/>
    </w:pPr>
    <w:rPr>
      <w:szCs w:val="22"/>
    </w:rPr>
  </w:style>
  <w:style w:type="character" w:styleId="Tekstvantijdelijkeaanduiding">
    <w:name w:val="Placeholder Text"/>
    <w:basedOn w:val="Standaardalinea-lettertype"/>
    <w:uiPriority w:val="99"/>
    <w:semiHidden/>
    <w:rsid w:val="00BB760D"/>
    <w:rPr>
      <w:color w:val="808080"/>
    </w:rPr>
  </w:style>
  <w:style w:type="table" w:styleId="Tabelraster">
    <w:name w:val="Table Grid"/>
    <w:basedOn w:val="Standaardtabel"/>
    <w:uiPriority w:val="59"/>
    <w:rsid w:val="00864EE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andUitl">
    <w:name w:val="StandUitl"/>
    <w:basedOn w:val="Standaard"/>
    <w:qFormat/>
    <w:rsid w:val="0086186E"/>
    <w:pPr>
      <w:tabs>
        <w:tab w:val="right" w:pos="9630"/>
      </w:tabs>
    </w:pPr>
  </w:style>
  <w:style w:type="character" w:customStyle="1" w:styleId="Kop1Char">
    <w:name w:val="Kop 1 Char"/>
    <w:basedOn w:val="Standaardalinea-lettertype"/>
    <w:link w:val="Kop1"/>
    <w:rsid w:val="009B7EDC"/>
    <w:rPr>
      <w:rFonts w:ascii="Times New Roman" w:hAnsi="Times New Roman" w:cs="Arial"/>
      <w:b/>
      <w:bCs/>
      <w:kern w:val="32"/>
      <w:sz w:val="32"/>
      <w:szCs w:val="32"/>
      <w:lang w:val="en-GB"/>
    </w:rPr>
  </w:style>
  <w:style w:type="paragraph" w:customStyle="1" w:styleId="AddressLabel">
    <w:name w:val="AddressLabel"/>
    <w:basedOn w:val="Standaard"/>
    <w:rsid w:val="009B7EDC"/>
    <w:pPr>
      <w:overflowPunct w:val="0"/>
      <w:autoSpaceDE w:val="0"/>
      <w:autoSpaceDN w:val="0"/>
      <w:adjustRightInd w:val="0"/>
      <w:spacing w:line="240" w:lineRule="atLeast"/>
    </w:pPr>
    <w:rPr>
      <w:rFonts w:ascii="Garamond" w:hAnsi="Garamond"/>
      <w:sz w:val="24"/>
      <w:lang w:eastAsia="en-US"/>
    </w:rPr>
  </w:style>
  <w:style w:type="paragraph" w:styleId="Plattetekst2">
    <w:name w:val="Body Text 2"/>
    <w:basedOn w:val="Standaard"/>
    <w:link w:val="Plattetekst2Char"/>
    <w:rsid w:val="009B7EDC"/>
    <w:pPr>
      <w:overflowPunct w:val="0"/>
      <w:autoSpaceDE w:val="0"/>
      <w:autoSpaceDN w:val="0"/>
      <w:adjustRightInd w:val="0"/>
      <w:spacing w:after="200" w:line="400" w:lineRule="atLeast"/>
    </w:pPr>
    <w:rPr>
      <w:rFonts w:ascii="Garamond" w:hAnsi="Garamond" w:cs="Tahoma"/>
      <w:b/>
      <w:bCs/>
      <w:sz w:val="24"/>
      <w:lang w:eastAsia="en-US"/>
    </w:rPr>
  </w:style>
  <w:style w:type="character" w:customStyle="1" w:styleId="Plattetekst2Char">
    <w:name w:val="Platte tekst 2 Char"/>
    <w:basedOn w:val="Standaardalinea-lettertype"/>
    <w:link w:val="Plattetekst2"/>
    <w:rsid w:val="009B7EDC"/>
    <w:rPr>
      <w:rFonts w:ascii="Garamond" w:hAnsi="Garamond" w:cs="Tahoma"/>
      <w:b/>
      <w:bCs/>
      <w:sz w:val="24"/>
      <w:szCs w:val="20"/>
      <w:lang w:val="en-GB"/>
    </w:rPr>
  </w:style>
  <w:style w:type="character" w:styleId="Zwaar">
    <w:name w:val="Strong"/>
    <w:basedOn w:val="Standaardalinea-lettertype"/>
    <w:qFormat/>
    <w:rsid w:val="009B7EDC"/>
    <w:rPr>
      <w:b/>
      <w:bCs w:val="0"/>
    </w:rPr>
  </w:style>
  <w:style w:type="paragraph" w:styleId="Lijst">
    <w:name w:val="List"/>
    <w:basedOn w:val="Standaard"/>
    <w:rsid w:val="009B7EDC"/>
    <w:pPr>
      <w:tabs>
        <w:tab w:val="left" w:pos="4536"/>
        <w:tab w:val="left" w:pos="6521"/>
        <w:tab w:val="right" w:pos="9639"/>
      </w:tabs>
      <w:spacing w:after="120" w:line="280" w:lineRule="atLeast"/>
      <w:ind w:left="1814" w:hanging="1814"/>
    </w:pPr>
    <w:rPr>
      <w:rFonts w:ascii="Futura Light" w:hAnsi="Futura Light"/>
      <w:sz w:val="20"/>
      <w:lang w:eastAsia="en-US"/>
    </w:rPr>
  </w:style>
  <w:style w:type="paragraph" w:customStyle="1" w:styleId="Classification">
    <w:name w:val="Classification"/>
    <w:basedOn w:val="Standaard"/>
    <w:rsid w:val="009B7EDC"/>
    <w:pPr>
      <w:spacing w:before="120" w:after="120" w:line="280" w:lineRule="atLeast"/>
      <w:jc w:val="right"/>
    </w:pPr>
    <w:rPr>
      <w:rFonts w:ascii="Futura Medium" w:hAnsi="Futura Medium"/>
      <w:sz w:val="24"/>
      <w:lang w:eastAsia="en-US"/>
    </w:rPr>
  </w:style>
  <w:style w:type="paragraph" w:customStyle="1" w:styleId="Subject">
    <w:name w:val="Subject"/>
    <w:basedOn w:val="Lijst"/>
    <w:next w:val="Standaard"/>
    <w:rsid w:val="009B7EDC"/>
    <w:rPr>
      <w:caps/>
    </w:rPr>
  </w:style>
  <w:style w:type="paragraph" w:customStyle="1" w:styleId="Text">
    <w:name w:val="Text"/>
    <w:link w:val="TextChar"/>
    <w:rsid w:val="000F2D92"/>
    <w:pPr>
      <w:spacing w:after="0" w:line="240" w:lineRule="auto"/>
    </w:pPr>
    <w:rPr>
      <w:rFonts w:ascii="Arial" w:eastAsia="Batang" w:hAnsi="Arial" w:cs="Times New Roman"/>
      <w:sz w:val="24"/>
      <w:szCs w:val="24"/>
      <w:lang w:val="en-US"/>
    </w:rPr>
  </w:style>
  <w:style w:type="character" w:customStyle="1" w:styleId="TextChar">
    <w:name w:val="Text Char"/>
    <w:basedOn w:val="Standaardalinea-lettertype"/>
    <w:link w:val="Text"/>
    <w:locked/>
    <w:rsid w:val="000F2D92"/>
    <w:rPr>
      <w:rFonts w:ascii="Arial" w:eastAsia="Batang" w:hAnsi="Arial" w:cs="Times New Roman"/>
      <w:sz w:val="24"/>
      <w:szCs w:val="24"/>
      <w:lang w:val="en-US"/>
    </w:rPr>
  </w:style>
  <w:style w:type="paragraph" w:customStyle="1" w:styleId="Subproblem">
    <w:name w:val="Subproblem"/>
    <w:basedOn w:val="Text"/>
    <w:link w:val="SubproblemChar"/>
    <w:rsid w:val="000F2D92"/>
    <w:pPr>
      <w:tabs>
        <w:tab w:val="left" w:pos="567"/>
      </w:tabs>
      <w:spacing w:before="240" w:after="120"/>
      <w:ind w:left="567" w:hanging="567"/>
    </w:pPr>
  </w:style>
  <w:style w:type="character" w:customStyle="1" w:styleId="Numbering">
    <w:name w:val="Numbering"/>
    <w:basedOn w:val="Standaardalinea-lettertype"/>
    <w:rsid w:val="000F2D92"/>
    <w:rPr>
      <w:rFonts w:cs="Times New Roman"/>
      <w:b/>
    </w:rPr>
  </w:style>
  <w:style w:type="character" w:customStyle="1" w:styleId="SubproblemChar">
    <w:name w:val="Subproblem Char"/>
    <w:basedOn w:val="TextChar"/>
    <w:link w:val="Subproblem"/>
    <w:locked/>
    <w:rsid w:val="000F2D92"/>
  </w:style>
  <w:style w:type="paragraph" w:customStyle="1" w:styleId="Opgave">
    <w:name w:val="Opgave"/>
    <w:basedOn w:val="Kop1"/>
    <w:rsid w:val="007C4DD6"/>
    <w:pPr>
      <w:numPr>
        <w:numId w:val="12"/>
      </w:numPr>
      <w:ind w:left="0" w:rightChars="-62" w:right="-136" w:hanging="567"/>
    </w:pPr>
    <w:rPr>
      <w:rFonts w:eastAsia="MS ??"/>
      <w:sz w:val="40"/>
      <w:szCs w:val="40"/>
    </w:rPr>
  </w:style>
  <w:style w:type="character" w:customStyle="1" w:styleId="tdnormal1">
    <w:name w:val="tdnormal1"/>
    <w:basedOn w:val="Standaardalinea-lettertype"/>
    <w:rsid w:val="00973D83"/>
    <w:rPr>
      <w:rFonts w:ascii="Verdana" w:hAnsi="Verdana" w:hint="default"/>
      <w:color w:val="000000"/>
      <w:sz w:val="16"/>
      <w:szCs w:val="16"/>
    </w:rPr>
  </w:style>
  <w:style w:type="paragraph" w:customStyle="1" w:styleId="ListParagraph">
    <w:name w:val="List Paragraph"/>
    <w:basedOn w:val="Standaard"/>
    <w:rsid w:val="00306F3A"/>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10.e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3.emf"/><Relationship Id="rId50" Type="http://schemas.openxmlformats.org/officeDocument/2006/relationships/footer" Target="footer3.xml"/><Relationship Id="rId55" Type="http://schemas.openxmlformats.org/officeDocument/2006/relationships/header" Target="header3.xml"/><Relationship Id="rId63" Type="http://schemas.openxmlformats.org/officeDocument/2006/relationships/image" Target="media/image28.emf"/><Relationship Id="rId68" Type="http://schemas.openxmlformats.org/officeDocument/2006/relationships/hyperlink" Target="http://en.wikipedia.org/wiki/Image:Fenoprofen.png" TargetMode="Externa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jpe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emf"/><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2.bin"/><Relationship Id="rId45" Type="http://schemas.openxmlformats.org/officeDocument/2006/relationships/image" Target="media/image22.emf"/><Relationship Id="rId53" Type="http://schemas.openxmlformats.org/officeDocument/2006/relationships/image" Target="media/image26.png"/><Relationship Id="rId58" Type="http://schemas.openxmlformats.org/officeDocument/2006/relationships/header" Target="header4.xml"/><Relationship Id="rId66" Type="http://schemas.openxmlformats.org/officeDocument/2006/relationships/image" Target="media/image31.emf"/><Relationship Id="rId74"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oter" Target="footer1.xml"/><Relationship Id="rId28" Type="http://schemas.openxmlformats.org/officeDocument/2006/relationships/footer" Target="footer2.xml"/><Relationship Id="rId36" Type="http://schemas.openxmlformats.org/officeDocument/2006/relationships/image" Target="media/image17.jpeg"/><Relationship Id="rId49" Type="http://schemas.openxmlformats.org/officeDocument/2006/relationships/header" Target="header1.xml"/><Relationship Id="rId57" Type="http://schemas.openxmlformats.org/officeDocument/2006/relationships/footer" Target="footer5.xml"/><Relationship Id="rId61" Type="http://schemas.openxmlformats.org/officeDocument/2006/relationships/oleObject" Target="embeddings/oleObject17.bin"/><Relationship Id="rId10" Type="http://schemas.openxmlformats.org/officeDocument/2006/relationships/image" Target="media/image3.tiff"/><Relationship Id="rId19" Type="http://schemas.openxmlformats.org/officeDocument/2006/relationships/image" Target="media/image9.emf"/><Relationship Id="rId31" Type="http://schemas.openxmlformats.org/officeDocument/2006/relationships/image" Target="media/image14.emf"/><Relationship Id="rId44" Type="http://schemas.openxmlformats.org/officeDocument/2006/relationships/oleObject" Target="embeddings/oleObject14.bin"/><Relationship Id="rId52" Type="http://schemas.openxmlformats.org/officeDocument/2006/relationships/image" Target="media/image25.jpeg"/><Relationship Id="rId60" Type="http://schemas.openxmlformats.org/officeDocument/2006/relationships/image" Target="media/image27.wmf"/><Relationship Id="rId65" Type="http://schemas.openxmlformats.org/officeDocument/2006/relationships/image" Target="media/image30.emf"/><Relationship Id="rId73"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6.jpeg"/><Relationship Id="rId43" Type="http://schemas.openxmlformats.org/officeDocument/2006/relationships/image" Target="media/image21.emf"/><Relationship Id="rId48" Type="http://schemas.openxmlformats.org/officeDocument/2006/relationships/oleObject" Target="embeddings/oleObject16.bin"/><Relationship Id="rId56" Type="http://schemas.openxmlformats.org/officeDocument/2006/relationships/footer" Target="footer4.xml"/><Relationship Id="rId64" Type="http://schemas.openxmlformats.org/officeDocument/2006/relationships/image" Target="media/image29.emf"/><Relationship Id="rId69" Type="http://schemas.openxmlformats.org/officeDocument/2006/relationships/image" Target="media/image33.png"/><Relationship Id="rId8" Type="http://schemas.openxmlformats.org/officeDocument/2006/relationships/image" Target="media/image1.jpeg"/><Relationship Id="rId51" Type="http://schemas.openxmlformats.org/officeDocument/2006/relationships/image" Target="media/image24.jpeg"/><Relationship Id="rId72" Type="http://schemas.openxmlformats.org/officeDocument/2006/relationships/footer" Target="footer9.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oter" Target="footer6.xml"/><Relationship Id="rId67" Type="http://schemas.openxmlformats.org/officeDocument/2006/relationships/image" Target="media/image32.emf"/><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header" Target="header2.xml"/><Relationship Id="rId62" Type="http://schemas.openxmlformats.org/officeDocument/2006/relationships/footer" Target="footer7.xml"/><Relationship Id="rId70" Type="http://schemas.openxmlformats.org/officeDocument/2006/relationships/footer" Target="footer8.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DE2009-909B-4116-9720-70F5245DC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2</Pages>
  <Words>5348</Words>
  <Characters>29419</Characters>
  <Application>Microsoft Office Word</Application>
  <DocSecurity>0</DocSecurity>
  <Lines>245</Lines>
  <Paragraphs>6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46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dc:creator>
  <cp:lastModifiedBy>Peter de Groot</cp:lastModifiedBy>
  <cp:revision>2</cp:revision>
  <cp:lastPrinted>2010-05-30T14:06:00Z</cp:lastPrinted>
  <dcterms:created xsi:type="dcterms:W3CDTF">2010-07-07T12:24:00Z</dcterms:created>
  <dcterms:modified xsi:type="dcterms:W3CDTF">2010-07-07T12:24:00Z</dcterms:modified>
</cp:coreProperties>
</file>